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369"/>
        <w:gridCol w:w="7386"/>
      </w:tblGrid>
      <w:tr w:rsidR="00C57EF6" w:rsidRPr="00C428B2" w:rsidTr="00C57EF6">
        <w:tc>
          <w:tcPr>
            <w:tcW w:w="3369" w:type="dxa"/>
          </w:tcPr>
          <w:p w:rsidR="00C57EF6" w:rsidRPr="00C428B2" w:rsidRDefault="00C57EF6" w:rsidP="00C57EF6">
            <w:pPr>
              <w:spacing w:before="60" w:after="60"/>
              <w:jc w:val="center"/>
              <w:rPr>
                <w:rFonts w:eastAsia="Calibri" w:cs="Times New Roman"/>
                <w:b/>
                <w:color w:val="000000" w:themeColor="text1"/>
                <w:sz w:val="28"/>
                <w:szCs w:val="28"/>
              </w:rPr>
            </w:pPr>
            <w:r w:rsidRPr="00C428B2">
              <w:rPr>
                <w:rFonts w:eastAsia="Calibri" w:cs="Times New Roman"/>
                <w:b/>
                <w:color w:val="000000" w:themeColor="text1"/>
                <w:sz w:val="28"/>
                <w:szCs w:val="28"/>
                <w:highlight w:val="green"/>
              </w:rPr>
              <w:t>ĐỀ 1</w:t>
            </w:r>
          </w:p>
        </w:tc>
        <w:tc>
          <w:tcPr>
            <w:tcW w:w="7386" w:type="dxa"/>
          </w:tcPr>
          <w:p w:rsidR="00C57EF6" w:rsidRPr="00C428B2" w:rsidRDefault="00C57EF6" w:rsidP="00C57EF6">
            <w:pPr>
              <w:spacing w:before="60" w:after="60"/>
              <w:jc w:val="center"/>
              <w:rPr>
                <w:rFonts w:cs="Times New Roman"/>
                <w:b/>
                <w:sz w:val="28"/>
                <w:szCs w:val="28"/>
              </w:rPr>
            </w:pPr>
            <w:r w:rsidRPr="00C428B2">
              <w:rPr>
                <w:rFonts w:cs="Times New Roman"/>
                <w:b/>
                <w:sz w:val="28"/>
                <w:szCs w:val="28"/>
              </w:rPr>
              <w:t>ĐỀ THAM KHẢO KIỂM TRA CUỐI HỌC KỲ I</w:t>
            </w:r>
          </w:p>
          <w:p w:rsidR="00C57EF6" w:rsidRPr="00C428B2" w:rsidRDefault="00C57EF6" w:rsidP="00C57EF6">
            <w:pPr>
              <w:spacing w:after="0"/>
              <w:jc w:val="center"/>
              <w:rPr>
                <w:rFonts w:cs="Times New Roman"/>
                <w:b/>
                <w:sz w:val="28"/>
                <w:szCs w:val="28"/>
              </w:rPr>
            </w:pPr>
            <w:r w:rsidRPr="00C428B2">
              <w:rPr>
                <w:rFonts w:cs="Times New Roman"/>
                <w:b/>
                <w:sz w:val="28"/>
                <w:szCs w:val="28"/>
              </w:rPr>
              <w:t>NĂM HỌC 2024 – 2025</w:t>
            </w:r>
          </w:p>
          <w:p w:rsidR="00C57EF6" w:rsidRPr="00C428B2" w:rsidRDefault="00C57EF6" w:rsidP="00C57EF6">
            <w:pPr>
              <w:tabs>
                <w:tab w:val="center" w:pos="5760"/>
              </w:tabs>
              <w:spacing w:after="0"/>
              <w:jc w:val="center"/>
              <w:rPr>
                <w:rFonts w:cs="Times New Roman"/>
                <w:b/>
                <w:sz w:val="28"/>
                <w:szCs w:val="28"/>
              </w:rPr>
            </w:pPr>
            <w:r w:rsidRPr="00C428B2">
              <w:rPr>
                <w:rFonts w:cs="Times New Roman"/>
                <w:b/>
                <w:sz w:val="28"/>
                <w:szCs w:val="28"/>
              </w:rPr>
              <w:t>Môn: Toán – Khối 7</w:t>
            </w:r>
          </w:p>
          <w:p w:rsidR="00C57EF6" w:rsidRPr="00C428B2" w:rsidRDefault="00C57EF6" w:rsidP="00C57EF6">
            <w:pPr>
              <w:spacing w:before="60" w:after="60"/>
              <w:jc w:val="center"/>
              <w:rPr>
                <w:rFonts w:eastAsia="Calibri" w:cs="Times New Roman"/>
                <w:b/>
                <w:color w:val="000000" w:themeColor="text1"/>
                <w:sz w:val="28"/>
                <w:szCs w:val="28"/>
              </w:rPr>
            </w:pPr>
            <w:r w:rsidRPr="00C428B2">
              <w:rPr>
                <w:rFonts w:cs="Times New Roman"/>
                <w:i/>
                <w:sz w:val="28"/>
                <w:szCs w:val="28"/>
              </w:rPr>
              <w:t>Thời gian làm bài:</w:t>
            </w:r>
            <w:r w:rsidRPr="00C428B2">
              <w:rPr>
                <w:rFonts w:cs="Times New Roman"/>
                <w:i/>
                <w:sz w:val="28"/>
                <w:szCs w:val="28"/>
                <w:lang w:val="vi-VN"/>
              </w:rPr>
              <w:t xml:space="preserve"> 90 </w:t>
            </w:r>
            <w:r w:rsidRPr="00C428B2">
              <w:rPr>
                <w:rFonts w:cs="Times New Roman"/>
                <w:i/>
                <w:sz w:val="28"/>
                <w:szCs w:val="28"/>
              </w:rPr>
              <w:t>phút</w:t>
            </w:r>
          </w:p>
        </w:tc>
      </w:tr>
    </w:tbl>
    <w:p w:rsidR="00C57EF6" w:rsidRPr="00C428B2" w:rsidRDefault="00C57EF6">
      <w:pPr>
        <w:spacing w:before="60" w:after="60"/>
        <w:rPr>
          <w:rFonts w:ascii="Times New Roman" w:eastAsia="Calibri" w:hAnsi="Times New Roman" w:cs="Times New Roman"/>
          <w:b/>
          <w:color w:val="000000" w:themeColor="text1"/>
          <w:sz w:val="28"/>
          <w:szCs w:val="28"/>
        </w:rPr>
      </w:pPr>
    </w:p>
    <w:p w:rsidR="00176D62" w:rsidRPr="00C428B2" w:rsidRDefault="000B0472">
      <w:pPr>
        <w:spacing w:before="60" w:after="60"/>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lang w:val="vi-VN"/>
        </w:rPr>
        <w:t xml:space="preserve">Phần 1. Trắc nghiệm khách quan. </w:t>
      </w:r>
      <w:r w:rsidR="005C4F6B" w:rsidRPr="00C428B2">
        <w:rPr>
          <w:rFonts w:ascii="Times New Roman" w:eastAsia="Calibri" w:hAnsi="Times New Roman" w:cs="Times New Roman"/>
          <w:b/>
          <w:i/>
          <w:color w:val="000000" w:themeColor="text1"/>
          <w:sz w:val="28"/>
          <w:szCs w:val="28"/>
          <w:lang w:val="vi-VN"/>
        </w:rPr>
        <w:t>(</w:t>
      </w:r>
      <w:r w:rsidR="005C4F6B" w:rsidRPr="00C428B2">
        <w:rPr>
          <w:rFonts w:ascii="Times New Roman" w:eastAsia="Calibri" w:hAnsi="Times New Roman" w:cs="Times New Roman"/>
          <w:b/>
          <w:i/>
          <w:color w:val="000000" w:themeColor="text1"/>
          <w:sz w:val="28"/>
          <w:szCs w:val="28"/>
        </w:rPr>
        <w:t>2</w:t>
      </w:r>
      <w:r w:rsidRPr="00C428B2">
        <w:rPr>
          <w:rFonts w:ascii="Times New Roman" w:eastAsia="Calibri" w:hAnsi="Times New Roman" w:cs="Times New Roman"/>
          <w:b/>
          <w:i/>
          <w:color w:val="000000" w:themeColor="text1"/>
          <w:sz w:val="28"/>
          <w:szCs w:val="28"/>
          <w:lang w:val="vi-VN"/>
        </w:rPr>
        <w:t>,0 điểm)</w:t>
      </w:r>
      <w:r w:rsidRPr="00C428B2">
        <w:rPr>
          <w:rFonts w:ascii="Times New Roman" w:eastAsia="Calibri" w:hAnsi="Times New Roman" w:cs="Times New Roman"/>
          <w:b/>
          <w:color w:val="000000" w:themeColor="text1"/>
          <w:sz w:val="28"/>
          <w:szCs w:val="28"/>
          <w:lang w:val="vi-VN"/>
        </w:rPr>
        <w:t xml:space="preserve"> </w:t>
      </w:r>
    </w:p>
    <w:p w:rsidR="00176D62" w:rsidRPr="00C428B2" w:rsidRDefault="000B0472">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b/>
          <w:color w:val="000000" w:themeColor="text1"/>
          <w:sz w:val="28"/>
          <w:szCs w:val="28"/>
        </w:rPr>
        <w:t>Câu 1</w:t>
      </w:r>
      <w:r w:rsidRPr="00C428B2">
        <w:rPr>
          <w:rFonts w:ascii="Times New Roman" w:eastAsia="Calibri" w:hAnsi="Times New Roman" w:cs="Times New Roman"/>
          <w:color w:val="000000" w:themeColor="text1"/>
          <w:sz w:val="28"/>
          <w:szCs w:val="28"/>
        </w:rPr>
        <w:t xml:space="preserve">: </w:t>
      </w:r>
      <w:r w:rsidR="00D57E31" w:rsidRPr="00C428B2">
        <w:rPr>
          <w:rFonts w:ascii="Times New Roman" w:eastAsia="Calibri" w:hAnsi="Times New Roman" w:cs="Times New Roman"/>
          <w:color w:val="000000" w:themeColor="text1"/>
          <w:sz w:val="28"/>
          <w:szCs w:val="28"/>
        </w:rPr>
        <w:t xml:space="preserve">Số nào sau đây </w:t>
      </w:r>
      <w:r w:rsidR="00D57E31" w:rsidRPr="00C428B2">
        <w:rPr>
          <w:rFonts w:ascii="Times New Roman" w:eastAsia="Calibri" w:hAnsi="Times New Roman" w:cs="Times New Roman"/>
          <w:b/>
          <w:color w:val="000000" w:themeColor="text1"/>
          <w:sz w:val="28"/>
          <w:szCs w:val="28"/>
        </w:rPr>
        <w:t xml:space="preserve">KHÔNG </w:t>
      </w:r>
      <w:r w:rsidR="00D57E31" w:rsidRPr="00C428B2">
        <w:rPr>
          <w:rFonts w:ascii="Times New Roman" w:eastAsia="Calibri" w:hAnsi="Times New Roman" w:cs="Times New Roman"/>
          <w:color w:val="000000" w:themeColor="text1"/>
          <w:sz w:val="28"/>
          <w:szCs w:val="28"/>
        </w:rPr>
        <w:t>phải là số hữu tỉ:</w:t>
      </w:r>
    </w:p>
    <w:p w:rsidR="00176D62" w:rsidRPr="00C428B2" w:rsidRDefault="00C57EF6" w:rsidP="00C57EF6">
      <w:pPr>
        <w:spacing w:after="120" w:line="324" w:lineRule="auto"/>
        <w:ind w:left="426" w:hanging="360"/>
        <w:contextualSpacing/>
        <w:jc w:val="both"/>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w:t>
      </w:r>
      <w:r w:rsidRPr="00C428B2">
        <w:rPr>
          <w:rFonts w:ascii="Times New Roman" w:eastAsia="Calibri" w:hAnsi="Times New Roman" w:cs="Times New Roman"/>
          <w:color w:val="000000" w:themeColor="text1"/>
          <w:sz w:val="28"/>
          <w:szCs w:val="28"/>
        </w:rPr>
        <w:tab/>
      </w:r>
      <w:r w:rsidR="000B0472" w:rsidRPr="00C428B2">
        <w:rPr>
          <w:rFonts w:ascii="Times New Roman" w:eastAsia="Calibri" w:hAnsi="Times New Roman" w:cs="Times New Roman"/>
          <w:color w:val="000000" w:themeColor="text1"/>
          <w:sz w:val="28"/>
          <w:szCs w:val="28"/>
        </w:rPr>
        <w:t>18</w:t>
      </w:r>
      <w:r w:rsidR="000B0472" w:rsidRPr="00C428B2">
        <w:rPr>
          <w:rFonts w:ascii="Times New Roman" w:eastAsia="Calibri" w:hAnsi="Times New Roman" w:cs="Times New Roman"/>
          <w:color w:val="000000" w:themeColor="text1"/>
          <w:sz w:val="28"/>
          <w:szCs w:val="28"/>
        </w:rPr>
        <w:tab/>
      </w:r>
      <w:r w:rsidR="000B0472" w:rsidRPr="00C428B2">
        <w:rPr>
          <w:rFonts w:ascii="Times New Roman" w:eastAsia="Calibri" w:hAnsi="Times New Roman" w:cs="Times New Roman"/>
          <w:color w:val="000000" w:themeColor="text1"/>
          <w:sz w:val="28"/>
          <w:szCs w:val="28"/>
        </w:rPr>
        <w:tab/>
        <w:t xml:space="preserve">B. </w:t>
      </w:r>
      <m:oMath>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10</m:t>
            </m:r>
          </m:num>
          <m:den>
            <m:r>
              <w:rPr>
                <w:rFonts w:ascii="Cambria Math" w:eastAsia="Calibri" w:hAnsi="Cambria Math" w:cs="Times New Roman"/>
                <w:color w:val="000000" w:themeColor="text1"/>
                <w:sz w:val="28"/>
                <w:szCs w:val="28"/>
              </w:rPr>
              <m:t>27</m:t>
            </m:r>
          </m:den>
        </m:f>
      </m:oMath>
      <w:r w:rsidR="00CA5791" w:rsidRPr="00C428B2">
        <w:rPr>
          <w:rFonts w:ascii="Times New Roman" w:eastAsia="Calibri" w:hAnsi="Times New Roman" w:cs="Times New Roman"/>
          <w:color w:val="000000" w:themeColor="text1"/>
          <w:sz w:val="28"/>
          <w:szCs w:val="28"/>
        </w:rPr>
        <w:tab/>
      </w:r>
      <w:r w:rsidR="00CA5791" w:rsidRPr="00C428B2">
        <w:rPr>
          <w:rFonts w:ascii="Times New Roman" w:eastAsia="Calibri" w:hAnsi="Times New Roman" w:cs="Times New Roman"/>
          <w:color w:val="000000" w:themeColor="text1"/>
          <w:sz w:val="28"/>
          <w:szCs w:val="28"/>
        </w:rPr>
        <w:tab/>
        <w:t xml:space="preserve">C. </w:t>
      </w:r>
      <m:oMath>
        <m:rad>
          <m:radPr>
            <m:degHide m:val="1"/>
            <m:ctrlPr>
              <w:rPr>
                <w:rFonts w:ascii="Cambria Math" w:eastAsia="Calibri" w:hAnsi="Cambria Math" w:cs="Times New Roman"/>
                <w:bCs/>
                <w:color w:val="000000" w:themeColor="text1"/>
                <w:sz w:val="28"/>
                <w:szCs w:val="28"/>
              </w:rPr>
            </m:ctrlPr>
          </m:radPr>
          <m:deg/>
          <m:e>
            <m:r>
              <w:rPr>
                <w:rFonts w:ascii="Cambria Math" w:eastAsia="Calibri" w:hAnsi="Cambria Math" w:cs="Times New Roman"/>
                <w:color w:val="000000" w:themeColor="text1"/>
                <w:sz w:val="28"/>
                <w:szCs w:val="28"/>
              </w:rPr>
              <m:t>12</m:t>
            </m:r>
          </m:e>
        </m:rad>
      </m:oMath>
      <w:r w:rsidR="000B0472" w:rsidRPr="00C428B2">
        <w:rPr>
          <w:rFonts w:ascii="Times New Roman" w:eastAsia="Calibri" w:hAnsi="Times New Roman" w:cs="Times New Roman"/>
          <w:color w:val="000000" w:themeColor="text1"/>
          <w:sz w:val="28"/>
          <w:szCs w:val="28"/>
        </w:rPr>
        <w:tab/>
      </w:r>
      <w:r w:rsidR="000B0472" w:rsidRPr="00C428B2">
        <w:rPr>
          <w:rFonts w:ascii="Times New Roman" w:eastAsia="Calibri" w:hAnsi="Times New Roman" w:cs="Times New Roman"/>
          <w:color w:val="000000" w:themeColor="text1"/>
          <w:sz w:val="28"/>
          <w:szCs w:val="28"/>
        </w:rPr>
        <w:tab/>
      </w:r>
      <w:r w:rsidR="000B0472" w:rsidRPr="00C428B2">
        <w:rPr>
          <w:rFonts w:ascii="Times New Roman" w:eastAsia="Calibri" w:hAnsi="Times New Roman" w:cs="Times New Roman"/>
          <w:color w:val="000000" w:themeColor="text1"/>
          <w:sz w:val="28"/>
          <w:szCs w:val="28"/>
        </w:rPr>
        <w:tab/>
        <w:t xml:space="preserve">D. </w:t>
      </w:r>
      <m:oMath>
        <m:r>
          <m:rPr>
            <m:sty m:val="p"/>
          </m:rPr>
          <w:rPr>
            <w:rFonts w:ascii="Cambria Math" w:eastAsia="Calibri" w:hAnsi="Cambria Math" w:cs="Times New Roman"/>
            <w:color w:val="000000" w:themeColor="text1"/>
            <w:sz w:val="28"/>
            <w:szCs w:val="28"/>
          </w:rPr>
          <m:t>-2</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4</m:t>
            </m:r>
          </m:num>
          <m:den>
            <m:r>
              <w:rPr>
                <w:rFonts w:ascii="Cambria Math" w:eastAsia="Calibri" w:hAnsi="Cambria Math" w:cs="Times New Roman"/>
                <w:color w:val="000000" w:themeColor="text1"/>
                <w:sz w:val="28"/>
                <w:szCs w:val="28"/>
              </w:rPr>
              <m:t>5</m:t>
            </m:r>
          </m:den>
        </m:f>
      </m:oMath>
    </w:p>
    <w:p w:rsidR="00287535" w:rsidRPr="00C428B2" w:rsidRDefault="000B0472" w:rsidP="00287535">
      <w:pPr>
        <w:rPr>
          <w:rFonts w:ascii="Times New Roman" w:hAnsi="Times New Roman" w:cs="Times New Roman"/>
          <w:sz w:val="28"/>
          <w:szCs w:val="28"/>
        </w:rPr>
      </w:pPr>
      <w:r w:rsidRPr="00C428B2">
        <w:rPr>
          <w:rFonts w:ascii="Times New Roman" w:eastAsia="Calibri" w:hAnsi="Times New Roman" w:cs="Times New Roman"/>
          <w:b/>
          <w:color w:val="000000" w:themeColor="text1"/>
          <w:sz w:val="28"/>
          <w:szCs w:val="28"/>
        </w:rPr>
        <w:t>Câu 2</w:t>
      </w:r>
      <w:r w:rsidRPr="00C428B2">
        <w:rPr>
          <w:rFonts w:ascii="Times New Roman" w:eastAsia="Calibri" w:hAnsi="Times New Roman" w:cs="Times New Roman"/>
          <w:color w:val="000000" w:themeColor="text1"/>
          <w:sz w:val="28"/>
          <w:szCs w:val="28"/>
        </w:rPr>
        <w:t>.</w:t>
      </w:r>
      <w:r w:rsidR="00287535" w:rsidRPr="00C428B2">
        <w:rPr>
          <w:rFonts w:ascii="Times New Roman" w:hAnsi="Times New Roman" w:cs="Times New Roman"/>
          <w:sz w:val="28"/>
          <w:szCs w:val="28"/>
        </w:rPr>
        <w:t xml:space="preserve"> kết quả phép toán </w:t>
      </w:r>
      <w:r w:rsidR="00287535" w:rsidRPr="00C428B2">
        <w:rPr>
          <w:rFonts w:ascii="Times New Roman" w:hAnsi="Times New Roman" w:cs="Times New Roman"/>
          <w:position w:val="-24"/>
          <w:sz w:val="28"/>
          <w:szCs w:val="28"/>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8" o:title=""/>
          </v:shape>
          <o:OLEObject Type="Embed" ProgID="Equation.DSMT4" ShapeID="_x0000_i1025" DrawAspect="Content" ObjectID="_1789406123" r:id="rId9"/>
        </w:object>
      </w:r>
      <w:r w:rsidR="00287535" w:rsidRPr="00C428B2">
        <w:rPr>
          <w:rFonts w:ascii="Times New Roman" w:hAnsi="Times New Roman" w:cs="Times New Roman"/>
          <w:sz w:val="28"/>
          <w:szCs w:val="28"/>
        </w:rPr>
        <w:t xml:space="preserve">là: </w:t>
      </w:r>
    </w:p>
    <w:p w:rsidR="00287535" w:rsidRPr="00C428B2" w:rsidRDefault="00287535" w:rsidP="00287535">
      <w:pPr>
        <w:ind w:left="426"/>
        <w:rPr>
          <w:rFonts w:ascii="Times New Roman" w:hAnsi="Times New Roman" w:cs="Times New Roman"/>
          <w:sz w:val="28"/>
          <w:szCs w:val="28"/>
        </w:rPr>
      </w:pPr>
      <w:r w:rsidRPr="00C428B2">
        <w:rPr>
          <w:rFonts w:ascii="Times New Roman" w:hAnsi="Times New Roman" w:cs="Times New Roman"/>
          <w:sz w:val="28"/>
          <w:szCs w:val="28"/>
        </w:rPr>
        <w:t xml:space="preserve">A)    </w:t>
      </w:r>
      <w:r w:rsidRPr="00C428B2">
        <w:rPr>
          <w:rFonts w:ascii="Times New Roman" w:hAnsi="Times New Roman" w:cs="Times New Roman"/>
          <w:position w:val="-24"/>
          <w:sz w:val="28"/>
          <w:szCs w:val="28"/>
        </w:rPr>
        <w:object w:dxaOrig="320" w:dyaOrig="620">
          <v:shape id="_x0000_i1026" type="#_x0000_t75" style="width:16.5pt;height:30.75pt" o:ole="">
            <v:imagedata r:id="rId10" o:title=""/>
          </v:shape>
          <o:OLEObject Type="Embed" ProgID="Equation.DSMT4" ShapeID="_x0000_i1026" DrawAspect="Content" ObjectID="_1789406124" r:id="rId11"/>
        </w:object>
      </w:r>
      <w:r w:rsidRPr="00C428B2">
        <w:rPr>
          <w:rFonts w:ascii="Times New Roman" w:hAnsi="Times New Roman" w:cs="Times New Roman"/>
          <w:sz w:val="28"/>
          <w:szCs w:val="28"/>
        </w:rPr>
        <w:t xml:space="preserve">                   B) </w:t>
      </w:r>
      <w:r w:rsidRPr="00C428B2">
        <w:rPr>
          <w:rFonts w:ascii="Times New Roman" w:hAnsi="Times New Roman" w:cs="Times New Roman"/>
          <w:position w:val="-24"/>
          <w:sz w:val="28"/>
          <w:szCs w:val="28"/>
        </w:rPr>
        <w:object w:dxaOrig="460" w:dyaOrig="620">
          <v:shape id="_x0000_i1027" type="#_x0000_t75" style="width:23.25pt;height:30.75pt" o:ole="">
            <v:imagedata r:id="rId12" o:title=""/>
          </v:shape>
          <o:OLEObject Type="Embed" ProgID="Equation.DSMT4" ShapeID="_x0000_i1027" DrawAspect="Content" ObjectID="_1789406125" r:id="rId13"/>
        </w:object>
      </w:r>
      <w:r w:rsidRPr="00C428B2">
        <w:rPr>
          <w:rFonts w:ascii="Times New Roman" w:hAnsi="Times New Roman" w:cs="Times New Roman"/>
          <w:sz w:val="28"/>
          <w:szCs w:val="28"/>
        </w:rPr>
        <w:tab/>
      </w:r>
      <w:r w:rsidRPr="00C428B2">
        <w:rPr>
          <w:rFonts w:ascii="Times New Roman" w:hAnsi="Times New Roman" w:cs="Times New Roman"/>
          <w:sz w:val="28"/>
          <w:szCs w:val="28"/>
        </w:rPr>
        <w:tab/>
        <w:t xml:space="preserve"> C)</w:t>
      </w:r>
      <w:r w:rsidRPr="00C428B2">
        <w:rPr>
          <w:rFonts w:ascii="Times New Roman" w:hAnsi="Times New Roman" w:cs="Times New Roman"/>
          <w:position w:val="-24"/>
          <w:sz w:val="28"/>
          <w:szCs w:val="28"/>
        </w:rPr>
        <w:t xml:space="preserve"> </w:t>
      </w:r>
      <w:r w:rsidRPr="00C428B2">
        <w:rPr>
          <w:rFonts w:ascii="Times New Roman" w:hAnsi="Times New Roman" w:cs="Times New Roman"/>
          <w:position w:val="-24"/>
          <w:sz w:val="28"/>
          <w:szCs w:val="28"/>
        </w:rPr>
        <w:object w:dxaOrig="460" w:dyaOrig="620">
          <v:shape id="_x0000_i1028" type="#_x0000_t75" style="width:23.25pt;height:30.75pt" o:ole="">
            <v:imagedata r:id="rId14" o:title=""/>
          </v:shape>
          <o:OLEObject Type="Embed" ProgID="Equation.DSMT4" ShapeID="_x0000_i1028" DrawAspect="Content" ObjectID="_1789406126" r:id="rId15"/>
        </w:object>
      </w:r>
      <w:r w:rsidRPr="00C428B2">
        <w:rPr>
          <w:rFonts w:ascii="Times New Roman" w:hAnsi="Times New Roman" w:cs="Times New Roman"/>
          <w:sz w:val="28"/>
          <w:szCs w:val="28"/>
        </w:rPr>
        <w:t xml:space="preserve"> </w:t>
      </w:r>
      <w:r w:rsidRPr="00C428B2">
        <w:rPr>
          <w:rFonts w:ascii="Times New Roman" w:hAnsi="Times New Roman" w:cs="Times New Roman"/>
          <w:sz w:val="28"/>
          <w:szCs w:val="28"/>
        </w:rPr>
        <w:tab/>
      </w:r>
      <w:r w:rsidRPr="00C428B2">
        <w:rPr>
          <w:rFonts w:ascii="Times New Roman" w:hAnsi="Times New Roman" w:cs="Times New Roman"/>
          <w:sz w:val="28"/>
          <w:szCs w:val="28"/>
        </w:rPr>
        <w:tab/>
        <w:t xml:space="preserve">D) </w:t>
      </w:r>
      <w:r w:rsidRPr="00C428B2">
        <w:rPr>
          <w:rFonts w:ascii="Times New Roman" w:hAnsi="Times New Roman" w:cs="Times New Roman"/>
          <w:position w:val="-24"/>
          <w:sz w:val="28"/>
          <w:szCs w:val="28"/>
        </w:rPr>
        <w:object w:dxaOrig="320" w:dyaOrig="620">
          <v:shape id="_x0000_i1029" type="#_x0000_t75" style="width:16.5pt;height:30.75pt" o:ole="">
            <v:imagedata r:id="rId16" o:title=""/>
          </v:shape>
          <o:OLEObject Type="Embed" ProgID="Equation.DSMT4" ShapeID="_x0000_i1029" DrawAspect="Content" ObjectID="_1789406127" r:id="rId17"/>
        </w:object>
      </w:r>
    </w:p>
    <w:p w:rsidR="00287535" w:rsidRPr="00C428B2" w:rsidRDefault="000B0472" w:rsidP="00287535">
      <w:pPr>
        <w:spacing w:before="60" w:after="60"/>
        <w:rPr>
          <w:rFonts w:ascii="Times New Roman" w:hAnsi="Times New Roman" w:cs="Times New Roman"/>
          <w:bCs/>
          <w:sz w:val="28"/>
          <w:szCs w:val="28"/>
        </w:rPr>
      </w:pPr>
      <w:r w:rsidRPr="00C428B2">
        <w:rPr>
          <w:rFonts w:ascii="Times New Roman" w:eastAsia="Calibri" w:hAnsi="Times New Roman" w:cs="Times New Roman"/>
          <w:b/>
          <w:bCs/>
          <w:iCs/>
          <w:color w:val="000000" w:themeColor="text1"/>
          <w:sz w:val="28"/>
          <w:szCs w:val="28"/>
          <w:lang w:val="pt-BR"/>
        </w:rPr>
        <w:t>Câu 3.</w:t>
      </w:r>
      <w:r w:rsidR="00287535" w:rsidRPr="00C428B2">
        <w:rPr>
          <w:rFonts w:ascii="Times New Roman" w:eastAsia="Calibri" w:hAnsi="Times New Roman" w:cs="Times New Roman"/>
          <w:b/>
          <w:bCs/>
          <w:iCs/>
          <w:color w:val="000000" w:themeColor="text1"/>
          <w:sz w:val="28"/>
          <w:szCs w:val="28"/>
          <w:lang w:val="pt-BR"/>
        </w:rPr>
        <w:t xml:space="preserve"> </w:t>
      </w:r>
      <w:r w:rsidR="00287535" w:rsidRPr="00C428B2">
        <w:rPr>
          <w:rFonts w:ascii="Times New Roman" w:hAnsi="Times New Roman" w:cs="Times New Roman"/>
          <w:bCs/>
          <w:sz w:val="28"/>
          <w:szCs w:val="28"/>
        </w:rPr>
        <w:t>Hình nào sao đây là hình hộp chữ nhật?</w:t>
      </w:r>
    </w:p>
    <w:p w:rsidR="00287535" w:rsidRPr="00C428B2" w:rsidRDefault="00C42124" w:rsidP="00287535">
      <w:pPr>
        <w:spacing w:before="60" w:after="60"/>
        <w:rPr>
          <w:rFonts w:ascii="Times New Roman" w:hAnsi="Times New Roman" w:cs="Times New Roman"/>
          <w:bCs/>
          <w:sz w:val="28"/>
          <w:szCs w:val="28"/>
        </w:rPr>
      </w:pPr>
      <w:r w:rsidRPr="00C428B2">
        <w:rPr>
          <w:rFonts w:ascii="Times New Roman" w:hAnsi="Times New Roman" w:cs="Times New Roman"/>
          <w:bCs/>
          <w:noProof/>
          <w:sz w:val="28"/>
          <w:szCs w:val="28"/>
        </w:rPr>
        <mc:AlternateContent>
          <mc:Choice Requires="wpg">
            <w:drawing>
              <wp:anchor distT="0" distB="0" distL="114300" distR="114300" simplePos="0" relativeHeight="251707392" behindDoc="0" locked="0" layoutInCell="1" allowOverlap="1" wp14:anchorId="1F6D52E7" wp14:editId="401223A3">
                <wp:simplePos x="0" y="0"/>
                <wp:positionH relativeFrom="column">
                  <wp:posOffset>475615</wp:posOffset>
                </wp:positionH>
                <wp:positionV relativeFrom="paragraph">
                  <wp:posOffset>133985</wp:posOffset>
                </wp:positionV>
                <wp:extent cx="4932680" cy="1364615"/>
                <wp:effectExtent l="0" t="0" r="1270" b="6985"/>
                <wp:wrapNone/>
                <wp:docPr id="303" name="Group 303"/>
                <wp:cNvGraphicFramePr/>
                <a:graphic xmlns:a="http://schemas.openxmlformats.org/drawingml/2006/main">
                  <a:graphicData uri="http://schemas.microsoft.com/office/word/2010/wordprocessingGroup">
                    <wpg:wgp>
                      <wpg:cNvGrpSpPr/>
                      <wpg:grpSpPr>
                        <a:xfrm>
                          <a:off x="0" y="0"/>
                          <a:ext cx="4932680" cy="1364615"/>
                          <a:chOff x="0" y="0"/>
                          <a:chExt cx="4932694" cy="1365123"/>
                        </a:xfrm>
                      </wpg:grpSpPr>
                      <wpg:grpSp>
                        <wpg:cNvPr id="301" name="Group 301"/>
                        <wpg:cNvGrpSpPr/>
                        <wpg:grpSpPr>
                          <a:xfrm>
                            <a:off x="0" y="0"/>
                            <a:ext cx="4932694" cy="1365123"/>
                            <a:chOff x="69850" y="0"/>
                            <a:chExt cx="5899150" cy="1581153"/>
                          </a:xfrm>
                        </wpg:grpSpPr>
                        <wps:wsp>
                          <wps:cNvPr id="294" name="Text Box 2"/>
                          <wps:cNvSpPr txBox="1">
                            <a:spLocks noChangeArrowheads="1"/>
                          </wps:cNvSpPr>
                          <wps:spPr bwMode="auto">
                            <a:xfrm>
                              <a:off x="3213098" y="1225553"/>
                              <a:ext cx="1039623" cy="355600"/>
                            </a:xfrm>
                            <a:prstGeom prst="rect">
                              <a:avLst/>
                            </a:prstGeom>
                            <a:solidFill>
                              <a:srgbClr val="FFFFFF"/>
                            </a:solidFill>
                            <a:ln w="9525">
                              <a:noFill/>
                              <a:miter lim="800000"/>
                              <a:headEnd/>
                              <a:tailEnd/>
                            </a:ln>
                          </wps:spPr>
                          <wps:txbx>
                            <w:txbxContent>
                              <w:p w:rsidR="00C57EF6" w:rsidRDefault="00C57EF6" w:rsidP="00C42124">
                                <w:r>
                                  <w:rPr>
                                    <w:rFonts w:eastAsia="Times New Roman"/>
                                    <w:noProof/>
                                    <w:sz w:val="26"/>
                                    <w:szCs w:val="26"/>
                                  </w:rPr>
                                  <w:t>C.Hình 3</w:t>
                                </w:r>
                                <w:r w:rsidRPr="00AF7906">
                                  <w:rPr>
                                    <w:rFonts w:eastAsia="Times New Roman"/>
                                    <w:noProof/>
                                    <w:sz w:val="26"/>
                                    <w:szCs w:val="26"/>
                                  </w:rPr>
                                  <w:t xml:space="preserve">                          </w:t>
                                </w:r>
                                <w:r>
                                  <w:rPr>
                                    <w:rFonts w:eastAsia="Times New Roman"/>
                                    <w:noProof/>
                                    <w:sz w:val="26"/>
                                    <w:szCs w:val="26"/>
                                  </w:rPr>
                                  <w:t xml:space="preserve"> </w:t>
                                </w:r>
                              </w:p>
                            </w:txbxContent>
                          </wps:txbx>
                          <wps:bodyPr rot="0" vert="horz" wrap="square" lIns="91440" tIns="45720" rIns="91440" bIns="45720" anchor="t" anchorCtr="0">
                            <a:noAutofit/>
                          </wps:bodyPr>
                        </wps:wsp>
                        <wpg:grpSp>
                          <wpg:cNvPr id="300" name="Group 300"/>
                          <wpg:cNvGrpSpPr/>
                          <wpg:grpSpPr>
                            <a:xfrm>
                              <a:off x="69850" y="0"/>
                              <a:ext cx="5899150" cy="1581152"/>
                              <a:chOff x="69850" y="0"/>
                              <a:chExt cx="5899150" cy="1581152"/>
                            </a:xfrm>
                          </wpg:grpSpPr>
                          <wpg:grpSp>
                            <wpg:cNvPr id="299" name="Group 299"/>
                            <wpg:cNvGrpSpPr/>
                            <wpg:grpSpPr>
                              <a:xfrm>
                                <a:off x="69850" y="0"/>
                                <a:ext cx="5899150" cy="1544538"/>
                                <a:chOff x="69850" y="0"/>
                                <a:chExt cx="5899150" cy="1544538"/>
                              </a:xfrm>
                            </wpg:grpSpPr>
                            <wpg:grpSp>
                              <wpg:cNvPr id="298" name="Group 298"/>
                              <wpg:cNvGrpSpPr/>
                              <wpg:grpSpPr>
                                <a:xfrm>
                                  <a:off x="69850" y="0"/>
                                  <a:ext cx="5899150" cy="1225550"/>
                                  <a:chOff x="0" y="0"/>
                                  <a:chExt cx="5899150" cy="1225550"/>
                                </a:xfrm>
                              </wpg:grpSpPr>
                              <pic:pic xmlns:pic="http://schemas.openxmlformats.org/drawingml/2006/picture">
                                <pic:nvPicPr>
                                  <pic:cNvPr id="24" name="Picture 24" descr="Lăng trụ tam giác – Wikipedia tiếng Việt"/>
                                  <pic:cNvPicPr>
                                    <a:picLocks noChangeAspect="1"/>
                                  </pic:cNvPicPr>
                                </pic:nvPicPr>
                                <pic:blipFill>
                                  <a:blip r:embed="rId18">
                                    <a:extLst>
                                      <a:ext uri="{28A0092B-C50C-407E-A947-70E740481C1C}">
                                        <a14:useLocalDpi xmlns:a14="http://schemas.microsoft.com/office/drawing/2010/main" val="0"/>
                                      </a:ext>
                                    </a:extLst>
                                  </a:blip>
                                  <a:srcRect/>
                                  <a:stretch>
                                    <a:fillRect/>
                                  </a:stretch>
                                </pic:blipFill>
                                <pic:spPr bwMode="auto">
                                  <a:xfrm>
                                    <a:off x="3105150" y="0"/>
                                    <a:ext cx="965200" cy="1225550"/>
                                  </a:xfrm>
                                  <a:prstGeom prst="rect">
                                    <a:avLst/>
                                  </a:prstGeom>
                                  <a:noFill/>
                                  <a:ln>
                                    <a:noFill/>
                                  </a:ln>
                                </pic:spPr>
                              </pic:pic>
                              <pic:pic xmlns:pic="http://schemas.openxmlformats.org/drawingml/2006/picture">
                                <pic:nvPicPr>
                                  <pic:cNvPr id="288" name="Picture 288"/>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184150"/>
                                    <a:ext cx="946150" cy="946150"/>
                                  </a:xfrm>
                                  <a:prstGeom prst="rect">
                                    <a:avLst/>
                                  </a:prstGeom>
                                </pic:spPr>
                              </pic:pic>
                              <pic:pic xmlns:pic="http://schemas.openxmlformats.org/drawingml/2006/picture">
                                <pic:nvPicPr>
                                  <pic:cNvPr id="292" name="Picture 292"/>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4832350" y="114300"/>
                                    <a:ext cx="1066800" cy="1066800"/>
                                  </a:xfrm>
                                  <a:prstGeom prst="rect">
                                    <a:avLst/>
                                  </a:prstGeom>
                                </pic:spPr>
                              </pic:pic>
                              <pic:pic xmlns:pic="http://schemas.openxmlformats.org/drawingml/2006/picture">
                                <pic:nvPicPr>
                                  <pic:cNvPr id="290" name="Picture 290"/>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1206500" y="114300"/>
                                    <a:ext cx="1346200" cy="971550"/>
                                  </a:xfrm>
                                  <a:prstGeom prst="rect">
                                    <a:avLst/>
                                  </a:prstGeom>
                                </pic:spPr>
                              </pic:pic>
                            </wpg:grpSp>
                            <wps:wsp>
                              <wps:cNvPr id="307" name="Text Box 2"/>
                              <wps:cNvSpPr txBox="1">
                                <a:spLocks noChangeArrowheads="1"/>
                              </wps:cNvSpPr>
                              <wps:spPr bwMode="auto">
                                <a:xfrm>
                                  <a:off x="69850" y="1188938"/>
                                  <a:ext cx="1016000" cy="355600"/>
                                </a:xfrm>
                                <a:prstGeom prst="rect">
                                  <a:avLst/>
                                </a:prstGeom>
                                <a:solidFill>
                                  <a:srgbClr val="FFFFFF"/>
                                </a:solidFill>
                                <a:ln w="9525">
                                  <a:noFill/>
                                  <a:miter lim="800000"/>
                                  <a:headEnd/>
                                  <a:tailEnd/>
                                </a:ln>
                              </wps:spPr>
                              <wps:txbx>
                                <w:txbxContent>
                                  <w:p w:rsidR="00C57EF6" w:rsidRDefault="00C57EF6">
                                    <w:r>
                                      <w:rPr>
                                        <w:rFonts w:eastAsia="Times New Roman"/>
                                        <w:noProof/>
                                        <w:sz w:val="26"/>
                                        <w:szCs w:val="26"/>
                                      </w:rPr>
                                      <w:t>A.</w:t>
                                    </w:r>
                                    <w:r w:rsidRPr="00AF7906">
                                      <w:rPr>
                                        <w:rFonts w:eastAsia="Times New Roman"/>
                                        <w:noProof/>
                                        <w:sz w:val="26"/>
                                        <w:szCs w:val="26"/>
                                      </w:rPr>
                                      <w:t xml:space="preserve">Hình 1                          </w:t>
                                    </w:r>
                                    <w:r>
                                      <w:rPr>
                                        <w:rFonts w:eastAsia="Times New Roman"/>
                                        <w:noProof/>
                                        <w:sz w:val="26"/>
                                        <w:szCs w:val="26"/>
                                      </w:rPr>
                                      <w:t xml:space="preserve"> </w:t>
                                    </w:r>
                                  </w:p>
                                </w:txbxContent>
                              </wps:txbx>
                              <wps:bodyPr rot="0" vert="horz" wrap="square" lIns="91440" tIns="45720" rIns="91440" bIns="45720" anchor="t" anchorCtr="0">
                                <a:noAutofit/>
                              </wps:bodyPr>
                            </wps:wsp>
                          </wpg:grpSp>
                          <wps:wsp>
                            <wps:cNvPr id="295" name="Text Box 2"/>
                            <wps:cNvSpPr txBox="1">
                              <a:spLocks noChangeArrowheads="1"/>
                            </wps:cNvSpPr>
                            <wps:spPr bwMode="auto">
                              <a:xfrm>
                                <a:off x="4978400" y="1225552"/>
                                <a:ext cx="990600" cy="355600"/>
                              </a:xfrm>
                              <a:prstGeom prst="rect">
                                <a:avLst/>
                              </a:prstGeom>
                              <a:solidFill>
                                <a:srgbClr val="FFFFFF"/>
                              </a:solidFill>
                              <a:ln w="9525">
                                <a:noFill/>
                                <a:miter lim="800000"/>
                                <a:headEnd/>
                                <a:tailEnd/>
                              </a:ln>
                            </wps:spPr>
                            <wps:txbx>
                              <w:txbxContent>
                                <w:p w:rsidR="00C57EF6" w:rsidRDefault="00C57EF6" w:rsidP="00C42124">
                                  <w:r>
                                    <w:rPr>
                                      <w:rFonts w:eastAsia="Times New Roman"/>
                                      <w:noProof/>
                                      <w:sz w:val="26"/>
                                      <w:szCs w:val="26"/>
                                    </w:rPr>
                                    <w:t>D.Hình 4</w:t>
                                  </w:r>
                                  <w:r w:rsidRPr="00AF7906">
                                    <w:rPr>
                                      <w:rFonts w:eastAsia="Times New Roman"/>
                                      <w:noProof/>
                                      <w:sz w:val="26"/>
                                      <w:szCs w:val="26"/>
                                    </w:rPr>
                                    <w:t xml:space="preserve">                          </w:t>
                                  </w:r>
                                  <w:r>
                                    <w:rPr>
                                      <w:rFonts w:eastAsia="Times New Roman"/>
                                      <w:noProof/>
                                      <w:sz w:val="26"/>
                                      <w:szCs w:val="26"/>
                                    </w:rPr>
                                    <w:t xml:space="preserve"> </w:t>
                                  </w:r>
                                </w:p>
                              </w:txbxContent>
                            </wps:txbx>
                            <wps:bodyPr rot="0" vert="horz" wrap="square" lIns="91440" tIns="45720" rIns="91440" bIns="45720" anchor="t" anchorCtr="0">
                              <a:noAutofit/>
                            </wps:bodyPr>
                          </wps:wsp>
                        </wpg:grpSp>
                      </wpg:grpSp>
                      <wps:wsp>
                        <wps:cNvPr id="302" name="Text Box 2"/>
                        <wps:cNvSpPr txBox="1">
                          <a:spLocks noChangeArrowheads="1"/>
                        </wps:cNvSpPr>
                        <wps:spPr bwMode="auto">
                          <a:xfrm>
                            <a:off x="1225550" y="1032989"/>
                            <a:ext cx="849547" cy="306901"/>
                          </a:xfrm>
                          <a:prstGeom prst="rect">
                            <a:avLst/>
                          </a:prstGeom>
                          <a:solidFill>
                            <a:srgbClr val="FFFFFF"/>
                          </a:solidFill>
                          <a:ln w="9525">
                            <a:noFill/>
                            <a:miter lim="800000"/>
                            <a:headEnd/>
                            <a:tailEnd/>
                          </a:ln>
                        </wps:spPr>
                        <wps:txbx>
                          <w:txbxContent>
                            <w:p w:rsidR="00C57EF6" w:rsidRDefault="00C57EF6" w:rsidP="00C42124">
                              <w:r>
                                <w:rPr>
                                  <w:rFonts w:eastAsia="Times New Roman"/>
                                  <w:noProof/>
                                  <w:sz w:val="26"/>
                                  <w:szCs w:val="26"/>
                                </w:rPr>
                                <w:t>B.Hình 2</w:t>
                              </w:r>
                              <w:r w:rsidRPr="00AF7906">
                                <w:rPr>
                                  <w:rFonts w:eastAsia="Times New Roman"/>
                                  <w:noProof/>
                                  <w:sz w:val="26"/>
                                  <w:szCs w:val="26"/>
                                </w:rPr>
                                <w:t xml:space="preserve">                         </w:t>
                              </w:r>
                              <w:r>
                                <w:rPr>
                                  <w:rFonts w:eastAsia="Times New Roman"/>
                                  <w:noProof/>
                                  <w:sz w:val="26"/>
                                  <w:szCs w:val="26"/>
                                </w:rPr>
                                <w:t xml:space="preserve"> </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303" o:spid="_x0000_s1026" style="position:absolute;margin-left:37.45pt;margin-top:10.55pt;width:388.4pt;height:107.45pt;z-index:251707392;mso-height-relative:margin" coordsize="49326,13651"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sbwZHpBQAA0R0AAA4AAABkcnMvZTJvRG9jLnhtbOxZzW7jNhC+F+g7 ELonFvVjS8I6i6yTXSywbYPutj3TkmwTkUSVpGOnRYECPfQB+gQ99CW6hx7aF9k+SWdI/Th22k3S /YkXGyAJSZHUzPD7ZoajBw/XZUEucqm4qMYOPXQdklepyHg1HztfvXh8EDlEaVZlrBBVPnYuc+U8 PPr0kwerOsk9sRBFlksCm1QqWdVjZ6F1nQwGKl3kJVOHos4reDgTsmQaunI+yCRbwe5lMfBcdzhY CZnVUqS5UjB6Yh86R2b/2SxP9Rezmco1KcYOyKbNX2n+TvHv4OgBS+aS1QueNmKwO0hRMl7BS7ut TphmZCn5zlYlT6VQYqYPU1EOxGzG09zoANpQd0ubJ1Isa6PLPFnN685MYNotO9152/TzizNJeDZ2 fNd3SMVKOCTzXoIDYJ5VPU9g1hNZP6/PZDMwtz3UeD2TJf4HXcjaGPayM2y+1iSFwSD2vWEE9k/h GfWHwZCG1vTpAs5nZ126ON1cGQfdypB6RqpB++IByteJ03U6uTvt6LZ29I1qd42MLOm0G8ZRCOr3 luk1DKM4pvjQ2CaMKA3/W0MgiuqxoP4fFp4vWJ0biCk85cZaHmpjsfACz/CRWBPPmstMQyQQvYZh OE6De1U/E+m5IpWYLFg1z4+lFKtFzjKQzxgazqlbioejEoWbTFefiQwgx5ZamI224OR71HdjcCII HM8LQ2sclrTQoq4fDwETxnx+GA5dQ+oOHyyppdJPclESbIwdCT7BvIldPFMa8AxT2ymIYyUKnj3m RWE6cj6dFJJcMPAfj80PmgGWXJlWVGQ1duLQC83OlcD1MI8lJdfg3wpejp3IxR8Le7TMaZWZKZrx wrZh26KC3VvrWDvp9XQNE3FwKrJLMJoU1o+B34XGQsjvHLICHzZ21LdLJnOHFE8rMHxMgwCdnukE 4ciDjtx8Mt18wqoUtho72iG2OdHGUaIalTiGA5pxY69ekkZWwKPlm+GhbfZg8kHpLcdirHBLx7JD oRYB1xDIYPXO9DOrOwDd0MF4cXxVSxwwx3Yr93lTLYMg9COLpTs4mW717bUEKm4GCQ+4+da0NHxv GNNpCWB6vRvtV/6LhjVPE/htQiq0dtzo61MPWKWXyDabvpQ32qNk8nxZH0D0r5nmU15wfWkyGfAc KFR1ccbTM2k7PYm8ziHDY3wrwZEsVylw9NlfP1VzouWrl78RzUoy53/+mpK/f/yFfMPPeZ1nnBHN X/3+B8z6mr96+bPGM8O34Qvs68AJ8nTLh6safGXrv69OH2D3iqzTgtet28R2YxUQbytXucawNg86 EemyzCttEzuZF2AgUakFrxX4rSQvp3kG/vtpZkMO8B8cOHon9AQm2frei45dN/YeHUxCd3IQuKPT g+M4GB2M3NNR4AYRndDJD+ijaZAsVQ76suKk5o2sMLoj7bWZVZOD2pzN5H42QrShBwQyQaIVEUCI JkFZlUy/BKuC/aGtZa7TBTZnEDCacZjcPTBm7i2LRr9Z2KRuaJKKnipoJMzF4mEIiXOTblzDkz4a 3jBgbkQ7jF4YLJrwB5qYeNaKDTbBJvxa9EFjfwgYdZ7vrGUgDO01jzxAAVzONORfteSVTYtazO4Z re5KJQTsVs5pIwyNAmSQIWrHHby4NNyJbRuedyHmltQxZEA67zUvYkCRzQg6XsDQXvMCbxMfebHD iyDyPb+5xlIaYF5/hR3UHcIlvw0tTecjP8Ag2/wwhoPot6f5F2SeH/mxGzeo5w5DxD/WKq7jhx8M u9QrHtHQhpc3Gj7626qtGLz1UpHvjlp8v+dSUX91pjSK4vZ63MZu6lKoDTXe6YMtFJlSblPZvN/1 oneOVC8O7wlSg3gUBa2jMFewpmDVYjWOXaxjftg1TQNVo3hfULyfpc1NqG62Ue534GC7BPs9O1hb f2/im+tD6c9UOPtafBTEYQDhAL9k+O4wdm3lv08k2zr7DSsLV2rs6p6U4u3HMsx89wK28N3Q3FCb b5z4YXKzD+3NL7FH/wAAAP//AwBQSwMEFAAGAAgAAAAhANpJiZbUAAAAsQIAABkAAABkcnMvX3Jl bHMvZTJvRG9jLnhtbC5yZWxzvJJNi8IwEIbvgv8hzN2mrSKLmHpZFrwu7g8YkmkabT5Ioqz/3oCw KIh763FmeJ/3Ocx292tHdqGYjHcCmqoGRk56ZZwW8HP4WnwASxmdwtE7EnClBLtuPtt+04i5hNJg QmKF4pKAIeew4TzJgSymygdy5dL7aDGXMWoeUJ5QE2/res3jIwO6JybbKwFxr5bADtdQmv9n+743 kj69PFty+UUFN7Z0FyBGTVmAJWXwvlxWx0Aa+GuJdhqJ9q1EM41E81ZiNY3E6k+CPz1adwMAAP// AwBQSwMEFAAGAAgAAAAhABYTvljhAAAACQEAAA8AAABkcnMvZG93bnJldi54bWxMj81OwzAQhO9I vIO1SNyo45b+EOJUVQWcKiRaJMRtG2+TqPE6it0kfXvMCY6zM5r5NluPthE9db52rEFNEhDEhTM1 lxo+D68PKxA+IBtsHJOGK3lY57c3GabGDfxB/T6UIpawT1FDFUKbSumLiiz6iWuJo3dyncUQZVdK 0+EQy20jp0mykBZrjgsVtrStqDjvL1bD24DDZqZe+t35tL1+H+bvXztFWt/fjZtnEIHG8BeGX/yI DnlkOroLGy8aDcvHp5jUMFUKRPRXc7UEcYyH2SIBmWfy/wf5DwAAAP//AwBQSwMECgAAAAAAAAAh AHZvAeIVSAAAFUgAABUAAABkcnMvbWVkaWEvaW1hZ2U0LmpwZWf/2P/gABBKRklGAAEBAQDcANwA AP/bAEMAAgEBAQEBAgEBAQICAgICBAMCAgICBQQEAwQGBQYGBgUGBgYHCQgGBwkHBgYICwgJCgoK CgoGCAsMCwoMCQoKCv/bAEMBAgICAgICBQMDBQoHBgcKCgoKCgoKCgoKCgoKCgoKCgoKCgoKCgoK CgoKCgoKCgoKCgoKCgoKCgoKCgoKCgoKCv/AABEIAMoBDwMBIgACEQEDEQH/xAAfAAABBQEBAQEB AQAAAAAAAAAAAQIDBAUGBwgJCgv/xAC1EAACAQMDAgQDBQUEBAAAAX0BAgMABBEFEiExQQYTUWEH InEUMoGRoQgjQrHBFVLR8CQzYnKCCQoWFxgZGiUmJygpKjQ1Njc4OTpDREVGR0hJSlNUVVZXWFla Y2RlZmdoaWpzdHV2d3h5eoOEhYaHiImKkpOUlZaXmJmaoqOkpaanqKmqsrO0tba3uLm6wsPExcbH yMnK0tPU1dbX2Nna4eLj5OXm5+jp6vHy8/T19vf4+fr/xAAfAQADAQEBAQEBAQEBAAAAAAAAAQID BAUGBwgJCgv/xAC1EQACAQIEBAMEBwUEBAABAncAAQIDEQQFITEGEkFRB2FxEyIygQgUQpGhscEJ IzNS8BVictEKFiQ04SXxFxgZGiYnKCkqNTY3ODk6Q0RFRkdISUpTVFVWV1hZWmNkZWZnaGlqc3R1 dnd4eXqCg4SFhoeIiYqSk5SVlpeYmZqio6Slpqeoqaqys7S1tre4ubrCw8TFxsfIycrS09TV1tfY 2dri4+Tl5ufo6ery8/T19vf4+fr/2gAMAwEAAhEDEQA/AP38ooooAKKKKACiiigAooooAKKKKACi iigAooooAKKKKACigkDrVa91bTtNha51G+ht44+XkmkCqo9yaG0tWJtLcs0V5z4t/au+Afg/cuof EnT5pF6w6ezXLZ9P3QYD8SK818Vf8FH/AABYb4vCXgjVNRdeFkupEt42/V2/MCvHxWf5Lgv41eK8 r3f3K7OCtmuXYf46i+Wv5H0huHrSF1HJNfEniv8A4KGfGTWw0fh3S9J0dG+6yQtPIv4udp/75rzX xT+0F8ZvGhYeJPiTqkqN96GG5MMZ/wCAR7V/Svm8V4gZPR0oxlP0Vl+Ov4Hk1uKMDD+HFy/Bf5/g foR4m+KPw78GoW8U+NNNsNv8F1eIrH6KTk/gK858Vfty/AXw+GTTtavNUkX+HT7FsE/7z7R+RNfB 73czyNJJLuLHLFupoW7KjLtwf0r53FeImPqXVClGPq3J/ojyK3FWMlpTio/e3+n5H6QfBj43+Dfj Z4c/t3wtcMskbbbuxmwJbdu24A9D2I4P4Gu0Bz0r8zPhj8WfFHwk8Vw+L/CV8Y5YzieBv9XcR55j cdwfzB5HNffnwP8Ajl4S+OHhCPxJ4buFWZcJfWEjfvLWTH3W9vRuhH4gfYcMcUUc7peyq2VZbruu 6/VdD3cnzqGYR9nU0mvx9PPujt6KbvNLuGOTX1x9BcWik3L60tABRRRQAUUUUAFFFFABRRRQAUUU UAFFFIWAoAWimSTxRLvlkVVHJLHpXHeKv2hvgt4LLJ4g+ImmxyL96CG4E0g/4BHub9KxrYihh481 Waiu7aX5mdStRoq9SSXq7HaZoBz0r5+8Xf8ABQn4UaUGi8LaFqmrSDhXaNYIj+LEsP8AvmvMPF3/ AAUP+KmpBovCvhzStKVvuvKrXEi/iSq/+O183jOM+HcHo6yk+0U5fitPxPJrcQZXR05+Z+Sv+O34 n2eXA6sPzrE8T/EjwH4LjMvivxnpengLnF5fRxk/QE5Nfn74t/aN+N3jPcNc+JepNG/3obaYW6Ee m2LaD+NcTJJPM7TsZJW6u7Ek/ia+ZxniVho/7tRb85NL8Ff8zyK3Fl9KFJv1f6L/ADPuzxX+3h8A /De6Ow1m81eRf4NOsjtP/ApNq/kTXmPiz/gpRqkxeDwR8OIof7lxql6ZPzRAv/oRr5p03QdX1mF7 qwgjaON1R5JLlI1DE/KpLsOT29e3Q1pWfw9uxbfatcultWeENawq6M0rByrpmRowGQj5h1AIIBHN ebPiTjLMqalQp8kWrpqOjX+KV/TTd6K7PHnxJmGKk4wqRi72srX2vs7vZa/8E7fxZ+2n+0N4oLIP G/8AZ8b/APLLS7ZItv0bBf8A8erzrWvFfi7xbO174k13UNSdSC817dPNtJ6csTitC50n4ew+H/Ll 8TSRatFkXEe0yrvG7KoY1Mbqflwd47knotYun+IEsoGtZ9OEisrCRVk2iQHs3yknB5GCMYFfO4yW OqVoxzDF6SV9JOdn2aT0fdW7panNl9ajmmIcMdXlTir6tSevTTt1fku9is9wwfBdR6etIJB138Hn J71J4h1/WfElpZ2erXizRafb+RYo0CDyo+wyqgtj1JJqiojSNY9/3QB81fOS5IvR3+/vpul0120e mtrv0c4wfDVDCKeX4idSpzJWlHlXLZ3fXrypa/zeTLDSLu4bdTTckD5R/wCO1EjKGwACe3Wul8L/ AAi+KXjLUItJ8N+AdTuJZ13x7rVo0K/3t77VA9ycUU41KsuWCb9Fc+ep0alWVqcW/TU5w3Qzhj+l MmuMDKn8xXpfiL9jf9ovQbD+0Z/h81wn8UdjeRTSL/wBGLH8Aa8P+IHxE8PfDfWLjw3r0/majauY 7i0smSUxMOqswbaCO65yD1FdX9n5hGXK6Uvua/EvEYXE4VXrQcfVWOiF32zXS/Cn4weMPgv4wh8Y +EL3bIny3VqxPl3UWeY3A7eh6g8ivAb79pOGCdUtfCUsiucB2uwMfUBTipdP/aU0maXyNT8NzQ/L nMFysh/Ihf512UctzrC1I1qUXGUXdNNX/M5qWI9nNSi2mtUz9gvgb8dPB3x18Hx+KPC1ztkTCX9j K4821lx9xh/JuhH412ofnpX5N/s+/tTN8PfG1v4s+G/iVVul+W80u6yguo+pjZTw3sVJIPIr9L/g h8cPBnx18GQ+K/Ct1tkXCX9jIw820lxyjD+TdCOfYfsfDfEqzWn7DErkrxWqel1/Mv1XQ/RMnzmn mEOSbtNfj5r9UdvketAYno1Rg5oBIOa+r50e8pE3me1OBB71DvFOB7iqUjTmJKKRWzS0ygooOcV5 d8Sf2t/hF8MfEN74T1nULy41TTygurG1s23JvRXX5n2oQVZTwx/Q1y4zHYTL6PtcTNQjtduyv29T GviKGFp89WSivM9RoJx1r5V8W/8ABRW9JaPwX8P44/7s+p3hb80jx/6HXmXiv9sz49+Kiyjxl/Z0 Lf8ALHSrdYsfRjlx/wB9V8jjPELhzDaU5uo/7q/V2R4dbibLafwNy9F/nY+7dQ1rS9Iga61XUIbe JOXknkCKv4muA8W/tZfAjwiGju/HlrdSLwYdNVrg59MoCo/EivgzXPFuveI7j7br2tXl9KW5kvLh 5G/Niaz2vRjgivl8V4nVpaYagl5ybf4K35nj1uLa8tKNNL11/wAj668Vf8FE/DVrvh8G+ALy6P8A DNqFysC/Xau8n8xXmHi39ur42+INy6Zf2Ojx9B9htAzY/wB6Qt+gFeHm7Gc5qJroE/KM18xjOM+I cbo6ziu0Uo/lr+J41bPM0r/FUa8lp+Wp03if4oePPGbM/inxrqmoDOfLuL12QfRc7R+ArDjY3cy2 6Mqsxwu48ewqk90wPC/WojNKW3bj69elfNYnEYjEXlObcu7bf5nFTqRlXjOveUbq+urXWz118zVX Tb9oHnkiZNuPlkXblc8sM+nfjpW/d/De30i/0+28UeLbK1h1CGKaK6gcSRIrH5ldgcxsB0+UjPUq MmuPn1G6nuTfeZtl6s8fy54xn8az9Q1XTNItGvtW1C3tYF+9NcSLGo+pJArzo0cbWpyg52b25Vs+ u6d/J+ex9FUxXC9OLp0MLOpLZSlO17N2k4pbtO0o9LaPVs9At7r4K2Wn6lpOoLfTXMd7NHa6lEpk MkIb926ASIucA5DDB3ZzxtNXwR8XtV8D6fJpljo1pcRtM8i/aFb59yhSr7SN64HTryRnBxXB2er6 bqlst7pGow3VvJzHcW8qyI2PRlJB/CrH2oOvOKypYGnR541ZylzbqT2drO21r63R50c6xmFrRnQS pSinG8VZ2e6d9+2upoTa3c+Zc/ZVjtYbwbZrWHJj27twA3FjwRxySPWoby/ur6Tzr25mmZjnzJZC xJwBkknPQAfhVJ5tw5SjzWAwZPl9q9ZYqt7FUuZ8q0Su7denq2/VtnkOMZTc7K78iV5MDAbJ7U13 LMuSaid+Pu/nTVd2rLmK2JjIwfO7b/wKkMgz9/NRvncc8U3OTg1F2VofUX7EP7Mt9f3mn/HPxQ9q bNfMbStOkh8xpWGUEzZOE2tnbwTkZ44r63VD90ivzi+Gn7Sfxi+EenHRfBPjB4rHcWFjcQpNGrE5 JUODsyeflIBPJ55r0zwX/wAFGfifosH2bxl4T0/Wvm+WaOY2kn0OAyn8FFfoWS59kuBwcaOsH1bT ab6u6v8ALTY+xyrOspweGjRacX1drpv5a/gdB/wVw+Ovi34S/BDTPB3gnUJrG68W38ttd31vIVdL SNAZEUjkFyyKSP4d471+Wlx5gZXhkCheGU4xivtP9uL47+Jf2ufBdpoC+FLPSxo9015YRxztNLJJ sKMhkIUbSp6BR8wUk8V8TyW89nfyLMHVgxWWGRSCrDgjnoa9inmeFzCpJ0Zcyj5W/M+a4gx0cbjv aU5Xgkkv13DyhHO0omba3VG559ar6lJbWpjuJYWba2BIv8FWHbKYAqvBLeENHdIv+yVb7wrbmPBj LqxsupC1Mc2xmXd95f4fevoT9j39r3x58G/HtpNZ6u0skmI8TyHZeR9fIl9c/wALdQa+eZrqMXf2 WQlWYZG7o30Nafhmz1bVdetbHRQzXT3C+SY/4CDnd7Adc+1c+KinH2ifLKOqkt0+6/Xo0VTrVKM4 zho1qmfuv8FPjb4N+OXguDxf4Tu+vyXlnIw821l7xuP5HoRyK7IEEZr8tfgt8bvGXwI8bR+LvCc+ 6PcqahYSE+XdxZ+4wHQ9w3VTzzyD+i3wZ+NPgz43+DYfGHg7UAythbuzkYebay4yY3HYjsehHI4r 6fhfiijn2H5J6Vo7ro1/MvLuun3H6dk+cU8wp8k9Ki3XfzX6o7SgHBzSKwIpRX1vMe4ORyTUqtmo kJB6VJGea2jK5pFjicCvhX/gofpH/CM/HOPxpEpWO8sbeK+I6FeUR/wYbf8AgftX3URkYr5N/wCC jHhuDVtV0+G7TMd9ossDY6/K5PHuN+favm+MMFHMMhq0n5Net9GeXnmHjicvcX3T+Z8uy3qOPkbg 1B9rJbGcVi+GtZmNtJpeoti6sZTb3Puw6N9GGGH1q3NeNj2r+aZRlTk4yVmtH8j8v5XF2Zee7bbh m616F8EP2Z/iR8c3bUNDjisNJjl2S6rfZCEjqsajmRh+A7FgeK8rN2AMk1+kH7Ofha/8FfBbw54e 1G7t55odNV2ktl+Q7yZAP9rAbG7+IjPGa+m4Wyuhm+MlGvfkiru3V30X5/ce5kWW0cwxEnVvyxV7 J7t9O54/pf8AwTd0OC9trjW/indXEKNm6ht9LWIyD0Vi7bee+D+FeraB+yn+z9oFktlB8MdNuNow ZNQU3Dt77pCT+WK9BZielJX6hhcnynBt+yox176/nc+2oZbgMPf2dNa+V/zueV61+xZ+ztq97Jev 4Ha3aRcbLPUZ4kU+oVX2j8se1fNv7Sn7Jnif4RX9x4k8F2F1qXhlYhJJdMVeWzPOVkAwSo4O8LgA 89Mn7c1fWNM0HTLjWNZv47W1tY2kuLiZwqxoBksSegFfMP7Sn7c3g/VvCd94D+E3mX0mpWsltd6r PC0UUUTjawRWAZnIJGSABnPPSvJz7AZDTwknWUab1aaSTbXZLfz/ADR52b4bKYYZ+1Sg91ZJNv0W 6Piv40+OPFngf4d6h4l8HaFJqWoQqBDDHGX8oE8yso5ZVHOB+OBkj4d8WeO/F/j/AFf+1vFWt3Wo 3Tt8jTyFguf4UXoo/wBlQBX6Bbi5+U/NXzr+03+z/wCMPFPjW3f4Q/DmO3+3WxbVNVs7qOHfIWII IdgqHGCWAy245J5FfK8KZng8LWdKrFJvXnb2S6O/4W3Onw9zrLcDWnQxFOMZNOSqNpaJL3by/C3X p1PEfBnxq8U/A/Vhe6D4lkWRpP8ASNFiHnRze0q52qe2QfMX2r6A/Z0/aI+Mvxt8eZn8MaZZ+H7W NjqUkccjGNih8tFct8zliCRjG0MfSsH4Wf8ABP21sZUv/ihrkZUcnT9Ndiz+zSsBgdiEHPZhX0Jo PhXQ/B+jw6D4Y0iCysrdcQ29uoVR6n3J6knJJ5JJrp4kzbIq0ZRw9NVKjVud6Jelt3239TfiziTh /ERmqNGFWtJcvOlpFd+Z2cpdmlZdzYzuwM0GOVVDMp2tnaW4zj0/Oq6XKomW+mM81euPGXiq78Lx +CpNYm/smK9a7hseCscxGCwOMjj3x19TX5piMzw+Flyyd32Xfz1Vvx9D0/Dbwfzjj7CVcVJujSSt Co17spXs7LeSXlZX+1dWIuvGabhh0qAvLGvmyzlf97FVrTWJNR1Y6Vpkc0/lrhporcGPzCcCMH+J +pKjJHGcZXONHOqdS9oS07a/qfVYv6NfFlB+5jKD9XOP/tjL7PsXLtx3J7U4x45xzVj4jfs0W3jD wHJF8eLFtO06TbPp+kXEhgvr2YZCMkQIdIxk7pHAXHC7mIxk+GPDul+EdAtPC2iwOtnY26w28byt IVUcDliSa9xRksPGdSMoSf2ZK3u9HvfXzXmj8i4y4Vo8HYqGDnjKdeta8lTu4w7JydrvyS07lztm lJJ6U6KGeRtkMZYs3AUc102j/CXX9VhE0l3DBu5VRFLJn8Y0ZT+DV62T8PZ5n8nHL8PKpbdpaL1e y+bPgsRjsLhI81aaj6nKFWAJ21ynjv4S+HvG7G+ZzZ323H2qJMh/99eN31yD9cAV0vxb0H4jeENX 0zwj4W0OW+vNYEn2W4hs5WA2cuArIMsq/MTggLzzzjU8D+CPFnie7tfCfh/T7rV9SaHBS3hy0hUf M+B0HX2FetmnC/EHCmHoYnF2p1arajTvepZaOTik0ot6K7u+isrjw9enjbOh7yezWzfZeZ4Drf7P Hjm3RorQ2d4p+40Nxsb8Q4GD+JFZ1v8AAz4m/LE2gj3ke9h5/wDH6998V6jp/gb7QPGFwNPe1laK aK4BV1kU4ZNvUsCMEAZFeT+MP2iry4LWfg2w+zx4P+mXShnPuF6L+O7PoKnA5pnuM92EIu3Vppfn v6DqRUdH9xxvjD4b+JPBVtBc+IbeLy5mKo0Um7a390++Oe496xbHV7vw/dx6vp169vLAdySp1H+I 9R0Io1/X9R1SVtW1q/uLqXgNJI5Zsfj2H5Cq6Mk0e4FWDfjmvqKPtfYqNdpvrZafiZ+fQ6TWvjH4 61+Py5Nda3hZfuWOIh+Y+Y/nXS/st/tU/Er9lT4nxfEDwRetPazMqa3o80h8rUIc8q3owySr4yp9 QSD5kIktx5ES7V6jHFR3NotyVkEnlyL92Re1aYVQwVRSoJRt2RpRrTo1lUhKzWz7H7yfs8ftBfDr 9pP4bWfxM+GurCa1uBturWQgTWcwHzQyr/Cw/IjBGQQa7xWJyM1+G37Jf7WvxE/ZE+JEfjHwfP8A atPuGWPXNDkkIhv4Qfx2uMkq/VT6gkH9kfgN8e/h3+0T8OrH4m/DTV1urG8TEsTYEtrMAN0Mq5+V 1J5HcYIyCCfvstzKnmFPtJbr9V5fkfp+R51TzOnyT0qLdd/Nf1od0Cc4qQDHAqFJC3OKmU5Ga9qB 75IeRivB/wBvDwXdav4BsfGdpGW/si6KXOO0UuF3fg4Qf8Cr3iub+Lujp4h+GmvaK0W43Gk3CIp/ veW239cVjjqMcRhZ031QVaP1iHs++h+UfjSP+wPGkWtIMW+oYt7o+knOxv5r/wB8ippblW5z0rS+ Jejw6tY3Gmyvt3L8r91PZh7g4I9xXJ+GdWk1bS1a8OLiBjDdL/dkXg/4/Q1/NfEmD+r4pV4rSe/r /wAE/M88wdTB4pqSs7tNdmtGjYW4HXd9K9G+Hf7WXx2+Gejx+HfDXjiRrGFNlvaX1vHOsI9ELgsA Oy52jsK8xwAO9UfEXirR/CWmtq2tXQjjXhBjLSN2VR3P+TgV4uDr42hXTw0nGT0916vy0PJo4ivh pc9Obi+6dj6i+Hn/AAUe+J/h+Frfx/4Ys/EC7iVuY5BaTDJ6HarIQOgwoPqT1q546/4KceJJNNki 8L+BNP0dmXC3upakZ9nuF2oM+mSR7HpX58+Kvjx4n1dmGkTrplr0HlkGRh6lz0/DGPU1xp1O+vJG utT1WW6kY586Zyzfma/QMHPiT2PLWxHKvRSl99v1Z2f6wZoqXIqj9bK/32ufW3jX9qHX/H0TWPjn 42Nf27Sb2tZ9aXyt2c/6sNt4PTjjtisfTdX0bVxv0vV7e67k206vj8jR+zT/AMEq/wBor472Vv4r 8ZLb+CtAuVD211q0LSXk8Z6OlqNpAP8AtunYgEc19c/Dj/gjn+y54RSG58X6p4g8SXa8vJPqJtYs /wCytvtdR9Xaqlwhi8cvaTqyb7y1/wCCdWHyPOsw9+atfrJ6/q/wPlBgvVAfWgNIOM4r701z9ir9 k7wx4eb7b4UWzjjXbHcXvia6XLkcKZJZT+ufpXw74wtdK07xZqWneHxJ9ht7ySK3+0TJK+1Tj78f ysMg4YcEYNfGcSZXU4YjCeJmmpuy5b307ppH2XD3hLxZxPKosv5JOCu7ycb36JtWv80Z4VsZBGf9 qvUfgvov7JmrWCxfGPxd4o0+/PEnk26Laf8AAWjWR/qWxXlm5Ub7h/nTNQsjqen3Gn/a5rf7RC8Z mtZCkkW4Ebkb+FhnIPY14WBzDC1sQqkOWdtOWabj6uKcXf5nrU8BxR4WxdPO8rXJOV1VSi5LpaNV KpFd+Vq/VG98YdI8E6L8S9U0z4Z6q99oMcqjTLuSYyl0MaEnJA/iLDoMYr6D/Z1/4J7S+J9ItvGX xqv7qzhuFWSDQrQ7JSh5HnPjKZH8K/MO5ByB8afCf4R3XwjvLjUdN+IeuahLNcJLC2rXAm8lkOVK g8Zz1OOeOOK+i7P9uX9p21gW1f4iwTbVxvbRLZW+v3MfpW+Xy4Ty3Oa+JzROpG94Rgko66u8XK9o 7JO601P6WwfE+b8YcO4XC8MTlT9205zp1Yt27VPZcl3q5NNO70Ptjwf8Bvg58PrRbXwv8OtJttvH nPaLJK31kfLN+JNcv8Rde/Z2+AlhrHifW7S2kvru3kabSbdhPd3YYEmKKJ2wobp/CnTJA6fF/jH9 ov8AaL+KNnN4XvfizrytqcbW0ceizfZJiZBsAQ26o27njHOcVw/7Mf8AwSO/bl8NfHC1v/GvxEj0 fwfqMiXviDVI75Li8vEU5EBgkD7bhuhckqisx3Mw2H9WyPirCZ/hq1PI8OozppcvPHlhr5wvb0um /S58Ln3COY8OSjVzrG8yqX5lGbcpW1+1ZvXrZq5a1j9rPwl+1X4l1DUvCfhYeG4dHuWt28LSWaW8 1ixJBaRU+VpHKncwJOV2nGMVDgR9Kj1P4ReG/hz8Sddmh8N2drrgvJ7TVb23h2NcOsp3lsdcuu4n qTySamdGPAFfnma4qWKzCdaV+ZvW+6ezXonovLTofyjnmIw2KzSpVoKSi3tOzkn1V1pZdPIveD9J 8K6l4rs7jxO0SNbbmsZ7jJjjlOPvgEArgd+ASD617GoisoVi1HT7HZj/AJfIEWM+/nIuzb6AorH0 rxLTbhNM1W31Keyhult50ka1uATHKAwJRsEHaehwQcHrXVfE79pz4KT+G7rwr8Qvgtb29jq0fktp vhPXr2xmkU8ERxxSqoB6HG0HkHJOD+veHHif/qvlU8BiKTqxTcoRjfnbau4pNctm9ruNm3fTb5HH cM0M6xEak8SqeyfMpNW6tW6rt17o+nP2avh1/aE8/wAV9Iis4R/ZM1r4faG8jlR2kKmSUeWzIqgx oo43EltwGBnA+LHxA8FfBjRfE3jO48Q+H7Pxho/g+4je60+1M10u/bHHNO+4K87TeWACAxLDJAat 39mX9gv9krwt8P7XVvCHwk0rR7rU9LiaVbe6d76y8wb3ha5LmTIJ2soYKdoyCAMYf/BRH4XfCn4c /sbeNYYtUtbO4vo7BdOtZpo4980d1A4SJABlisfIGeFJ4AJrPiytxtxjyYh4R4aM/elKU4+0oxhK 6SjHmTlNLfmaXM7q+h++ZTgeGeGeF5YfDT9ryRbg2klKTV+bmu9G29Ek9FZn5X+IvEeu+KtVk1rx Hqs93dSMTJNK+epz+HP4VkJbSRXbSRy7on5ZW6g+1W3HOcVXub1bR13xfITgsD92uGP7uPLHRH4m pSlJ+ZDe3sdsVWWFjG3DN2H1FSQxxRR7YVAXqMVI6q64cbu+KjE0b7hE4bacHaelHMhdNAfyyOTV OO2ure52JJuhYksrnlT7VPe3Rgi88Qlv72309aRJ0mHnI+5WXtS5i/eUSQBT8xWvWP2SP2u/iR+y D8SI/F/hCRr7Rbxlj8QeHZJNsd7CD95f7kq8lX/A5BIPkM1wkIDONozjcauQRSFdyjg81pRxFXD1 VUpuzRph61bC1Y1abs1sz95vgh8a/h/8ffh3p/xL+G+treaffR5x0kt5B96KRf4HU8EfiMggns1+ 7X4mfsY/tgfED9kf4iDXfD7zahoN9Iq+INB8wlLiP++vUJKo+634HIJr9hvgf8bvhx+0H8OrH4nf CzxDFqWlXoKq8bDdDIvDwyL/AASKeCp6fQgn9DynM6WYU+01uv1Xl+R+o5JnVHNaNnpUW67+a8vy OxY4XNUr945YXhc/K6lW98irU7YH4Vh61ePAhK17Ej6FXvofmb8UNP8A7K1q7spV+aG4eJ/Yq2P6 V5ObpfD/AIz3BttrquEf/ZnUfKf+BLx/wEV7l+0rZjTfih4kssFd2rTyKp7B3Lj9GFeEeLrFtQsJ YEfZJwYZP7jg5DfgcGvwnOMP9ahWw73i3b1T0/yPU8XuF/q+Io5lSX7vFQU12VRJcy+d1LzuzpzI WXINeD/GLxRc+IPG91bGctbae5t7eNegKnDN9S2fwA9K9l8Ja6mu6LDeMu2XGyeM/wAEi8MPzrxT 4v8Ah668O+OLx3jbyb6Zrm3kxw245YD6MSMfQ9xXzHDPs/r0lP4ktL+uvzP53qSlszmYbiDUYZLY lvl4bI/WtLwnrep+C9Xs9f0C5WO80+4Waznmt45RHIDlW2OrKSDgjIOCAeorInlFknnx2udzDdt4 NPubSTUIo5Ypdm1shq+9UrWZKk4tOLsr/idl4z+MPxW+JN0158QfiPrutSM27OparNMFP+yGYhR7 ACqeh/En4ieC5FufCPjbWNPbfnOm6pLCw9/kYc1jxKAo3senWkinka7a3eD5RyjYqvaVL3u/vGq1 aUnJyd/Vnveh/tz/ABx8S+F4/hn8XPiTqmsaEzqytdOJJVKkFfMfHmSqCM/MSQfXjHX6dcWWrWcd 5p91HNDIu6OSJgysPqK+ZtF0DXvE2vQ6XoMDTSScSJ/Co/vk9gPWvonwN4Yh8HeGbfQ4JvMaPLTT Y+/ITkn6Z6ewFfmPHmT4fGVFiY1X7W1mm21Zfl8tH26n9AeFvjnjODMKsuzKj7bD3upRsqkW+97K a9WpL+ZqyWybeKBN8smxfTufwrj/AIxeFfiX4o8MR6Z8KvGcOi3El0purxt24w4PyoyglGzjsCRx kDOepgaWaTy8btzZZmAJ/M0rMv2oJGcKeDjHzV+Y4KnmGDxEMTTUbp6Xs1809Gfs+YeO3Aea4KdH GxnOnPeHJrbfe9r6GT4O0jxNoXha307xN4rGtanEuJdQa0EHmfVVJ6ZxnPPfvWkLeZhvluWb/ZHA qcSCJMpKYx6ecRk9B3/yBTV2z5UsSzcDLH/P/wCus8ynW+tS9qknu+VJJ37JH6d4f5/lWa5Csbgq lWpTnJ29o7zjq0oWSSiopXVrtqzbbZ9D/wDBOXwH4a8T/E/UvE+uskt1oVnG+m27f35C6mX6qFwP QyZ64r7ejKMmEbI6V+Wvw++JXi34TeII/FXg6/aC5EJjkU8pNG2d0bjuDj6ggEEYFe7z/wDBUvw9 4A0GO61jwCtu8cWz+z7e+G2WT+8Djdk49CB+tftHhzxjkeX5VHL6qcal220m+e70eieqVk/TQ/KP FXI82xGcTza6eH5UruUYqCStZ8zSs2m9OrZi/t6+ENP8N/H+e/04qv8AbGmw3s0aj7smWiP5+WG+ pNeKnDDrXDfHD9r/AOKPxm+JM3jfVktbT7V8sMMUIZIIVHyIpJJOMkk9ySe9cZP8V/iBfRKY/E0k dvLG27bawqw7cEJkHryOR2rLNMFPHZpVr0rRhJ3V79b72Wj0bt8j+OM2qUa2YVZ0tnJ2/wA/mdb8 UfjLZ+EjJo3hvy7nUujufmjt/r/eb/Z7d/Q6X7CXgbS/iL8Ybz4k/Erxfo9pZ6HZSXUl/r+obNlw FyjhcHO0AkbiqrjK5K4HiNxoy3/l3mnyybZCS0bEbm5x1P40jyPp1muo6Nd3Ft9ojaGZFmKllYEM h29QQDkcgivr+GZ5fkeMp1VFykne+l+ZXtumrJrbr3TPHrUfaU/3iUovdXauuuqaa33Prf4kft8/ DPRoWtPh/b3OrzpqKQzzNC0MUlsG/eSRlsNllGFDKuC2SBjB1NR+NPwU/ag+GviTwJ4d8S6NDrja W0mm6J4wnaxa6kAyGhkwyGReSqhwzFccKSw+IZLjB6de9U7kQTPukjVm7ZHNfotTxGz7ExnCvyuE 1ZrlW2zs3ezfmmvI8PDZDldGtGfLJqLbtzP5bWen/DlzWYn0fXpvD7z29xJCxV57ObzIw3cBuhwe MjIz0JqtdSJbRmeQlgvpSW6xoMRIF3ddoFSQ2t1eXC21rbyTO3SOOMsT+Ar4apOMqj5FZdFue17v MtCJJ4p18yCTcpGd1QNaol19ogyrMMMvY0a9f+G/Bqt/wlPiPT9MI/5d55w0v08qPcw/ECuL139o /wAA6WWh8P6NqGrSLnbJcMtrD+Q3OR+K0Qp1JP3Vc0o0a1SX7uLOyvre7+V4JQGU/wCrJ4f2qZ44 tMs1u9WaGyj25L3kywp+G4jP4Zrw3U/2kvidrNuy6dc2ujxsxC/2bbBZNvp5jZf9a4rVtZ1PVr9Z tV1Ce6mkPzSTzFz+prsp4GpL4tD06eVYiWkmke/+IPjh8MNHRoRrEmpN0aLS7c7T/wBtJMfyNcLq X7R+ueU9r4V0G3tY8/u5rxjcSAfjhP8Ax2vOfJY5BFTRQ4wAvauynhKMd9Ttp5bh6eju/U1PEHjn xr4tiaLXPEd9dK3/AC7tMRGPoi4UflX9FH/BKf4OL8EP2APhh4Lls/JuZvDaapeJtwwmvWa7YH3H nBf+A4r+fr4C/DC++MHxk8J/CmwRjN4k8Q2Wmrt/h8+ZIy30AYk+wr+oHQ9LsdD0q20fTrdYbe0t 0ht41GAiKoVQPoBX1GQ0Yx55pW6f1+B9dkNCnFycY2t/X6E9yuRn2rmvFAxCxHpXTT/dP0rmPGJ8 qzZv4q96p8J9TTXNKx8EftsWJ074x31yylRfWsE656cRiP8AnGa+eNZkzM3H3jX1P+3dotzqFjD4 qj3M2nny5sf88mPX8GwfoTXyTqF+JDknjNfivEUJYHPJt7T1Xz/4Nz+kJ5BDjzwl+r0levQV49+e mtF/29HT5lbwnfHRvF0mnyH9xqXzJ6LMo5/76X9VNdP4r8G6J400dtI1uElc7oZowN8Tf3lPY/oR 1riNZjnlj8y2bbPEyyQP/dkU5H+H0Nd74W12DxFoUGqxNt8xPmXurdwfoa/P84o1MFjliKbtza3X R/1+p/BWaYf2OIbto/zPH9d+A3jbR3Y6VFFqUGcq0LBXx7q3f6E1gv4N8awS+SfCOqbjxxp8vP5L X0inTNP2kd66qPFOMhG04KXnseX7OLPlV4rxbvPm7VXho2XkGtbw0uiXOu2sPiSeaOyaQLcSQsAy g9+QeAevGcZxXUfHLwO/h3xEPElin+h6kxZ9vSObqw/H7w993pXDocNgCvs8Nio47BqcHbmXTdf8 FGb3sfT/AIY8MaB4VsvsXh/To7eM8sycs/uWOS34n6U/X/FPhvwrD9o1/VobdTysbN87j2UZY/gD Xhx+OXjTT/CNv4f05443t4vLN4vzSun8IGRhcDjOCeAciuYk1O51KX+0LyaaSaX5pJJ2LMT7k85r 5ilw5Xr1JSxNTS/q3/l+JXNbY9kufj1pbySR+FtLaZtp2veNsxz12jO4fiD7CvO/G/xX+IGtxKfD PjL7LcRSnMccK+WP97g7sf3TkHuRiuaurgQR75FbaWxxS28aAbkP3ueB1rvw/DWVYWopKF0tk9V5 /wDDHoYXNMTg60a9O3NF3TaTV15O6/q53Wn/AB21qy0yGzm0W3kuFhC3F0rFFlfHLBMHbnnjJxnG anX47+JhGn763gCyZMawlty9lyT0+mD9K4ZbdRyB+dIVg3bGbdWcuF8hu37Ba+r/ADuvwPt8X4we I+No+yqZhJR00ioQ221hGL203PT9K/aU0ryseLNKe3TO3zrX5xjJxlTyOvYmuT+NvxQ8J3emxP8A CvRbTUNSvLkyXV3dCWGOAcclDt3s3TgepJ6A8rLLp4k+xTxKSy5AdeD7fWnRWdvGcxWyhuxC1hhe FcnwWPjiqClFr7Kk+V+q3t5XseniPGbijMMillmaU6OJi9pVKacl5pppX87N+ZZ0rxDreoWUM2r2 drBNGp+W1VtjZ7jdz/8AXNLb6vq+n3Ecdud8PPDHpk5/nSxWV1NIscUbSM3AVepqfUdOs/D8f2rx VrNjpCDBb+0rtY3x/wBcz85/BTX00aNOWiitf6/U/K5VqlSpKSVr9FsvQsWus5u1a82xxKp2rGpC g5zVO/1CfUUSIxKipnasa4H9a5rXfjp8IPD5ZLG51LXZl4xZxC3hz/10lBb/AMh1w2tftL+LHupW 8HaBpeiwyD7ywfap/qXm3KD7oqmtKOBXtOZR/r+maU8Pia0bHrTaXOtmb+ZRHbr964uGEca/V2wo /OuU8U/EP4ZaPD5d34sW4uIzlY9KiMxU+m7KofwY14p4m8YeJ/FV19s8TeIby/m/56XVwz4HoMng ew4rMjYScKcjHykV6UcHbVs66OWuLTlI9T1X9plLNTD4Y8EwMwXH2jVp2kP1CR7APodwrjvGHxz+ KniaxktLvxXPb2z8Gz09VtoSM9CkQUN+Oa5q4JgVQiZLNinTKAuDXTGjSp62PRo4HD0mpcpQZHuJ DIxO48t3qWFU2F1bd/tU4ICMKetT2GlXlyFtrK1klb/ZQmt+aMY3bselh8NWxVRUqMHKT2jFNt+i WpUKNjCpQdkSefImcV1uk/CjxJqRBuFW3U/3uT+n+NdbovwS0aFFbU91wepDHj8hXl4jPsrwukp3 fZa/8D8T9d4Z8C/EbiNxksJ7Gm/tVXyf+S6z/wDJTyy0srq+cR20DyMeixoSa6Pwz8LfFurIrTWn kKzdZOTj6CvXtI8G6Xp8YitbCNP91cVtWunrEMRjGP7tfO4rjCTvHDwS83r+B+/8N/RZyjC2nneL lVel401yR9OZ3k/Vcp9hf8EOP+CdfgLXtRb9rfx9e6lNqvhXxE1v4as45kW0aRbcF5ZE2FmK+cu3 DABlyQeK/WBBha8B/wCCZXw6Pw4/Yv8ABdjLBtn1axfVpjjlvtMjSoT9ImjH0Ar6AAwMV+z5FTqx yqi6vxOKcvVq7/yP594lweU4HiLF0MspqFCFSUYJNvSL5U7ttu9r3b6jZQCMGuV8cn/QpFFdVKMp 0rn/ABdbiSxcbe1epU+E8qi/3iPlz476VBrmnXWlXsO+O4iZJF9QRg/pXwB4psbzwx4ivPDt8W8y 1mZMn+Ifwt+Iwa/Rf4vWXyycZ5PaviP9rLwobDWbfxjZxbVkP2e69jyUY/qP++a/NeNMv+sYH20f ig7/ACe/3bn9E+Due/UM2+o1X7ldWXlJar71debaPNjOJV39dv8AKr/w/wBWOjeJJtDmOIb7M9v7 SD74/Ec/nWJaXS7cE98GpNQEzxrd2B/0i1cSQn/aHb8RkfjX5lXh/aGXuP2lt6r/ADPwvx64G/1Z 4tqujG1HEXq0+yb+OK9Ja26Jo9aQ7hupUYKmTwB39K5S8+K/hLQPDNvrWqXxMlxDuhs4/mlc9xjs M9zge+a8n8d/FrxL41drSSY2djnC2du3DD/bbqx/Ie3r4eW5Pi8wfNblj3f6dz+cJPlO0+MvxS8I 6po9x4Q0yH+0JWdSbqNsRwMp6qf4z1HHGD17V5RuOQhKg/3c0zeGGzG2obvTkuXjmErKyHqvevvs DgaOX0FSg3537mXxPUuCPIyTUgaMDBzUduccBakjtZ7lTCFzu46V13JJPNjkXaY9ymhRsVViVQoq xY+CNa0iwN7rkkOn2Z5judRnW3jx7GQjd9BmsvU/iZ8HfDRK3Hia51iZf+WGj25CfQyybQPqFar5 ZS0RpyycuWOpanvfs4USltrNj7vStPS/D+rasd2nafLKqjLPGpKgepPQD615t4j/AGk5Jo2s/Bng PT7Ff4Lq/wD9MmH4MBHn/gFcX4l+JvxA8XRrbeIvF19cwxriO384rEg9Ai4UD6CtI4Wo9zqhg6ko q+h7f4gn+HPh1A3jDx/psEkZz9msZjdT/TEWVB47sK5rWv2kvAOlAx+EvBd1qUi8Lc6xciGM+/lR Et/5ErxdsqjOfujlqjt28+ESgHmuinhIJe8dtPL4cvva2O68RftF/FbXEe2tNeXSbduGt9FgW3BH oWX52/FjXASreXGoS6leztLJL96SRizN9SalmkSEqr9XOOKexRRtJrqhBR2R206MaS91WIDCdv3u frTS0fmi3Uncy5zVgISvTmr2neCte1WcXNrpMnTG6Q7R9ac61GiuapJJebse1lOS5pnWI9jgcPOt N7KEXJ/ckzDubVmjZUxuPrTY4XjgWIrnaOdor0HTPgvf3DBtUvAo/uxD+p/wrp9E+E/hnST5gsVe RuWeU7iT+P8ASvExPE+WYeNoycvT/Nn7pwz9GzxGzyMZYqEcLB63qO8vlGN38pOJ5Hp2g6zqZ22G nSS/7Sr8v5nit7TPg/4g1JlkvbtLdO6KNzH29P5167Bo9rbjbHEoxU620YGAtfO4ri/F1NKMVH11 f+X4H9A8M/RX4Py3lqZtWniZLdX9nD7ovm/8nOF0f4OeH7HD3MLTsP8Anoc/p0rpLLw5p1igS2tF X2VcVriIKMrT1gbq1fP4jMsZin+9qN/12P3vIeC+F+GaSp5Zg6dJf3YpN+srXfzbKsViiL92rMcA zjFS+UOB/kVNDGpGAtcvMfRez5dkNhhbGQOtbHhTwze+LfEeneFNIj3XeqX0NnaqO8ksgRR+bCqc MIP3a96/4JufDr/hZH7ZPg20lt/MtdJupNVuvlztFuheM/8Af7yh+NduWYV47MqOHX25RXyb1/A8 TiTMI5LkGKzCX/LqnOXzUW0vm7I/YHwV4e07wj4U03wnpEWy10vT4bS3T+7HGgRR+QFatNhjEa4F Or+q4xUYpI/zEnKVSTlLVvVgRkYrJ163E9rIpHY1rVXu4VdWBFOWwRfLJM+d/jDpTKZMJx7V8v8A xu8HQ+JvD99odyo/fRsEkI+43UN+BANfanxY8OCe3kdV7ZFfMvxM8P8Al3EmY68DMKMZxcWrp6M+ 0yLGTo1IVIO0otNPs001+J8DQyXWn3sum30eya3mMcy+jA4Na9tKhfGeGFbn7Rvg5vC/jZdetoWW 31HiT0WVR/UY/I1y9hcblWTNfhWJoTyrM50JbX09Hqmf0T4n5HT8S/C+GZYaN69Fe0ilveKtVh80 m0urUTy7xwLnQ/inqFhPKzW9/tmtS5+42xdyD27/AJ1Fps14ztb3IZtv3XK4zW98aPDdzrmsW81g 0cdz5aS28sjBVDITuBJ9V4/GuKvPjrommJ5HhjwbFIw/5etWmMx+ojXag+h3V9bTot0ITgtGl9+z P83cywc6eIbitJa+j6nWabpeqapP9n02xmnk67YYy7fkBSedo2gtJD478W6Xpssf3oJLjzJvp5UW 5gfrivK/Evxg+I/iiH7He+J7iO1PSztT5MP/AHxHgVzPk7pWmx8zHLN61tHDv7RyRwj1Uj2TU/jp 8MdCJTQNA1LXJl+7JeSLaQ5/3V3uw/FTXO61+0z8S7xGg8NyWOgwkYX+yLQLLj/rs+6T8mFed3Sy LAxgHzU6COQQIJPvY+ato0qcVc6KeFpxV9yxqurav4gvm1DXdVuLy4c5aa6maRj+LEmoDF707C/c B+71pxQ4yDmtI+7sdUafLsVrJmuJJF2gbGxxVgxqo6CptP0q7uZGj06xkdmOWEak/wAq39J+Ffir UmVprdLdD94yHLfkP8RXPiMdhcNrVmo+r/Q+y4d4H4u4qqqGU4GpW84xfKvWTtFfNo5iWMPC0fZh jNJbWcgVLW1iZz/dC5J/KvUdF+CulwMJdTuZLhv7v3V/If411OleDdD0tdtjp8cfqVQDP1r5/FcX YGjdUk5P7l/n+B/QnDP0UeNMx5Z5viKeFg94r95P7k1Ff+BP0PG7H4aeJtalWVtOMSr903Hy/p1/ Sun0f4IQsVl1W9eQ9Ssa7RXpws44k+RFoiibOeK+dxXFuZV9IWgvLf72f0Rw19Gfw3yOMamLpyxU 11qS935QjZW8pcxzulfDvw/o6gWumx7h/Ey5b8zzWtDpUVuPkjH5VoGPnIWhYWBzXg1sZXxD5qkm 35u5+4ZbkmUZNh1QwFCFKC6Qior7kkVfsoAGVoMIUdKueRz160GIc5FYc1z0OUzzAzPjb+NO8jAw KtGEA5JpuwrwBV6lKPcr+TjKgU7YCOlTFD3zSx27OMk/hVRBxRGICxwB+NSxROo6itjwh4E8ZePt YXQPAvhPUtYvn+7a6XYyXEn1wgJx79K+l/g5/wAEi/2nfiKsV744Gm+DrKTBY6lMJ7rb6iGIkZ9n dDXtZdkWcZpL/ZqMpLvay+92R8nn/GnCvDMW8yxcKb/lveXyiry/A+WI42BAB/KvvP8A4Il/DTzf F/jL4pXVrj7Hp9vplrMV+8ZXMsg+oEMX/fQr1/4N/wDBH79mnwCYr/x5PqnjC+XlxqFx9ntQ3tFF g49ndwa+oPBfgTwh8OtCh8MeBfDNjpGnQ/6qy061WGJM9SFUAZPc9Sa/UuE+A8ZluY08djJxvG7U Vrq1bV+V+l/U/mXxQ8b8o4kyGtk2U0p2qWUqkrR0Uk2lHV62trbS+hsUUUV+rH8whTZE3LwKdRQB y/jPR1vLNvk52185/F3wpgyusPPNfVV9bJLGysOteU/FPwcJ4pJUjLde1ceKoqcT1stxHs6iR8Ff tAfD9vFXhW70+OP/AEhP3lrnHEi8r9M9PoTXzFpUzA7JFKt0ZW6j6199/FDwYY3kG3A9dvSvjD41 +DZPBnxBmeOHbb6hmeLjgPn5x+fP/Aq/JOOMtfso4qK1jo/R7P5P8z+pvBniKPtqmUVX7tROUPVL 3l81r8mee/Fa0N9pFszNt+d4GYdg46/+OmvmjVrO4MQWA/NxwOK+p/F9nLqHheXyk3SW7LJgeinn 8gTXzfcWrXF1m1UsxY/dXOea58jxka+VrvBtfqfyj43cD1ODeNqmHw8P3NVupSsuknrFW/lldJdr dzNSByoDD24pts0c2TD8wHDV0+k/D3xTq3zR6U8an+KYbf8A6/6V0OgfAgQLu1K/Y7jlo41/qf8A Cli86y3C39pUV+y1f4Hk8M+CfiVxZaWDy6pGD+3UXs4273na/wD26med4XoFNXNN8M63quBp+myy A/xhcL+Z4r2LSfht4c0tg8OnRs396Qbj+tbkGlwQD93D+lfO4jjGnHShTv5vT8F/mf0Rwv8AQ9xU uWpn+YKPeFGN3/4HNJL/AMAZ5BonwP1ya5a61O9jhV/+WaLub/D+ddfovwg8OWIV7iFrhvWZv6Dj 9K7hLZVbgVIE2nnnNfP4riTNcVdOfKuy0/4P4n9EcN+A/hfwvyzo4CNWovt1v3j062l7qfpFGTZa Dp9gixW1vGqr0VUAAq4lqAcKKueWSPu0LFngivFlUqVJXbP1ulRo4emqdKKjFbJJJL0S2Kog28kC lWLHAH5VcKnoUH40qWV08bXENvI0cZAkkVCVUn1Pai0nsKU4w1bsUfJbbj+dOSEKPlSrJhJHIpTB zgKaDS5TKEt1o8sgdateTJ0C0Lan7rGq90PdK+wIM5oMZZcgVt+GvBPirxhqkei+DvDd9qt5IcR2 en2rzSt9FQE/pX0T8If+CUP7UHxIEV94r06z8I2MmCZNYm3XBX1EMeTn2coa9jLchzjNZJYWjKS7 2svven4ny+fcbcK8NRcsxxcKb7N3k/SKvJ/cfLRt2HJFaPhfwT4r8c6uugeCvCuoavfP92z02zee Q++1ATj3r9OfhD/wSB/Zz8EeXffEa/1PxdeLyyXUn2W1z7RRHcfozsPavpfwR8M/AXw40ldB8BeD NN0WzTpb6bYxwpn1IQDJ9zzX6DlvhjjKlpY6qo+UdX970X4n4bxD9JPKMPenk2FlVf8ANN8sfXlV 5P58p+X/AMIP+CSv7T/xF8m+8YWmn+D7GTBL6tP51ztPcQxZ59nZDX1T8Hf+CQH7NPgIw3/j6fUf GF8mCy30xt7Xd6iGIgkezu4r6z8nHQ1IqDsK+/y3g3h/LLONJSl3n7z+56L5I/CeIvGDjziK8amK dKm/s0vcXza95/OTMHwZ8N/A/wAO9GTQPAnhDTdHsk+7a6XYxwR/98oAM+9bsUIBwo96kWIk8mpF XHNfVxhGMbLY/MKladSTlJtt7t6v7xETZ3p1FFbJWMAooopgFFFFADZF3L0rE8S6LFf2jIU5xW7U VxEHFKSuVGTjK6Pmv4qeBRmRlg+uRXyb+1H8K31jwxNewWn+lWDGeHavLAfeH5Z/ECv0T8e+EIdR gaVYQa+e/ip8PiwkV4PlYHtXz2bZfTxdCVKa0krP5n3vDGe1srx9LF0n71OSa87dPR7P1PzcsoQz dMqw+YH0rA1LwV4e0q+2aXpFvbptB2wwhR09hXq3xT+HVx4D8dXmjrDtgZzLa/L/AMs2JwPwOV/C uN8RWDxzpLs4ZetfzdnFHEZfKeHbatKzXR2uf3nkuIyrO/q+ZRhGTcbwk0m4qVm7N6p6K9u3kc3H psMK/KB+VTW+mS3VwtraRGSV/ur/AJ6VaMGF+5Xb+GPC8fw98Lf8LI13wdrMdxeKq2s0OhzzTXsJ J8oWqKhM4LbsqvJ65GBn1/DvhfL+L+JYYLMcUsPRUXOc20tI9E5NK76X0Su7O1j5Txs8TMy8MeCK mb5fhHisQ5Rpwpq9uaV7SlypvljbW1rtpXV7nDeLvBvivwzoSarZaBNqlxcSeXbafY28ryyNsZz/ AAbdqojuzZIVUY9Aar6V4S8cW/g+08X+J9J8u1v7iSK3uooysLSIAWjQn7+3IBYcZ9OlfbPhST4f fBT4eN8UYpdZbVlWOfWJJfCs2mywW25CIgt8sbqHdogflYvvRcBctXyh8SvHepfEbxRJrt3CLe2j XydN02MgRWVuD8saAAAdSxIA3MzMeSa9LxBjwNl+aSy/hpSnTjo6knzNyjZNXsuVb+6o3bV20rI+ H8DeLvFTjLD/ANocUKEX/LBOMIKV2ouN25VLcr5nJxjHSzk7nLi3P92gQKOWWtzS9I8N3AhN1f3l 1cSMu3T9Ns9ztn+HeT17cBvpWhHpsNqWsZLLTdIjMgMc+qyNPchWIdThVPIXA3BFHY4ya+Dhhakl eTS/H/gL5tH7vXz6jTlyxi2/NW62dk/ef/bqZzuk6Bq+uSMmkabJMFXc8i4CIv8AeZjhVHXkkCpr nw/aWg2XGvwzTMp22unxtOyttbAZhhPvBVO1m4bPOMHQ1XUtPurq3vLu+1DWnWMCSPUGMMa4ZSFX a5O0gMCBtzuyNpHNW31nWLQOdOu2s/MVlf7EoiLKxBKllwxHA4J7e5zpy4ano9X9/wCVl+LMfrGc YxXjaC9La+sk2/8AwCPqGrQW2hmOOPwZJbtI2+OTWJDJIQD/AHAEVR9VJ96q3+ratqpzfXrsoQL5 aKI4wo6AIoCgfQVpeEvAfjDx1qi6P4K8K6hq15J/yw0+zeZz+CgmvoT4Uf8ABKX9pzx+8F54tsrL wtZTP80mpTeZOq46+VHn8mZTn9PUwOS53m7thKMnF9bWj83ojxc04n4Q4Wp8+bYuCqLu3KXyjeUv u/A+XzAB/WtHwz4N8T+MtWj0Lwl4bvtTvJP9Xa6faPNI30VQTX6X/CT/AIJHfs7+CTHffEC81LxV dryy3Mn2a2z7Rxnd+DORX0h4I+F3w++G2mLo/gHwZpej2qj/AFOnWSQg+52gZPuea+6yzwtxlS0s dWUV2jq/vei/E/IeIPpJZRh708nwsqr6Sm+WPrZXk/nyn5ifCX/glT+098RzHeeJ9Ms/CdjJgmXW Jt0+32hj3Nn2cpX1J8Iv+CQ37PfgtodQ+JGo6l4su05aOeT7La59o4jvP0ZyD6V9ZiMgYAp4hPcm v0LLeCeHcrs4UVOXefvP7novkj8M4g8YuPOIOaE8U6UH9ml7i+9e8/nI5zwN8Lvh78NNMXRvh/4L 0vRbVesOm2SQhvc7QNx9zk1vhFHapRBzThEo6Cvq404xjZKy8j8xqVqlWo5zk23u3q/m2Q4PYU4R sTjFSbFznFOq+Uzc2RiDHO6nhQBgCloquUgKKKKoAooooAKKKKACiiigAoIzwRRRQBVvLQTReWwr zf4ieCluY5G8r16V6iyhhgis7VtNjvIGiZBz7VnUpqcbHThq8qNRM/P39r34PyT6Wvie1tf3tgx8 0r3iOAfyOD9M18x+IdCY26uYu5H+fzr9O/i58N7fVbG5trm23QzRMjKV6ggivhD4mfDq58Lald6D PExa1umVWx99CAVP5Yr8U8RMl5bYuK3sn6rb71p8j+rPB3i3mwby6pLWD5o/4Xuvk/zOBvvhv8Jt H+GcfiLVfi41x4ovIw9n4Z0nR2mSAE8faLlnVEYryUQMykgEHkD1P9mfx1rn7OHiKDVPilHdalNc 2yQ2PhTWNSlhS2yoZHMbhsOEHGVwoOBkkV47qWlyWlx5kQZGRwyMpwVIPUVmanHd6rfzajq9xLdX Vw5e4uLiQySSserMzElj7mvjeH88yHJ8V9YxmXwxDSUVCUpKHR88tXzS3SVlGLs7PY+0444L4k41 yt5bQzaWHpzbnOfs6c5vtSgmoxhTWjcrynLWN1e7+lv2p/2mrb9ob4iaf8IPjJqEngXwfpJF9rcN np8899POF+SIAoMsUcbcqEXcWbdtUV89/GRPgZL4ht4vgHpniaHTIbcpdTeJp4WmuZdxxIoiACDB xj2HA5zb8D/B/wCKnxh1dovBPgnWNeupJMzXEELy/N6vI3A+rEV9E/Cj/gkf8ZfFLR3vxK8Tad4b t2wXt4j9quQPTC4QH/gRr1cwjnnGmYVq+EwPLCpK6dn7sVa0VOTtZeWrbdzzuHv9U/CjJ8NhcwzV upRhaUU1ac3fmnKnCPM5O+nNpFJJWtc+Sxqmu/2fHpQ1SRLaL7sMZCDvyduN3U9c9a0PBPwp8e/E W/XTPAHgrVNYmZgPL06zeTH1KjAH1Nfpt8Lv+CYP7Mnw9eO91vQrjxJeR4Pma1Puj3f9ckCr+YNe 9eHvCPhrwpYJpXhnQLPT7WPiO3srdYkX/gKgCvey7wsxla0swxFv7sdX970XyTPmM6+kPlWC5qeR 4Jyb+1O0Vfvyxu382j81/hT/AMElP2gPGfl3vj7UNN8L2jYLJM5ubkD/AHE+UH6sK+mPhV/wSh/Z o8BGO+8W2d94qvEwWbVZtkG72ijxx7MWr6hCAUtfoWW8FcO5XaVOgpS7y95/jovkj8Yz/wAXOO+I Lwq4p04P7NP3F9695/OTMPwj8PvBvgTTF0XwX4U07SbRfu2+n2aQr+SgVsiFQMCn0c55r6iMIxjZ Kx+c1KlSpJym7t9Xqxvlj1pQoA5FLRVcpmBAPUUUUU7AFFFFMAooooAKKKKACiiigAooooAKKKKA CiiigAooooAKayB+tOooAx/EHhmLVoWQKNxHFfLv7Tn7MnjjxFq8M/hHwncX1xcZR/IUbcDoWY4C 9T1Ir66prqpByteXm2VYbN8HLD1rpO22+jvoe9kPEGO4fx0cVh7Nx6PbXTW1vU+FfCH/AAS3+IHi mdbz4h+LLLRLduWt7NPtM/0zkIv5tXunwu/4J1/syfDsR3V54QfxBex8/atel89d3qIwBH+amvdl HbHalXv9a83LeD+HcrfNSoJy/ml7z/HRfJI9vOPEfjLOouFbFyjD+WHuL001fzbK2l6LpWiWUena Np8FrbxLiO3t4VREHoAAAKshQDkUtFfSpKOiPh5ScpXYUUUUxBRRRQAUUUUAFFFFABRRRQAUUUUA FFFFABRRRQAUUUUAFFFFABRRRQB//9lQSwMECgAAAAAAAAAhAJbzcgPYOwAA2DsAABUAAABkcnMv bWVkaWEvaW1hZ2UyLmpwZWf/2P/gABBKRklGAAEBAQDcANwAAP/bAEMAAgEBAQEBAgEBAQICAgIC BAMCAgICBQQEAwQGBQYGBgUGBgYHCQgGBwkHBgYICwgJCgoKCgoGCAsMCwoMCQoKCv/bAEMBAgIC AgICBQMDBQoHBgcKCgoKCgoKCgoKCgoKCgoKCgoKCgoKCgoKCgoKCgoKCgoKCgoKCgoKCgoKCgoK CgoKCv/AABEIAMQAvgMBIgACEQEDEQH/xAAfAAABBQEBAQEBAQAAAAAAAAAAAQIDBAUGBwgJCgv/ xAC1EAACAQMDAgQDBQUEBAAAAX0BAgMABBEFEiExQQYTUWEHInEUMoGRoQgjQrHBFVLR8CQzYnKC CQoWFxgZGiUmJygpKjQ1Njc4OTpDREVGR0hJSlNUVVZXWFlaY2RlZmdoaWpzdHV2d3h5eoOEhYaH iImKkpOUlZaXmJmaoqOkpaanqKmqsrO0tba3uLm6wsPExcbHyMnK0tPU1dbX2Nna4eLj5OXm5+jp 6vHy8/T19vf4+fr/xAAfAQADAQEBAQEBAQEBAAAAAAAAAQIDBAUGBwgJCgv/xAC1EQACAQIEBAME BwUEBAABAncAAQIDEQQFITEGEkFRB2FxEyIygQgUQpGhscEJIzNS8BVictEKFiQ04SXxFxgZGiYn KCkqNTY3ODk6Q0RFRkdISUpTVFVWV1hZWmNkZWZnaGlqc3R1dnd4eXqCg4SFhoeIiYqSk5SVlpeY mZqio6Slpqeoqaqys7S1tre4ubrCw8TFxsfIycrS09TV1tfY2dri4+Tl5ufo6ery8/T19vf4+fr/ 2gAMAwEAAhEDEQA/AP3alc+NcJAPs/2fk7vmzn/9VEjnxUo0mIeS1ryztzuxxRMw8R4Xw4n2Zov9 bu/d7s9Pu5zRI41tRY6In2eeHmaRvk3duq5J59aAB5Dr0Y8NRjy2teDK3Ibb8vShnOoxf8Iio2vD x5x6Hb7UO41SMaPpaeVeQ/66Y/KG28N8w5OT6ihnF3F/YNomy/j/ANZcdAcdfmHP6UAHmGSL/hCg v7wcfaO39/p+lAkNpF/whpG6STjz+wzz0o3hof8AhHFTGo9PtPb+99773TjpQHEEX/CPTpu1BuFu OoGeR833untQALIdIjPhVx5j3HAmHAXdx0ojkPhpDoMq+a11ysi8Bd3y9PwoRxYR/wBh36+ZfS/6 q4HzBc8D5jyMH2rG8f8AxD8IfBHwBrPjj4r6xFZ6bo+mzahfapMdyW1vGhLMSfm42nAAJJwBknFD dldlU6dSrUUIJtt2SWrbeyS7s2YpD4PBsZl877TyGX5dvaiLPgvPn/6R9q6bfl27f/2q/MH9sL/g 4C8Hxfsgw+Mv2NdSWH4hal4itrO40nxlo/mXGkWRimkkuVTc0UuWjSMEMwXzcsAdoP54fE//AIKr ft3/ABttGh+IH7V/jJYplxJY6HeJpUYB6piyWLcv+9nI614mKz7B4fSN5+lrfff9D954T+jrx5xJ KbxXJglFtNV+eM3brGKi7rXR3V91dan9HOqeMvB/wuv7aLxN4t0u3uNWlWGxtbrUI4ZJpCflVA5y 5JOAAMk1qRofDTnXpD5y3XCxrwV3fN1/Cv5PdS8YRXurNr2oyT3WoPIHe+vLhpJmbP3i7EsT75r9 fv8Agh1/wV41j4q3d1+y/wDtTeJJNQ1LTdHlu/Cev38u+a8t4F3y20xY/PJHGrOrnLMiuGOVBbLA 59TxWI9nOHLfZ3v8nsez4gfRyzLg3h15pgsdHFunrVhGDg4x/mjdy5lH7WzS97VXt6R/wVD/AOCy WpfsT/FS2+Ef7P3hjQ/EPi5Yor3xJJr3mtaabDKA6W22GRGad4yGzuCorKcOWwvlPw0/4OXdOXVF 1L4ufsmXUUv/AC2n8M+KEmVyRjIinij2/QyH61+Uv7Qnxy8R/Hn47+MPjPrdy7XHijxFd6iyMf8A VLLKzJGPRUQqgHYKBXKJql/jiU/nXg1s9zB4iUqcrRvorLY/ofIfo/8AhbHhnDYTM8FKeJjBe0qR qTjJzavKyT5eVPSKtokt3dv95/CH/Bw7+wh4k1ldb8RaD4+8OvwZI9S8PwSovy4zutriU47/AHc+ 1fXX7P8A+0N8H/2tfhxZ/tHfAjxnFrXhyaaSOKZbeWF/Mhba8bJKqujA9mUcEEZBBP8ALJF/wkGq RtFbLuVvlZmbCgf59K/Yn/g2+/aw+E6/CnVP2O9U1Qab4u0nWrrW7ewurj5NbtJEjDtbg4Bkj8v5 4zztw4JG/Z6mU51iMVivZV2tVp0d+29j8g8afAnhfg/hR5zkMMReM4qSm1OHK73lpBSXK7XfM1rq uq/Uh0bXpB4lj/dra8tC3Jbb83WiRW8VMNWh/cra8FG53Y5pHEmqSDWNL/dWcP8AroSdpbby3yjg 5HqaJA+tsL7RB9ngh4mjY7N3fouQeK+qP5DFlVvGuJIP9H+z8Hd82c//AKqJXPjXCQD7P9n5O75s 5/8A1UkwfxHhvDg+zCLiUMfL3Z6fdzmlmYeI8L4cT7M0X+t3fu92en3c5oAJHPipRpMQ8lrXlnbn djih5Dr0Y8NRjy2teDK3Ibb8vSiRxraix0RPs88PM0jfJu7dVyTz60O41SMaPpaeVeQ/66Y/KG28 N8w5OT6igAZzqMX/AAiKja8PHnHodvtSp4iTw6n9iyWpla34MitgHPPp70jOLuL+wbRNl/H/AKy4 6A46/MOf0pY9X0rSEGnatZNNcR8SSLGrbu/UnJ4oASVlvcDwcvlsv/Hxt+TI7dfxokZbtRF4YXZd L/x8svy5Hfk9eaJtlrg+DPmZv+PjZ83Hb7340S7LdRJ4X+a6b/j6C/Ngd+D05oAHZJ4xbaGu3UV/ 4+WX5Scfe5PB+ahmWSL7Jp641Zf9c44JP8XzdKH2QxifQvm1Jv8Aj6VfmI/vcHgfNQ2xIvtOn86s f9co5Of4uOlABuQxfYkX/icd5O+ev3un3aAyJF9julzq5+5J3z2+bp0oPliH7VH/AMhnuv8AFn/d 6fdoHltF9qu/+Qx/yzXvntx06UACskMZtNWXdqjf8e7nkj+7z0HNfkt/wcI/tx6lqGr2v7CfhDV9 y2LQ6p8RLmKbJdiBJZ6cSOw4uHHqYOeGFfp/8bvix4b+BvwW8VfHH4gttfwn4fu9VkjZtrSLBE0i oB03MV2jjkkCv5i/ij8SPF/xS8Za58VPH+pNea94m1S41TWLpv47iZy7ADsoJ2qvRVAA4Ar53iLG yoYdUIPWe/p/wf8AM/qD6LvAOH4k4rq59jo81DApSintKtK/J68iTl68phzKb2brXMeL9K1zQ7yP XLFfPsV4vIVX54h/fHqo7jt1+j28Xmzu9snTdXRaT4m0/VY/Kkda+L96Gtj+9qlTKuIacsP7bkqp 3T7Nd+67p7rs7NcvfJFc2S6hZuGUrn5TV34e+Nte8H+IrfxF4Z1eax1C1Zjb3Vu+1lJBU/gQSCOh BIPBpniDQ/8AhGJzd2a7tOuD+8jX/lix7j/Z/l9K5uxnNp4njtC3ys2V960j70bo+UzGVTA4+FLE RSbajNbxd9E13jJbfNPW6NnT4zdXrIB3qzLc21vP5TuOOq1hTeKF0HT5LiBd91dSGO1jHU+prR0L wy9jZ/254uvlhZ/mCM3NYvuejhMZ7aXsMOryXvTbdowT2u+73t2Op0jWbMIIy/tWjo+p+JvBnizT fiV8OfEt1o+u6NeJd6VqljMY5raZDlWUj9R0IyCCCRXDSeJdJmn8nTfmUfxV1nhq6NxaYc0tYvmR 9RhcRgc+oSy/EqNSDTT6p912aP3l/wCCTH/BWXw3+3b4Vj+F/wAQZrPQviboNkH17R42EcOtwJw9 9aqTzkY8yIZKE5GVII+1pN90wl8MDZar/wAfKr8ufXg9eK/lL03WvHXw08a6b8VPhj4qutD17Qrp bvS9WsZvLktpF/iB9MZBByGUkEEEiv6AP+CQ/wDwUmX/AIKI/s+z62dCXT/F3hSWCx8eW9moa0nm kVvLurdiTiOVY3OzOUZWXkBWb7nJc3+uR9jV+NbPv/wfzP8AOrx48Favh/mU8yy2P+xTd7bum20r d3BtpJ9G1F7q/wBaS773B8HDy1X/AF+35M+nX8aJWW9wPBy+Wy/8fG35Mjt1/GiYta4Hgz5lb/j4 2fN9PvfjRNstcHwZ8zN/x8bPm47fe/GvoD+cAkZbtRF4YXZdL/x8svy5Hfk9eaHZJ4xbaGu3UV/4 +WX5Scfe5PB+aiXZbqJPC/zXTf8AH0F+bA78HpzQ+yGMT6F82pN/x9KvzEf3uDwPmoAGZZIvsmnr jVl/1zjgk/xfN0pUudBt08nxBCGvF/1zNGWJPbke2KRtiRfadP51Y/65Ryc/xcdKdHD4fnQS+IXV bxv9eGcqc9uBx0xQA2YJ4f8Am8NN9pMnE3/LTbjp93pRIE0ZRe6E3n3E3+uj+/t79ByOaJlHgzD2 h+0faOG38Yx9PrRKo8LqNVtz5zXXDI3G3PNAA4TTYxq2lN5t7N/r4fvbc8t8o5GDQwS1i/tyzbfq En+st+uM9flHNDoNCjHiSFvMkuuWibou75q8d/bk/ay8AfsQfBGH9or4kx38ml3muWum3Q05A0lv 9o3/ALwA/eA2cjg4NY4issPRlUavZXNaNGVetGnHdux6xe6zo+mQjxDd36R6g3JhY/KP4eR1HHvX M6x8ZfCmn3Q1WeTfeLzlWAj446denvXzh4F/au+En7T+hf8ACRfAr4t6Xr0ci7ntbe6C3MXs8LYd fyx71geL/wDhNFDFzJgd6/O8w4uzGLapx5flf8/8j6nDZDQbtUbv9x53/wAF2/2w9Ruf2U/+FR+E 9Cu3fxtq0Frq2qW9u5gtLGCRZ3V5OivI6xoFJ+ZDL/dNfjbqMBnYxsv0r7s/a2/4KZfDrwLJqHw+ 8LeF28dXWGhvo/MVdOz0KNIyt5vPUKpU/wB6vg688d+JfiZ4qutdHw+0Tw7pkjHbY6a85+b/AGfM kb8cBVHYV5MMwx+YS9piU/Ju23of359HvCYjhvh2WTYjLKtJ1pup7TpO6SXNF2lBKKVnZp76X1wt U+Hr6izPE23NYN78OvGulnz9HuQ2Odoeu21Dww1yPM/tS4h/2UkzWPeaHf2mWg12+P8AwEH/ANmr sjUfc/Ws64bwPM6ssNOPXmhUjF+tn+pz48d+LdCt207xb4cmlt2G1mCZ4rJ0YL4o8RwroF+myN8K ZshkyDhSPwPNbWt3evxQtHGL66P91YQAf51xdtcfEXTNc/tODwyY4/MDbVbLkjOM/KB3NaRlHldm k/U/Fs8464fy/MqGHxmOdWnCSurKU4pa256bate2jV+x0GqaPrvgPUl1C7soby8kymnu8gEMS9c4 PJYnJrI1HR/iJrt1/aGu/aJFP8WxvLX6cYp3iHxH438QeVDqHhKSaFH3NHJnn6EdD15rS0C1kaWO PSdeubCVv+XO8bYw9gTw34HPsKItcutrmFHijhXPs2ngcuxMnRunGDlyOTe7tNR9o77e9dLRJJXN DwpoNrbRq0l5FJJ/zzjkDEV6J4K8L+MfFV6mheAfBmo63qEn+rs9Otmkb6sQDtHvVTSPDc72ir4j aG8bH/LSIEj8a0tPEXhuZbzRZpLWVPuPBMykfQg1yyfY/oXKshzDA5ffDONOTjo5LVPu4ptP/wAC +R9EfAv/AIIyfHn48atb6t+0p8QLLwdoO9XbR7NxcXLL6eWh2595HyD0XtX7CfsJ/Cz9nH9hT4TN 8IvgJ4V+y2t5Ms2raleTeZd6jMF2iSVwAOBkBVAVcnAyST+As/7UHx+8Jjf4b+MHia1K/dW38Q3C D8g+K9k/Yl/a7/aN+NHxOtPhx4t/bz17wXcXdzHDp8dxokWpi6dmCrH5kxxGSxADFWXJ5x3mjisw wkvawklbsv8AgM/lzxW8PeLs6p1XjMyhOHxShGnVTly6629pOfLuotuMbXjFWP6FtE+JmiQpjRG8 syf6wXDbvpjGK3I72z0uNZvCc32rzv8AWKwLFcdOBjHWvlH4GeCfiJ4O0WPTfE/xT1zxZcnG6+1q 1sonz/sraW8KgfUMfevRvE3xo8O/BbR213xfq7RvEm5LWDmVj6Y7fjXtYXi3EU482JScVu9v+B+B /GOKyKj7VwoSu+lrtP70n99j26QJoyi90JvPuJv9dH9/b36Dkc0OE02MatpTebezf6+H723PLfKO Rg1l+D/EEM/gvSPiDp8bMuu6bBdLBKf9WssayAcdxnFajoNCjHiSFvMkuuWibou75q/QKc41KanH Zq/3nzMouMnF9AYJaxf25Ztv1CT/AFlv1xnr8o5p0emaPqqDUNXvPJuZOZY/NC7T06HkcU1lGnxf 8JZGd0s3LQnoN1Oj0C38QoNZnumiaflo1AwMcf0qiRsaf8ISfMmP2j7RwNvy7cfn60Rp/wAIq39r SfvhdcKi/LtzzRCh8M5fxB/pIm4j2fPtx1+9jFESHQWN/rP7+GfiGNfm29+jYA49KABI/wCwX/4S Zz5i3XIhXgru+brX5/8A/BynpbSf8E17jxCJvluPHeksItvIz53ev0ASM6VIda1I+baT/wCphX5i u7kcHgYHoa/P/wD4OU7G8b/gmxcawk4FrN470kxw7jlQfOxx0/WuLMv9xqejPQyn/kZ0f8S/M/A/ wb4o8U+D9Rh1zwfr15p19C6tFc2V08Loc9QynOa+j7f/AIKm/tj2fwj1n4YeKPie2t6XqmlyWM1x q1usl1DHINhKT8ODgkck9a+YtKkVuAD8vB49s1J41uDb+ErhwcfvIx/4+K/LanvV4x7tH7hkvs45 xhqk4p8tSD1XaSZ2Fh40s7uxa4u0Vtq5+tZMPjJluNqOOT0HauFsNblh03Y8hqGy1eX+09kpZT5Y cBlIyp6GuuVNRk0j+3Hx9iK1HD88rOWnm29fm7L8Ge5fDC0174neN9J+HvhyBJtQ1i+jtbVZJAqh nbG5ifuqOpPYAmv0x8A/8EffC+l+HYPtcn9pXjRqZ7zaG3tjkqOdq+g9O5PNflh+z7Hd6l43jvoL lo/sabty5zkjHBzxX1h4R+JvxJ0XaNJ8eatb7eAI75xj9a+ZzbMIYer7Jp7XdnY/EfGnjjPs7xEM mw+IcKMIpzSv78nqlJpq8Yxs0tru7vZW+rL3/gk74eU8aQf+/NZ8/wDwSb8Ov/zCf/INeW+Df2mf 2irK2VZvivqyyBiNseoOy4ycdcdsZ967zSv2qf2jTLbpD8S9TmRpMXDSXzKUTafmAwdxzgY44Oc8 YPiSzXCx6S+9H8+fUMcvtx/E01/4JIeHX4Gkj/vzVTUf+CMug6yVb+x1bH/TP/61dloH7RnxpuSo uPiHqb4/6eTXYeFPjh8VrtZP7b8S3BxMwh8u9d90fYtkDDeoGQPU0RzvCx19770YyweO5d4nj9h/ wRChf93DZzQr/wBMWK/yrn/ix/wQm1iy8OzavoXie+t2jQtt+3Dj8Ca+udL+I/jq+EAstc8thcI0 7XCtJvjB+ZR8w2sR0bkD0Nd2nibVb/Q7iOe4LK0LZya7qPEFG65VL7/+AddLOuKsvoqFDG1IRW0Y znFL5JpH87Hx1+E3iH4RfEvVPh7rnie4a602fY+6ThgQGB/IisPwZrb+DPEtl4os7jN5Y3CTQTKx BVlYEfyr1f8A4KcwjTv2zfFkEM0rBpIZC0khY5aJWwPYZwB2AArwFZ3LDk9a+xpzlWoxl3SZ/XOT 5t9ZyvC4qor1J06cpNttOUoRbdm2lq/kf1eeLvEZ0PSIG8HaXbqJtrTO8hVkiK5LKQCWbpgHA9xX yX+05rN/qcE73MzNnPevqDxLGYfDtrE3VbGMH/vgV8oftA3kd3Z3RiSRfLleNvMiZckdxkcj3HB7 V+eZ1Xq1JtN6I/jLKqcIu6XzPv74Cp/wivwR8HatL++Fz4V09Qi/Lt/0aM11aR/2C/8AwkznzFuu RCvBXd83WuT+AinQfgl4Ov8AWf8ASIZvCuniGNfm2n7NGejYA4rrEjOlSHWtSPm2k/8AqYV+Yru5 HB4GB6Gv6Qwf+50/8K/JH5Tif94n6v8AMAn9nSf8Je3zLNyIO43e9Nfw7J4jb+2o7pYluORGy5xj jr+FOVDZy/8ACQ3Xz2MnMduOSM9PlPH602TR9U1hzqWlXaw28vMcbSMpXt0AI610mI6FW0/J8YHz Fb/Ubzvx69OnaiJWs2M3iY+Zav8A8eysd2PTjtxREHuMjxocKP8Aj33fLz3+7j2ojDzMU8UnFqv/ AB67vl+n3eenrQAIr20hu9bO7T2/49kY7gM/d47cV8A/8HKFpq8v/BNW7vbfcdPXxzpLRqrcIpMo Bx2GSB+Nffyb5ZDDrxP9mr/x6luB/s8jn7vrXC/tLfCbwB8cPgZ4p+F/xh8I2uueD77SZmbT75P3 btGPMhYMuHDK6qysCCCoOa5cdD2mDqR8n+R2YCsqGOp1GtpL8z+TvTfuj/Pao/HyhfC0hBb95cx5 y3T/AA6V9jftFf8ABOn4f+Hb2a++E/im+0ld25dPvj9ohHP3Vc4dR/vFzXyn8cvhx4v8BaILbX7W FovtiKt1bTBkJweOcMOncV+Q4XHYbGV4unLqtHo/69D91yeMv7SpL+8vzOF0LT/7QuY4ZR+6j+aT /a56Vc8U6bM/iCW9t4v9XZxlgv8AdGak8JLgZxXZeENPsdS8YfZblVbdbIGVh1HNeliqvsKcpn73 xTWllvB9DFw+KNem/Wylp91/vOi/ZLtxONS1Ej/lpGn5An+tfQmgXNvNI0MU6M8bASKrAlCRkZHb ivJ/gl4Bk8ALqdhu3QTX/m2jZ58souAfcHI98Z7161ogC/MF5J596/Pc4rRr4qU47O1vuR+Q59jq eZZzVxMHdStb5RS/Q7HRWVBuZsD1Ndv4e6rXCabaWt/bm1vbaOaNsbo5FDKe/Q+9d34e6rXgVDxp fCd54ZI37c+ld9odxBawtdXU6RRRoWkkkYKqKBkkk9ABXnvhaxsor59RjtI1uJo0SWZUG51XO0E9 wNzY9MmvQ9BghuYWt7iJZI5FKvG65VgRyCO4rmkYS5eY9H8JOkgjkjcMrDKsp4I9a73T9Utmt7zS UEvnQ2Imf/R3CbWLAYfG0nKHKg5AwSACM8F4UUL5aIMDoAO1dlq3ifS/Dfhm5udSl2KLdufwrswn xpHl4jlsz8OP+CncnmftneKn9rb/ANEJXgUQLSqoH8Qr2z/goZ4i0rxd+1f4k13Q7tZreRoUWRGB G5I1Vhx3DAg+4rxa2jYXEZx/GP51+s4X/d4ei/I/qrIYP/V/B/8AXml/6bif1R+JdNGkaFHpy3dx P5cJ/e3Upd2zzyT9cD0GB2r5T/aRmigsJpJ5VRRuJZmxXpXxM+LX7RHxCtIn8C/CRvC9ikiuupeK 9QWKSZQDx9miEkmOc7X8snHX18h+Fnwoj+JP7WHg/wAO/tA+K5fFGm3WqP8AbdLMP2WxcLDI4BiR izDcoyGdlOMEY4r4bFYWOMzCFDnSc5KK66tpdPU/kfCzdCjKtLXlTk/krn6IfAmGbTPgt4R/4SxG MP8Awi+nrDHJ821vs8fbtxXVIr20hu9bO7T2/wCPZGO4DP3eO3FNt48jyPEq7bOMYtB90D0A247U 5N8shh14n+zV/wCPUtwP9nkc/d9a/pCjT9jRjDskvuR+TVJ+0qOXdtgoaKX7bfndpTf6mM8gf3fl pslpr105uNAmZLNv9SqybQB347c5pyh3l8jUT/xKR/qSeBj+HkfNTXk8QxP5fh0MbMf6jaqsMd+W 565rQgdEX13K+J/9GWPmHP7vdnr97r2ojL6uxs9fPkW8P+ok+5u7dT14oiZvGOUvv9H8jldv8Wfr 9KI2bxOx0u7/AHKW3KyL/FjjvQAIX1GQ6Xq37qxh/wCPeb7u7HC/MeDkfnWN8QZJ5fAmu6TOu2xi 0e68mbbjdiJtvzdDmtlHbXJD4duP3cVrwsy9W2/KKx/iDO9z4F13w067YbfR7rbN3bbE1Y4n/d5+ j/I0o/xo+q/M/GP49favPuvPEe3zP3O3Odu0dffdu6dsV8J/tpXEMvhZIY5VZl1aIOoPKny3Iz+F feHx+/1kn1NfCf7aq7vDNuv/AFGE/wDRclfzzkv++0/U/ojII82bUV/eR4f4Wjwi5re020kh8Y/2 jbXU0Un2dB8jcd+1ZPhqIqq8VvWyzDWWaDaX8hdu88d+tfYZlKUcO2j914/ox/1Agn/z9h+UjvdC 1zxGZopE1fLQsTH5seeox2Izwe9d74f8VeNvlCDT5v8Af3pn8g1ed+Hv9ZXeeE5XeZo2t3URkBXb GH4zkc59ucV8LiKjd7pP5I/AOXsd74W1v4k21vHCNJsLvknzH1BtxyScf6sDjp9BXbaPrHxenmt5 LPwlaqscm6RF1JMSrtI2nK5AyQeMHj0zXMeH7pLO3W4kjkdV2/LDGXbk46DmvVPCXVa8arWjvyL8 f8ypRlvf8i94f1j46yMotPAmjqf+m2sH/wBlQ123hCx/aZAZNnhVRJMzhrnUpnaNSc7AEtlGB0GS T6k1H4SvIpdQksVjlDwojMzQsEO7OMMRhjxyATjjOMivRdIu2sLKS+WzmuDDEzi3t1BkkwM7VBIB J6DJHNc3tuihH8f1ZzyjL4e9hNG+G/7QniQ2/wDaPxX0XSxDOsyLp2jzyncOgJ8+PcOfusCD3FSf HT9n7xdf+Abi58V/HzxPefuW3W+nx29pCeOmPLd/ycV6X4TYssbFSuVB2t2qX4xjU5vB99DLawrZ rZqYZlmJkeT5t6lNuFAGzB3HOTwMAn0MDiKjrLZeiX+Vzy8RzNWvsfg/+0l4e07w18XNS0XSmm8m FhhrmYySMxyWJY8nJJrhoEInQ5/iH869Q/a5t/L+PWtKB/y0Xt7V5tHEd6n3r9QotypRb7H9ecN0 ubhvBP8A6c0v/TcT+m/x5qVhq+gLqOl3sVxbyL+7mgkDK2ODgjg8givEPgVA9z+2b4Ng1iSJI21i YK0bEYj+zy4yT3/SvcfHoX/hH4/LUKv2dSqqOB8teJfBO0S//bN8E2ckm1ZNUlBb0/0eWvg8L/yP 8P8A9fYf+lI/jV2WX10v5Jfkz9Coy+rsbPXz5FvD/qJPubu3U9eKEL6jIdL1b91Yw/8AHvN93djh fmPByPzojZvE7HS7v9yltysi/wAWOO9CO2uSHw7cfu4rXhZl6tt+UV/Sh+Sgpe5l/sW8+XTo+I7j pnHT5uhpsmpazpj/AGHRrUzWsfEMnkl93fqODzmnKzahL/wikvyww8LOOp2/pTX1+60B/wCx7a2W WOHhZGzk557fWgBzufG3yIPs/wBn5+b5t2fy9KGc+Kx/ZKL5H2XnzCd27HHTjFErf8JRhNDX7MYe ZN3y7s9Pu5okb+31GnaSvkTW/MsjfLu7dRk9aABpDr6/8Iyq+UbXjzj827b8vTtn61j/ABDuDdfD 7XPC2zabbR7n99n722Ju3v8AWth3/teMaHp6+VdW/wDrZm4DbeDyOeTWP8Q5kn+Hut6DFHtuodHu fMn7NtibPPXmscT/ALvP0f5GlH+NH1X5n4y/tC28NyJIp49y+YGwfUHIP5gV8M/tmJv8P2o/6jCf +i5K+5vjvFKk908ly0iySbkVlH7sbQNowOeQTzk5PpgD4c/a+fztIgh8ths1ZPmZeG/dSHj1r+ec l/3yn6n9I8K03Uz3Dx/vI8a8PQlQvFbVmgGvPx/yxSs3QYSCorXtlxrchP8AzzX+VfVZpL/Z2fvv iVS9nwDT/wCvsP8A0mZ1OgOizKrMAW+6M9a9C8L9Vrz3QI43nV3jUshyrEfd7cV6D4XOStfE4nY/ nE9O8KfwfSvT/CXVa8s8FWsNnDHb26sFXkbmLdST1Jr03w1Zx3NxbTvJKrQOWVY5mVWJUrhgDhhz 0ORnB6ivCrW1KlY9M8L/AOsWvRfDH3lrzrwv/rFrvvBWn22nKY7XzMSTPK3mTM/zMSxxuJwMngDg dAAK5Ohyy6np3heaOMxiSRV3MFXcep9K2fipbCf4f3QA/wCWLfyrC8O2FjfPbve2UMzW8wltzLGG 8uQAgOuejYJGRzya6rx1B5/gW6Uj/li38q9DA/xUeXirLY/CH9rvyp/j7rjxK4VZtv7yNlOV4PBA OMjg9CORxXmqQ4OcV7D+2zaiH9o3XYwP4o//AEGvKFi7Yr9WoP8Acx9Ef2lwjRVThXASX/Pml/6R E/pS8d2dlqvhHT7i8tlkMUEM0O4fcfy+G+vJrxz4K2R1H9svwTZB9vmapKN2M4/0eWvW7jVF1r4W 6PqsdtcQrPpMDLHdQmOQfux1U8j8a8f+B2nXc37ZXg62jv3aSbWJmjaTAEY+zy/KNoHAx3yeetfC 4X/koMP/ANfYf+lI/iOrGUcDiIvpGat8mfogznxWP7JRfI+y8+YTu3Y46cYoaQ6+v/CMqvlG1484 /Nu2/L07Z+tEjf2+o07SV8ia35lkb5d3bqMnrQ7/ANrxjQ9PXyrq3/1szcBtvB5HPJr+lD8hAudR X/hEAu1oePtGc52+3/16F8RDw4P7Faz842/HmCTbuzz0wfWhm+2xf8I5bLsvI+HuOgOOvPX9KVNZ 0/RU/szUrMzTw8SSKoYN36nnoaAEmK6lgeER5LL/AK/Z+7z6fXvRKVvlEHhseXdR/wDHwy/Jn157 80TFIsf8IV97/l42fNx2+/8Aj0ok2RqG8Lf8fZ/4+tvPHf73HX0oAHZLqMWWijZqEf8Ax8SL8pOO G+bvzWP8Q3hk+Hmt2NsmNSTR7n7RJjk4ibd83ethzGkYfQf+Qkf+Prbyf9rg8fe9Kx/iH9nHw91u S1/5Cn9j3P2jrn/VNu4Py/lWOI/3efo/yNKP8aPqvzPxl/aEnS2EssqsV3Y/dxljycdB9fwHNfEf 7W679KtVx/zE1P8A5Devt749yI8kyo4JViGAPQ4zg/gR+dfE37Vq7tOth/1EB/6A9fzzkv8AvkPU /pzgeHtOKMLH+8//AElnkGhRcir3lytqk6xSbGKKFfbnHFQ6JEflJFWlBGsz5/2R+gr6jNH/ALO/ VH9CeLFP2fANL/r9D/0mZ0vh/wD1gNd74Sa4MziWNQgYeWysSW45yMcc/WvP9ClKXEcflM29sblH C8Z5r0Lwr1FfF4g/l89K8PzTwQLLb2jTuNuI1YKTzzyeOBz+FeqeEuq15b4JuoL2CO5tn3IejbSO hI7+9emeGL2ztri3tZ7lEkuGKwRs2DIQCxA9eAT9BXhVuqKkna1j0bwlPcPfyW72LpHGqGOdmXbK TnIAByMYHUDOeM16JpUt/DZSS6XaR3FwsZMEMs3lq7Y4BbB2gnvg49K4Hwv/AKxa77wVqNnqSefY z+YqTPEzAHh0Yqw59CCK5POxzy727f18z0/wnn5Miup1yz1GTw7qUs19G9q1qot7dYMNGw3b2L7v m3ZXAwMbe+eOP0C++xy2kX2OeX7RP5W6GPcI/lLbn/ur8uM+pA716BqCeZ4Uu1/6YmvQwelRHk4r mivU/Df9uy1Mf7TOvqF7x/8AoAryFYa9p/brgvh+0vr/APaEcKy+YuRCxZduPl6gc7cZ9815EsJ6 Gv1Sh/Bj6I/urgfD83B2Xv8A6c0//SUf0WajqKQ/Cnw7I0E0n2jSbNF8mIttzADubH3V46njp6iv KvgtHdzftleCY7F9sx1SXYQ2P+XeWvVLGTzfgr4al/veG7I/+S6V5T8EbmWb9srwaNInV54tYlTE bBirfZpTg+hweh9a+Hw3/JQYf/r7D/0pH8HYqPLhsSl0jP8AJn6Gylb5RB4bHl3Uf/Hwy/Jn1578 0OyXUYstFGzUI/8Aj4kX5SccN83fmiTZGobwt/x9n/j6288d/vcdfShzGkYfQf8AkJH/AI+tvJ/2 uDx970r+lD8eBis0X9n2A26ov+ulHBOPvfNTo7zQrNBba9brJdr/AK5mj3Entz34xTW2LF5mnf8A IX/5bY65/i4Py06NfDzoG8RFftv/AC33MwOe33eOmKAGzbNEw3hZvtDSf67b+8246fd6d6JdmlKL vw83n3Ev/HxGv7zb36DpzRMo8IYfTT9o8/ht/wDDj6fWiVR4aUanYt50lxxJG38Oee1ABJ5dhGNT 0c+bfS/8fEK/OVzy3yjkYP5Vj/ENII/h7rep277tQk0e586HdkrmJt3y9R/Sth1XRYx4htW8ya4/ 1kLdF3fMenPBrH+IUKW3w91rxHG+6e40i53w9l3RNn34rHE/7vP0f5GlH+NH1X5n4z/HmCGKa4ki hVWkYtIyrgucYyfU4AH0Ar4n/aijna1j8x1K/b18sKpBHyNnPrz9K+1/2hZvs6zSeU8nzY2xrk8n Gfw6n2r4v/acXfaW6/8AT8P/AEBq/njJf96h6/of1N4dRdTjDBrvJ/8ApLPKtGiA2mnYxrNx9V/9 BFWNKiwBgVWuIorjV7yCaMMrMoZW7/KK+nzT/d/mj+iPGin7PgKj/wBf4f8ApFQ6Tw9/rK7/AMK9 RXn+gkiQV33hGEpK0pmdvMIO1sYTjHHH4/WvjcQfyieo+Ev4fpXp3hMAshIryzw7HcywBLS68mTK kSeWGwMjIwfUZHtmvVPCXBQV4VbqVL4T0bwv/rFr0Xwx95a808JRXaX0kst5vifb5MPlgeXgc898 /pXomlWkt/ZPZwahNavJGVW4t9vmR+67gVz9Qa5DnklzWuen+E+q13s67vDF0D/zxNcF4T6pXbx6 VYW+lalqsNuFuLq2VZ5Nx+ZU3bR+G49PWu7B/wARHkYq2tz8Vf2+Yg37UPiA/wDXL/0AV42sOD0r 2z9vGHd+1B4iHo0Q/wDIYryAWw6V+p4d/wCzx9Ef6B+HuH5uB8tf/Tmn/wCko/oI8InUT+z14QbV ZoZLhvCtgZHt4yiH/Rk6Akkce/8AhXm3wUaay/bJ8GTadbjzf7WmYKsedzfZ5ecDqa9G0S7mtvgB 4J8uwmn87wzpqN5W392DaId7biPlGO2TyOK87+C93JYftleC7uKPc0eqSkKe/wDo8tfF4f8A5KDD /wDX2H/pSP8APvME1DGelT9T9CpdmlKLvw83n3Ev/HxGv7zb36DpzRJ5dhGNT0c+bfS/8fEK/OVz y3yjkYP5USqPDSjU7FvOkuOJI2/hzz2odV0WMeIbVvMmuP8AWQt0Xd8x6c8Gv6TPxkG2W8Q1eybd qT8y24+YjPX5Oop0dhomooL3W7tYbqTmaNpghU9Oh5HGKayiwi/4SmFt1xNy0B6Dd196dHoVnryD V7y7aGSblo1xgY47/SgBqp/whP7xj9p+0ccfJtx+frQqf8Iof7WY+f8AauPLHy7c89ec0QofCuX1 n/SPO4j2fNtx/vfWiJD4eY6jqn7+K44jjX5tvfv7UAAj/sA/8JMx837V/wAsfu7d3zdec4+lY/xB t/sngPXPFO7cLnSLn9xj7u6Ju/t9K2EQ6PIddvj5tvcf6uFeSu7kcHjgVj/ECB7bwNrniCRt1rPp F15cPdd0TY46cVjif93n6P8AI0o/xY+qPxn+PNxbzTXEUMyM0LbZVVgSjYDYPocEH6EV8Z/tJKHg hB/5/B/6C1fZ3x8VVeZlUAtktx14r4z/AGhYpikbSSqyfbF8tduCvyNnnPP6V/O+T/71D1P6q8M7 f67YFf3v/bWea6bFgqPSs87v7evM/wDPRcf98itawUjkisuTjXbzP/PVf/QRX0uZ/wC7/M/pLx2h 7PgOh/1/h/6RUN3RZGW4jQQs25sFlxheM5PP4cZr0Pwr0WvPtC/1gr0HwoeRXyGIP5DPS/BF1DeQ JcwFijdNyFTwcdCAa9N8MX1rb3FtazzqslwSsKn+MgFj+gJrzbwl/D9K9O8I/wAH0rwq27KlY9H8 L/6xa77wTqFrqcQubNmZFleMlo2X5kYq3DAdweeh6jIrgfC/+sWvRfDH3lrk6HLK1meg+Hr2W1uL SFNPnmFxP5bSQhdsI2s298kfL8u3jJyw4xkj0fGfDd0Mf8sTXn/hPqtegxDPh66H/Tu38q7sL8SP LxXofir+2xHfyftK+JDqTQtN5ybjCpC42DHUk9MZ968rEGK9c/bbXP7Tfij2uIx/5CSvKhFX6hhX fDwfkj/SDw7w9+Bctf8A05p/+ko/ffwxx+z94QH/AFKen/8ApLHXmPwN1q0h/bN8H3ds6zfZdamS ZVb7rfZpfl+uCK9K8H295afs8eD7a/u1uJo/CeniSZYtgY/Zk/hycfnXnXwTu4bP9szwTdXEe5F1 SUsoHX/R5a+Ow/8AyUGH/wCvsP8A0pH+b2ZWSxq/6+fqfoSqf8Iof7WY+f8AauPLHy7c89ec0CP+ wD/wkzHzftX/ACx+7t3fN15zj6URIfDzHUdU/fxXHEca/Nt79/ahEOjyHXb4+bb3H+rhXkru5HB4 4Ff0mfjAbP7Ob/hLyd4m5+z9Mbvf/wCtQfDreIz/AG0LvyftHPl+Xu24465HpQqGxl/4SS4+a0l5 S3HUZ6cdKbJol/rbnVNPulhhm5jjZiCvbtx2oAdCraVk+LT5yv8A6nefMx6/TtRErae5ufEf762k /wCPdW+fb3HHbiiEOc/8Jr93/l33+vf7n4daIw5c/wDCUn/RP+XXd0z2+7z09aABFazkN/rJ8zT5 P+PeNjuC55X5e3H5Vj/EGOaPwNrmoXLbtOk0i6+zxbshcxNt+XtWwgcyEa9/yDf+XXd0/wBnpz93 1rH+IIuP+EG1wXRP9l/2RdfZ+mP9U23/AGvzrHE/7vP0f5GlH+LH1R+M/wC0ILkiQWror7hzIpIx nnoR2z+NfHf7Qq5giH/T4P8A0Fq+xPjtLJJc3KSWzxrHJtV2IxINoO4YPTJI5wcqe2Cfj39oP/Vx gj/l8H/oLV/O2U/71D1P6q8M7/69YBf9PF+TPObBDgY9aw7iKO41i+hnjV0aYBlYZBG0VvWIxtxW HIu3Xb4/3rj/ANlFfS5l/u/zR/TXj8uXgXDf9hEf/TdQ39C/1grvfCEWyd5fNdvMIO1m4XjHHp/j Xn+iiY3EZjdQoP7xWXJIx2545+teieE/vCvkcSfx2eleHYp54VjtrpoW3KfMVQ3AIJGD6jI/GvU/ CP8AB9K8t8EPcyQRvdwLHJj5kSTcBz64Hb2r03wvNcx3NtFFZmSOTd5svmAeVgcHB5OTxxXh1t2i pXtY9H8Iw3KXskst6ZI5NvlQ+WB5WBzz1OTzz0r0PSrJtRsmskvp7YyLjz7ZgJE9wSCM/hXA+F/9 Ytd94JlvpoVfUbNIJPMceXHN5g2hiFOcDkrg4xwTjnGa4/M55OXxdrf1b+vM9P8ACfVMV3mnaVp1 tp2panbWUcdxdW4+0zKvzS7AQuT3wCcV554eTU2urNrK4hSFZSbxZISzOm1sBCGG079pyQ3AIxkg j07T136LcLjrbt/Ku7C6SPKxN47Pff7+v3XPxb/bVUn9p7xYPS8i/wDREdeXLGa9R/bIsY9M/ad8 YWEUkzrHfxDdcTNI5zbRHlmJJ615mM54r9MwMubB03/dX5H+nXh7QjHgbLF/04pf+kI/e5bS+X4M +FYbO7WEQ6HY+eGh3eZGLZQUHI2nOOeemMc5HmXwTltYP2y/BMt8m6EapLvUrnP+jy9q9h1e2+xf DnS7PbjydJt0x6YiUV418DJopf20PByaxaiKFdZmVcybvMT7LL83HTnPHt718lhv+Sgw/wD18h/6 Uj/L/GT9ph8VLyqfr95+hsStp7m58R/vraT/AI91b59vccduKEVrOQ3+snzNPk/4942O4Lnlfl7c flRGHLn/AISk/wCif8uu7pnt93np60IHMhGvf8g3/l13dP8AZ6c/d9a/pM/HAVWgl/tK+O7S2/1M JOQM9Pl7U2Sx1y9c3WhXLR2j/wCpjWYqAO/HbnNOUOZcaif+JR/yxz0x/D0+amyf8JCHI8O7vsf/ ACw27cY7/e565oAdFv1jK+Kz9nWP/U7v3e7169e1EZbU2Nr4i/c20f8Ax7yN+73dup68URM3izKa r/o/k8pt43Z+v0ojZvEbHTdQ/cx2/Mci8bu3f2oAEL30h0/WP3dhH/x7zN8obHC/MeDkfnUN9ZR6 1a3HhnVwV0eWFohN90MpGB83Q5zUyO2syHQLz91b2/8Aq5l6tt4HXjkUKzX0v/CMT/JbRcLcDqdv T2pNKSswTtqj8e/2x/2fvjt8FtS1J/HXwz1b+wre5kWz8VWVqZ9PuIQ2EkMse5Yiw/hk2sDkYr4K /aAlsY4k1BJBtmvFDOHJB+VgPav6d2/fSf8ACIyIv2Tp9o28kY3fTrxXzv8AtJf8Eqv2Ff2nGm8P /EL4F6fa3Ny2W8ReG2bTrsOefMJgIjlYHvIj1+eVOA44fEKrg6ml/hl+jX4XXzP1zgfxLp8O8QYX H42i5KlJN8u7Wz0bWvXfc/nV0+WORQyOG+lYN5IsGrXk7hsLMS21SxPA6Ada/VX9oj/g2E8QaHqj zfsiftOfaI2wYdH8fWeMexvLVSP/ACAPrXyp8Sf+CJf/AAU2+Ft1NNqv7O767Gp3fbPCus2t8kw6 ZWNZBN26GMGvMzbJsyp0f4TevTX8rn9QeI/i9wP4gcE0qGXYmKq06sZuE3ySsozi7KVuZpyXw30u +h86aF/rBXf+EpEZyiupZcBlB6fWsbxN8Efjf8IrpoPiv8GPFnhpozhhr3h25tMf9/UWr3hHVdKj lMiyxqz4LMMZbtz+FfBYqlUp3Uk0/Q/BYThUjeLuvI9c8Jfw/SvTvCP8H0ryHw9qOg3sKwXk8bpu VtrN3VgwP5gGvT/CvijQYgpk1OMf8Cr5+tGWuhpL4T1bwv8A6xa9D8PTQ26Ca4lWNF+8ztgCvHvD Hi7wRpt3NfDU4UkuGUzN5n3iF2jv6Cu0svi18MTb/ZNX1azmhbG+Kbaytg55B461zezlLZM55ct/ I938J9Vr0Lw5qNrfR32mQCXzLWMLNut3Vcsm4bWI2vx12k4PBwa+bNO/a2+EWjyxwHxDBJIxwsaS As30A613WjftHfEfXrBpPhx+zx4612NhtW403wjeTQ8/9NBHsH4mvUwOBxlaVoU2/RNnk4jlvr12 1sfmL+26B/w1j44GPu6si/lbxD+leX2UX2zULfT4SDJcTpFEvdmYgAfma+xdc/4Ix/8ABVf9rv4t eIvivqvw58M/DzT9c1ea7ibxh4mi86OEn5B5NmJ33BNowQvPpX0v+yh/wbMfDvwnrNj8R/2lv2nd e8Rappdwl1b6P4a0+PT7RJk+ZcvKZZJQG5BAjOR0r9Zy3Ic0+p04OnZqKWumqS76n9k/8TG+HvBf CeFwNOt7evSowg40/eXPGCTXMrq11vc9j+Nn7Qnwa+E3haPw1Z63Dts4Vt7S3WYsxwNqqMksx/Mm sr9gz4EfHX4mftLWP7QfxV8Aah4V8G6PZ3Muktr0f2W41K4ljaJPLgfEgQLIz72UA4XbuySPq74K /sffs4fDCb+0/BHwu0/TdSg4GtXZe7vpM9f9IuWeQfRWC89K9JhLeK/3eqAWwh5TYMbs/X6V35Tw LSwuMhi8VU5pRakktrrVXb1evkj/AD6x3E0quHnRoRfvppylu776La/e7FjLamxtfEX7m2j/AOPe Rv3e7t1PXihC99IdP1j93YR/8e8zfKGxwvzHg5H50Rs3iNjpuofuY7fmOReN3bv7UI7azIdAvP3V vb/6uZerbeB145FfoJ8mClp5f7Kvvl0xP9VOflBx0+boaa99rlg/2TQ7ZpbVOIZFhLgj6jrzmnKz X0v/AAjE/wAltFwtwOp29Pamya5f6E/9k2Nqs0UPCSMpJbv2+tAEnjz/AFdt/vN/Sjxf/wAga0/3 h/6DRRQAeIv+RVs/pH/6BRqf/IlQf7qUUUAEn/Ihj/dH/oyiy/5EeT/db/0KiigA0X/kT7n6Sfyo 8K/8i7ef7z/+gCiigBvg2KObTbuOWNWUtgqw68Vw9p+zP+zh8RGvJPH/AOz/AOCdcZthLav4Vs7k 87u8kZooqZ06dRWkk/UqNSpTd4tr0OI0f/gm3+wX4jvrpdS/ZN8DqMZH2TQ47fHPbyguKzvD/wDw S0/YAu9duYJ/2ZtD2IrFVWe5UD5h6S0UVySy3LpaujB/9ur/ACOpZhj46KrL/wACf+ZZ8Of8Ezf2 DbfxTNbD9mTw5JHGz7Y7iOWVRg+jua6Pwx+w/wDsbeHvGZh0n9lf4fxrGzbDJ4RtJGX5fV4yf1oo pxy/AU9Y0or0iv8AImWOxs/iqyf/AG8/8zuvD3w+8BeC/Gi2vg7wTpOkxhgBHpumxQKPk9EUVsan x40gAH8SUUV1xjGKskc0pSk7sPEX/I1Wf1j/APQ6PF//ACGbT/dH/oVFFMQePD+9th/st/SpPHn+ rtv95v6UUUAHi/8A5A1p/vD/ANBo8Rf8irZ/SP8A9AoooANT/wCRKg/3UrR8Mf8AICt/90/+hGii gD//2VBLAwQKAAAAAAAAACEAkqcQNowYAACMGAAAFQAAAGRycy9tZWRpYS9pbWFnZTEuanBlZ//Y /+AAEEpGSUYAAQEAAAEAAQAA/9sAhAAJBgcQDxIQEBAQEBAQDQ8PDw4QGBAQEBUQEBURGBcVEhUX GB0oIBgaJRsVFSEyISUpKy4uLhcfMzg1LDcoLS4rAQoKCg4NDhoQEBktJiAlLSstLS0tKy0rLy8v LS0tLS0tKy8rLS0tKystLS0tLS0rLS0yLS0tLS0tLS0tLS0tLS3/wAARCAD9AMcDAREAAhEBAxEB /8QAHAABAAEFAQEAAAAAAAAAAAAAAAECAwQFBwYI/8QAShAAAQMCAQYJBgkLBAMAAAAAAQACAwQR BQYSITFRYQcTIjJxgZGxwUFSYnKhsiMkM0JDc5Ki0RQlNFNjgoOjs+HwRFSTwhVkdP/EABsBAQAC AwEBAAAAAAAAAAAAAAABAgMEBQYH/8QANREBAAIBAgMECQIGAwEAAAAAAAECAwQRBSExEjJBcRMU IjNRYYGRsTShQlJywdHwI2LhJP/aAAwDAQACEQMRAD8A7igICAgICAgICAgICAgICAgICAgICAgI CAgICAgICAgICAgIF0EZw2hBQ6Zg1uaP3ggtOr4RrmiHTIweKC07GaUa6mnH8aP8U2Fl2UVEP9VB /wAjT3FTtIoOU9EP9Qw9Gce4JtIodlXRfrSeiKU/9U2kWzldSeQynohk8Qm0ig5X03kZOf4RHeU2 Ft2WUPkin+ywd7k2GNVZcMa1xZC7ODSW50kTRnW0XN9ATYeHw3LGvqJA91bxd3AZghbxQubBvNJI 3krkanNrMdZyRXl9GxWMXR1XA8QdPGS8BssbiyUDVnDyjcRpW3otVGpxRkhjy4+xbZsVtsa1VTCN j5DqjY556ALoOI1eUM1ZnVU9TJExzwIYWOc0NBPJa0A6TbWSuFn1GfLm9Hjbda1rTeWzwjL6enBi Li9l+Q+VrnuG67Te3SutpsealdssxPkwXms92GVNwnObrmhHRTynvK2OSjFfwpn/AHA6qX8So3qm Kz8FiThSd+vl6qeId5TtVWjFef4Z+zHfwnv/AFtUf3YGqPSVWjT5Z/hn7Md/CbJ59Uf4sTe4KPS0 XjSZp/gljv4SJD/uD01Nu5qj01Fo0Of+SWPJwhSn5snXVSnuCenotHD9R/L+7Hfl3Kfo+2ac+Kj1 iq8cN1Hwj7rD8tJD9FH18Ye9yj1iq0cLz/L7rLsrpf1UP/HfvKj1mFo4Tm+MKDlbP5GxD+E1R6zH wXjhGT+aFBysqvI5g6GN/BR6z8lo4Pbxv+yg5U1h+lt0Bv4KPWZ+C0cH/wC/7f8Aqh2UlYfp3+wK PWZ+C8cHr43n7LTseqj9PJ9oqPWLfBaOEY/G0/stuxaoOuaX7blHrFlo4Th+M/dadXSnXI8/vOUe nuvHCtP8/utmd5+c49ZT015TPDtNWN5j925wbCHykF17Lcx1ttvaXC1N8U22xV2j4/F6SodFEGwD Q+YZrQNey/Sq6i8xSYrG8/BhpEb85dfyMwl1JTtY8kvec5wJziBawBPlNlg0eCcOPaes85Tlv2p5 N8tpjUTxB7XMdpa9pa4biLFB84ZX4FNh80lM4l0cJEsEo8kchIZnDboI6lo+gtjydukM3bi1dpah tTOzW3PbtGn2LYrqse+0ztPzYpqusxOJ+h4sdhC2ImJRzhW6ihk5th0KlsNLeDbxa7Pj6W+/NizY O4c0grBbTfCXRxcXj+Ov2YMtK9utpWG2K9esOhi1mHJ3bf2WbLG2hAQEBBKAiRAQEBAQAFMRMztC mTJXHXtWnaHosBwIvIc8aFv4sMU5z1ea1mttnnaOVf8Aer2tFRjQ1os1vOPgN60eJcSppa7RztPS P7y1K03afGYx/wCRomAaA1vteVr8EyXyYrXvO8zafxBk5S78AuwxpQEHHeGWP4aQ+dRwn7NQfxU+ A8BAeS3oC4Wqj/lsyV6EkLXc5oPUsdMlqd2U7MZ2HgaWOcw7L3C26a+8d6N0dkbJUR7Hjdr7FuY9 djt15KzWV6PF2nQ9uad4stutotG8Kr5igl2KLUrbrDPj1OXH3bSxpcFHzHeKwW00eEuhi4veO/ET +zBmw+RvzbjcsNsF4dHFxLBfrO3mxi0jXoWGY26t6totG8TuhEigESIJQEBBLWkmw0k6latZtO0M WbNTDTtXl6fJ/AC6z3/50Lo4sUUh5fVau+otvPTwh7Kkpb8luhjdbvALm8T4pXS17Nedp8Ph85YK U3bNrA0WAsAvE5Mlslpved5lsPK1QzsXpRsbF7zl7DgMbaX6y18ved6XYYxAQco4Zo+WD51DN92R pUx0kczpTyW9C4ms97LJXovLWWEBQIfGHaHAEbxdWra1Z3iUMV+Gs1tJYdx0di26a7JXrzR2YUgV EeoiQdhW5j1+O3XkrNV2PGbaJGlvSFuVyVt0lXZltmgl12UzET1XpktSd6zstS4Qx3NNlitp6T0b +LimanXn5sCbCZG6rOCwW01o6Oji4tit34mP3YckLm6wQsFqWr1h0MebHk7lolQqswgIKo4y42Au Sr0pN52hr6nU0wV7VvpD12T2T+p7/wDP7Lo48cUjk8tqNRfPbtW+kPW01NnaG6GN0E7dwXK4pxWu lr2Kc7T+3zlSlN2za0NAAFgNQXib3te02tO8yz9FJUDzFM3OxuAbBF3L23A420kectbJ3ndl1VBA Qcz4Yo78SdtNWN+4D4KYHJqM8hq42t979IZK9F9aiyUBQCCUBAc0HQQCN4ukWmOiGJJhsZ0tuw7j 4Laprctes7o7MLfEzx8x4eNh0FbuPiFJ70bKzVdZjD2aJGOHVoW5TLS/dndXZmxV8MmuyycpTEzH REmGwv5th0Gyx2wUt4NzFxDPj6W38+bX1mEmMF2cM0bVr3020bxLo4uMRPK9fsUeDSSgHVfUNa5t 9RWks1uJTM+zXl83pMBwAMJ4wWc3SQfKNvQuno9Riy19jwcTU2yXv2sk7vVU9Pn6BojGgnztwWjx Xi1dNHYpzv8Aj5z/AIY6U35tkGgCwFgNQXib3te02tO8yzqSoSoKsh5zAhnY430cz2NXueDxtpK/ X8tbJ3ncl0lBAQc/4W47spTtdUM7YT+CmBxjDzyAuRro/wCSPJenRkhaS6UBQCCUBBKgEEoIIvr0 qYnboMWXDo3eTNO0Gy2KazLTx380dmFn8kmZ8nJnDYdBW7j4jWe9Gys0WqmslOYyVpa3PBJ8htqW bLmrkx+xJSNpbuux808UbIrB8nKMmglrR80byuLj0sZLzN+keDZyX2rEQ9dh2NNxBkBMbmvYQx79 HwnJJdbsXPtGTQXtfHbwn6L79vHzb8NAFhoA1BcS1rXtNrTvMqqSgoKshQVI0OR4zscf6PgwL3vC o20lPJq37zty3lRAQeI4U2XipTsqgPtRuCmvUcOw/m22EhcrXx7UeS9GUtBdKAgKBIQEEhAUCQgI CAoFuphEjS12o+wjUQr0tNbRMDXxxvYyJ7y1zJHOa3aM2179q699JM84kjLt1dSwCjzY2SEgkxjM aBYMaQDYb968jxek4cvot/hMs8ZO3DalcoUFSKCrIUFSNLwfDOxmoPm5/cF9A4dG2lp5NW/el2pb aogIPH8KDfikbvMq6c9pI8VMdRwmlFjINkjx7SuZxDrX6r0ZC5y6UBAUAglAQSoBBKAgKBB8vQpj qMKr/R6X6yXuavTeEMMusYUPgYvq2e6F4jj/AOsnyhs4u6yCuMyKCrCgqUKSrDUcFozsUq3bDJ3r 6Fo4209I+UNS3WXZ1sIEBB5XhNbegkPmTUzv5zR4qY6jgzRaScbJX95XO4hHKPqtRdXMZBBKAoBB KAglQCCUBAQQ7UegpXqMGs+QpPWm/wCq9NPSGGXWsOHwUf1bPdC8Px79ZPlDZxd1fK47IoKsKCpQ oKsNbwPC9dXO9J/vlfRdPG2GvlH4ak9XY1lQICDznCI2+HVfosY77MrT4KYHAZNE9QPTv2rQ4hHs x5rV6q1ymQCCUAKAQSEBBIQFAkICAgh+o9BU16wMCs+Ro/4ve1emnpDC67RD4NnqM90LwnHP1tvp +Gzj7q4VymRQVIoKshQ5WjqMHgTF6itd6R94r6PijbHEfKPw056uwKwICDR5cMzsPrh/6sx7GE+C D56qP0iXeGH7oWpr49j6rV6q1x2QQSgICgSgICCVAIJQEFMmo9B7lNe9Awa35Kj6Je9q9NPgwuvU vMb6re4LwfGp/wDtv9Pw2sfdVlctdbKkUlWQtSHQegq9OsCxwFNv+Vu2u8f7r6REbVhputoCAg1+ UUefS1TfOppx2xuQfNk5+Gv50MR+6Fra73c/RavVcXFZEoCCUBQCCUBBKgEEoCCmTUeg9ytTvQMC s5lGPRk94L0s+DC7BDzQvA8Y/W5Pp+IbWPuwkrmrqCrIUFSLFSbNedjXH2LLije9Y+cInoq4B2fA 1Dtrx3BfR56NR1VQCAgsVrM6ORvnRvHa0oPmGcWlj308fsuPBYNZ7qUx1XguGypQAglACgEEhAQS EBQJCAgpl5rvVPcrU70eYwavVRj0He+F6WfBhdgZq6z3rwHF/wBbk8/7Q2qd2ArnLrZVkKXKRh4k 60Up2RSH7hWxpo3zUj5x+UW6NhwFR2pJTtePH8F9ElqOmKAQEFMguDvBQfMOJtzZ2DY2Rn2ZXhYt V7qfJMdUrhMqVAIJQEBQJQEBBKgEEoKJ+a71T3K+Pvx5oYdQNNGPQPvr0k+DE7APL6zu8r5/xX9Z k821TuwpK0F1BUoUFWGvxx1qeoOyCX3CtvQxvqccf9o/Ktukt/wJstQk7X+JX0CWq6EoBAQEHzNl IzNqrbJ6tvZMT4qmeN8c+SY6rK4DKKBKAglAUAglAQSoBBKC3Uc13qu7lfH3484RLGeLvoh6Lf6i 9JPWGJ17b6zveK+e8T/WZPNt07sKCtJZQVZChykarKV1qWp+peO0WW/w2N9Xj81b92XruB6O2Hs3 uPd/de8lqvcqAQEBB835bszayQebWVI7S0quTnSfKRgLz7MBQJQAglACgEEhAQSEBQJCC3U8x/qu 7lkxd+vnCJWGC81CN0f9VejnrDE63t6Xd5XzziPPV5P6pbdO7CkrTWUFWQoKkabKx1qSo+rt2kLp cKjfV08/7Spfuy95wVx5uHQ79P3Qvcy1nr1AICAg+eOElmbW1H/2X+1E0pbnUadedZhQJQEEoCAo EoCAglQCC3Vcx/qu7llw+8r5wiVNKL1NAPqf6q9F4wxOrN1dvevnWu56nJ/VP5bdekKStZKkqRbK sNFlm61HNvDB98LqcHjfV1+v4Uyd10vg6jzaCnHo+AXtpaz0qgEBAQcB4WI82tqPrad/bEp8B55e cnlLKIlKgEBBKAoBBKAglQCC3Vcx/qu7llwe8r5wieicOF6zDxvh/qlej8YYnUmagvnGs/UZP6p/ Lbr0hBWulQVIoKsPPZcH4o/e+MfeXY4JG+qjyljyd11jItmbRU49AL2VurXbxQCAgIOF8MjLVkx2 xUr/AHm+CtHQeUXncnK8+bLAqpAoEoAQSgBQCCQgIJCAoFqr5j/VPcsuD3tfOET0XsHF66g6YvfK 9HHehil01modAXzbVe/v/VP5bleiCsIoKsKCpGqxuFszeJLOMv8ACZucWDk6rkLu8G0ua9rZcc7b cum7He0RymHuODrExOyVsefxTBGWhwPIcQQ5oJ1jk967PDsme3brmneYlGaK7RNXsV02AQEBBw/h ikZJVyiM55jpoWSWBObIJHnN6bOHao7decbp2l5AgjQQQbC41eRcLNt6S23xlkjoLGkUCUBBKAgK BKAgIJUCzWcx/qlZtP72vmiejKwIfnCh3ZniV6KO9DFLpLOaOgdy+a6jnmv5z+W5HQKxCgqwszSB oLjqAuVlxY7ZLxSvWUTOyMAwp1W/NJLTMC6Rw1xxDRo36h2r6Bp9PXT4IxV/2fGWtM7zu6Vg+FRU kYiiFhrJOkuNtZKYsNMVdqwWtNp3lnLKqICAg+fcp55qKprongiWWd0jXkXvC9189l9Zto6lx9Tp ovqIm/Rs1t7G0MJ5ZU8tr7uIFyTcmwtpW/fQYprtSNmDtz4sKWJzDYhcvLgvina0LxO6hYkpUAgI JQFAIJQEEqBZrfk3+qVn03va+aJ6M3J0fnCj3NB7GuXoo70MUujM1DoHcvmWX3lvOfy3I6IKqKCp GvqzxjxH81vLkPRqHj2L0/ANHvM6i3lH95YctvB0TJDDeJi4xwtJPZ1vNZ8xvZp616S07ywt8oBA QEBBh4jhVPUgCeGOUN5ucwOt0X1KJiJ6m7y2U3BzS1Iz6a1HUNFmvY3kOtqD2DWN40qY5DmWL0NR RP4muizbmzJhyo5PVdt3HSrTtaNpGBNQ/OjNxsXOz6Dxx/ZeLMIi2grmWrNZ2lYUJAglACgEEhAQ SEFmt+Tf0LNpve180T0bDJkfnCm3ROP8ty9FHVil0NuodA7l8xv3pbiCoGPUzBjS4+TUNp8gWxps Fs+WMdfFEztG7JyUwkzStDtI+WnO6+hnWfYCvodMdcOOMdekNWZ3nd04IgQEBAQEBAQY9fQxVDHR TRsljeLOY5ocCOtBy/KTg4mp7y4aTLGLl1K53KA/ZuOvoParRI8XnslJY9pjlYbOY4FjmnYQVjy4 aZY9qExOzFqKRzN42rk59HfHzjnC8W3Y61FkoCAoEoCAgs13yb+gd4WfS++r5ono2mSw/OEO6CQ/ y3L0MdWGXQBqHQF8vnq3VJUjXTHjJLfRw6Xb3bOrxXsOA6PsY5z2jnPTy/8AWDJbwdKyYw7iIQXC 0k3Lk3aNDeoeK7kzvLE26gEBAQEBAQEBAQeeypyOpMRbeRpjmaPg6hlmyNO/zhuKDlOP4DWYWTx7 eOpr6KloNgP2g+YfYrxI1T6VkozoyNPtWpn0VMnOvKVoswJIi02IsuRkxXxztaF4lSsaRQCCUBBZ rvk3dXeFn0vvqono3GSY+PM3UsvuFegYnvF8wbjGrp8xpI5x5LBtcVvaDSzqc9cfh4+Stp2hsskM I4yRodpbFaWU+c8nktPXp6l9A2ilYrDVdFVQQEBAQEBAQEBAQEFL2BwLXAEOBBBFwQdYIQc6yo4M 2uJmw1zYJNJdTm4ikPo+YfYpiRz+dzo3mnq4nQzDW1w172nU4bwptWt42tB0Y1RQEaWaRsXMz6CY 54/svFmFZc2YmJ2lcUCQgILFdzHfu+8FsaT31UT0bzJEfHb7KSX3V3p6T5SxPclfMW41zTxshdrZ FyWjznatHXoXueC6P0GDt2j2rc/p4NfJbeXTcn8P/J4WtPPfy5T6Z8nULDqXUmd2NslAICAgICAg ICAgICAgINZj+AU1fHxVTEHj5rua9h85jhpaUHKMosi6zDbyQ51ZSjSbC8sTfSaOcN4VosPPsMVQ LtIv7VizaemWOfX4pidmHUUrmaxcbVyM+lvi59Y+K8TusrVWEFiu5h6W+8Fs6T31VbdHoMjx8bed lJJ3Bdy/dt5T+GPxerxGYtbmt58hzW7tpXhuE6P1nPG/djnP+Pq2b22hvMjsJDpGkjkU1nH0pSOS OrX2L3duUbNZ7xUBAQEBAQEBAQEBAQEBAQEBB4vKzg8p6wmaA/ktVr4xreRIdkjBr6RpUxI5liUF TQvENdEWXNmSjlRyeq7wOlW33GNNQteM6Mjo8n9lo59DW/OnKVos174y02IsuTkx2xztaF2NXcw9 LPeCzaP31f8AfBFuj0mRw+MTHZSP8F28nu7eU/hSOr0VKDK8y2vpDIW7STo7StPhej9V08RPWec/ 4+i17by6fg1AKeJket3Okd5zzpcf82Lcmd1GcgICAgICAgICAgICAgICAgICDGxGghqY3RTxslje LOY5ocD/AH3oOXZScHE9KTNhpdNGNLqVzuW0fs3HndB0q0SPIx1LJbxyNLJGmzmOaWuad4OkKL0p kja0ETs1uN0vFs1iznsAF9J5Q1bVpV0fossWrPJffeG9ySb8LU31fkjgeshdCJ23mVHSMjsMDn8Z b4OnFmbHSkaT1Dv3KLT4D2qoCAgICAgICAgICAgICAgICAgICAg85lVkZSYkLyNMc7eZUMs17eny OG4oOLY7gc1FWtpqp7ZQIw6F4BAewuIvY6naNK0Nfe8RE18GfDETPNmYVlBR09TIziyY3RmN77ku c/ytaNVr6Fy83ruXB3+c+Hy+bJE0rfo7FkT+iMFrAOkDbixzc7Rfeutw+1raes2Ys8RF52b5brCI CAgICAgICAgICAgICAgICAgICAg8pwgZJxYjCHlxinpg58MwbnWFrlhFxdpttWPJji8bStW20uT8 H2T7aurLXODTESc4MBJI8oudB7Vz7af0k+jm3Jn7fZ9rZ36lp2xMbGwWawAALpUpFKxWvSGvMzM7 yuqyBAQEBAQEH//ZUEsDBAoAAAAAAAAAIQDl/LmKhlMAAIZTAAAVAAAAZHJzL21lZGlhL2ltYWdl My5qcGVn/9j/4AAQSkZJRgABAQEA3ADcAAD/2wBDAAIBAQEBAQIBAQECAgICAgQDAgICAgUEBAME BgUGBgYFBgYGBwkIBgcJBwYGCAsICQoKCgoKBggLDAsKDAkKCgr/2wBDAQICAgICAgUDAwUKBwYH CgoKCgoKCgoKCgoKCgoKCgoKCgoKCgoKCgoKCgoKCgoKCgoKCgoKCgoKCgoKCgoKCgr/wAARCADe ANcDASIAAhEBAxEB/8QAHwAAAQUBAQEBAQEAAAAAAAAAAAECAwQFBgcICQoL/8QAtRAAAgEDAwIE AwUFBAQAAAF9AQIDAAQRBRIhMUEGE1FhByJxFDKBkaEII0KxwRVS0fAkM2JyggkKFhcYGRolJico KSo0NTY3ODk6Q0RFRkdISUpTVFVWV1hZWmNkZWZnaGlqc3R1dnd4eXqDhIWGh4iJipKTlJWWl5iZ mqKjpKWmp6ipqrKztLW2t7i5usLDxMXGx8jJytLT1NXW19jZ2uHi4+Tl5ufo6erx8vP09fb3+Pn6 /8QAHwEAAwEBAQEBAQEBAQAAAAAAAAECAwQFBgcICQoL/8QAtREAAgECBAQDBAcFBAQAAQJ3AAEC AxEEBSExBhJBUQdhcRMiMoEIFEKRobHBCSMzUvAVYnLRChYkNOEl8RcYGRomJygpKjU2Nzg5OkNE RUZHSElKU1RVVldYWVpjZGVmZ2hpanN0dXZ3eHl6goOEhYaHiImKkpOUlZaXmJmaoqOkpaanqKmq srO0tba3uLm6wsPExcbHyMnK0tPU1dbX2Nna4uPk5ebn6Onq8vP09fb3+Pn6/9oADAMBAAIRAxEA PwD9/MD0owPSiigAwPSjA9KKKADA9KMD0oooAMD0owPSikZgoy1AC4HpTWeJPvEVDfatpumWkl/q V7HbwQrummmkCoi+pJ4A+tfPerftnzp4x8Xm1n0OTwz4d1O1thqVq0hnjtprRJEvWPzI8PnLdxNt UbBb7wXwyjOpWp0bczPQwOV47Mub6vC/Kk382kl6ttWXXofRXmRHuKN8WM5FfO2u/E34mWGsr4M1 j4iR2M13dK3gvxQlrEbLUpmTcmn3sYGElOCFZGAlUhoyHBQwaf8AE3xtPqslwketSXViqP4p8GyX e6+sFcYW806UDbeW5KnEbAhuQCkimM4fXKd9n/X9fdqup6S4bxjhzc8XpdWvt3u0tG9NbWl7suWT Sf0gGjPIIp2B6V5b4M+Pnh+XR7PVtW1qC+0jUFQ6b4mtYwkM25tgSdDjyJN/ycgKW4+VjsGxoX7Q XgjxLZaTf6DZ6pdR6tqclhGINPZmtpozIH84D/VqpiYFjwCVyfmFbxrU5dTy6mWY6lfmpuydm7O1 7N28no9HZqzujuTtHUUm6POK4n4h/GGPwbaXUp0CWKK0jEs+rapKtvp8Mfdnm5OR/dClj7da8/l/ aZ8XRXoWLw/HNElu03kSWbRXl6u3PmeS0gFhbDHM9ywJ5AQcZmeIpU3Zs2w2T5hi6fPTjp6r+uq+ WuybXu2+IdSKUbD0rwC7/bEk8K6LDrPjLT9FtbJre4u5dQa+lijkhhjaWX7GjRmS8WNFJe42xQ4G 4HFO+Cn7engr4z3Hg3UNK8JXmm6P46jvH0G71W6SG42W6K5kkgbG1HDx7drM37xNyruFRHGYeUuX m17fcvzaOqXDOeRw8sR7FuEbpyTVrpSbW+9oydt7J6Hv2B6UYHpUa3EbHAzTvNX0NdJ4I7A9KMD0 oooAMD0owPSiigAwPSjA9KKKADA9KKKKACiiigAooooAKaz7WxXnv7T/AO0f4K/ZZ+Fc3xT8cW9z cW630Fpa2NkyeddTythY03soJwGY852oxAOMV8r67/wUD8a/HC1m/wCFe6/baTZeWd1jZEi8QY6S u43A/wC4qjtk9a562Ko0ZcrevY+kybhXOM8o+3oQtSTs5vZPTTTVvXtbzPsT4g/GP4efC62Wbxv4 ptbKSRS0NqzbppRnqsY+Yj3xivBviX+37e3AbTvhT4WSMdF1TVm3H/gMK/zZv+AmvmRde826j1Tx 7qOoW8t1CZb2a1sGuVhYZyJLwlyD6H7OQR6Hiuv0rwrYalcPHpWkahebODHDZXOoTemCYWiVP+BQ Hr+FebWzKcnyxVvzP0LA8D5PlqVTFydV+jUb+nX72it48+JXj34kTfaPG3iO61AK+9IZ5P3KN6rG AFB/DNeRfE3xV8UvBV4vjX4dX8aX1nA0bQy8CaFiCYn6ZQlVbBxgqCCDzXt+r6ZoXhuLGp6fo+kh V5l8VavYpg/9c2msmX6En3zVHwz4w8B+I/EJ8N+E/GPhPVL+GL7RfHRvFGnRQ6fB5iR+bMyi98sF 5EVV3l3O7aMKxXgqVJVdHe/4n22BxGFwlP8Ad0U4JO60Ubdb7xt6nn37I/7amjfG6S8/ZZ+Knw/u bFbpUg0VFt5p7aZmYl7LzFjxbMp2SWzOSI3yN7KEUeoePLr456Do2ia14l1LS7X4ieCdckgt7W+1 +1tP+Ey0kSKk/lrLIGU3NtKkrBh+7urZ+nmA11N14P8ACGq6LrjeJ/G41TSdGuJrbUNTN5HY6bbS xkRSWwkRGmvJEkZUPlJHmRljUh+BT8D/AAd+Hnwh8KweEfhX4Ok8O6jr0cjpIlv9o1bUXQ/654JH fZHFnl7u4KoTtZc5QunHEKmoS+++u+m2js9tfI8XGY7KJYyVfDUeS8k3TcXKDfK1Ubk3GUVKD/ex 5JNq0042TU3hvxJ8Qvhz8fNSlks77XPhb4tsmbWtWvtPa2s9G1aJdsl1LJMFiaC7hYLMEZts0bFh gkt7d8Ak+Fvwo8ENe2nxDtdS/wCEiu7jWo7htSjdBBLJhFiwx/dqAilySXdWOckAfCf7RP7O/wCz J4U8Q3enftAftA+PvFXjvUtLuL/T/DbeJNPuNQjt0jLM8t1PZ/Y9MgVSNoSOIrkN5jjGPKfD/wDw Uq0f4O+EI/EGpfDiHw/8Ob3QpNF0bT9S0wTQW1yxzvW4sxuiDLH8twY5gceYECyDE0cyWExDjWXe 2t2tVe9lZJ9m20aZhwXU4hyuE8uquzUFNuCpxqcqlyuKcrzdk1zqMISUG37ybf2N8Zv+Cjng/wCK 3g/xNa/Ar4p6Rp+n2WtRaI3itWIVJnvIIZLi1lbCXZjjeZoxEHaSRVEYkCkjzHxj+1X408HeItQ0 j/hnvVrWb7Kl34RtPGVp/Z9hpdike+fWL8T4mmmMjSKheJSfs/3l/eZ4v9lGfwb8GfCXh/49+D/i hrXijwzAskt9JJY2HiJtIa5/ebLa4hihvrFwhGTFDMrhN5RlyB3Fv8FP2f8A9onw5H44+BHihdVh ZftF3fabey6zvZZTia5s5W+0h0dSQWQBHVjgEfLy1MRjcVFT5lzdlbbut9P8vkexhcl4b4drSw/s HLDRbTqSUtJvl9yo48nLL3LpJzTjOSSScr4NjpV58edbudW8bePJtQ/tKaKK60UxvJdao67ZhDcD PmTRr8ji2jVEQMpdDlcd8P2c/EsGry+L/iBq/jCdpYVhMcnhVbOKC3UkrDG06v5cYOWxgknLHJrz eX9kv4sWnh2aPwN+2JJpOl3108TPa6GLW0uHZ+Ypr6C7+WTOcxzSglv+Wan5R5h4u/YL+P8ApGqX kSaZp/iK4s4vO1CK2d5L6KP/AJ7PbXCLO0f+2odf9o9ammqlON5Qu/Jnsf8ACfiqrpUMdCnBaJcj 206y5OXona7dkm9EfXOnftG+GPg5ZfY4PjmukwxrsW38QeOo7raP9mBYrbb9A1ekfB//AIKG+BBp 7Wfim/uPEEbTMU1vw/Z3F0uD/AyYfbjtiRyc9BX5u6R8CfGbxp5ckNunX9zGF/lXpvgnwd460G2i s38SyGOP7sZXOPau3D4zFRlf8zyc34F4dxFBqo+aTerTSfrezfybsfqb8JPj74C+NdjcXvgm4ulN rLsmt9RsZLeYcZ3BHAYr/tDjPFdpG5frX5f+H5dZ0+5jv/7QaO5jb9zdW+Y5Iz6hlOR+dd5B/wAF IfHXwCkjsfE+vr4lj2j/AIkt0N1yV9plwY/rIG9hXr08why/vNPM/Lcz8OMV7ZvLZc66Re//AIFs /nZH6DUVx/wC+LmmfHn4O+H/AIv6Pp01nb6/py3S2dw6s8BJIZCy8NhgRkcHGa7CvRjLmjdH5rWo 1MPWlSqK0otprs1o194UUUUzMKKKKACiiigAooooA+Nf+C52lPqP7F1ndJ96x8dadP8AnHcRn9JK /J3S/GfiHwveR3Wn6nPG0ZJjlhchh7cHiv2A/wCCzunC+/YS1y42/NZ69pMy+3+mRof0c1+N88jK vlSDcM/lXy+caYpPyR/UXg5JVOE5RfSrJfhF/qe4+BP2xNSFj/YXjaS6uoXwq31jeNa3UPTkSJg5 HqNrZ/ir0vQoPhN8Z7FLdfF+sartjG/TtY8QXczqP92WQ7h15GfrXxuyeWxaAkqM8d6sad4n1bRp klsbto2jO5T/AJ/mMGvPjiZLSWp+hYjJaMnz4dunLuv8v8rH2In7LHwLgkE8Pw807zAc7xD83+NN 03Q/hz+zt42i+J9hfHT7P7D9k1jR4cbL5VkEsEiZzsmifdgkOjLIwZCQrL4b4M/bU8VeAtNaTxgW 1XT4YSWSdS0kYAzhHUbs8cBgwrM1/wD4KZ/CfxXsa5+C+vSIG+QTXVsPx5PB/wA4HSuh1sLy30T8 +54dTLc7qzdGrJzhJWet7rtZ7fo9UVPGP7Tmv+B/gb/woHTPF39pajpPxFj8S6Te3Nrlr22W8a9+ z3oQqEf7QzSNICd4wNq4Brr/AAT/AMFPfAWl/tRXPxC8T6lqUfgW68K6bpcrR2Mvm6ZJau1w8GEb Fwsty7s0kYYkeWcZBryTVf2m/wBmPxE00mo/AjVhJM372TdbEEdeocZrIf4kfsf3dzDcz/CLXlFr zBGrQbV+v72vJcZRmpU5KytbV9L2/P8ALsfUSy/L8Vh6lPE0nepz8zSSd6jg5SVtneEWn01Xwux9 L/sjfFC1+PsHibWbTwVL46+IXjLxLMviS91rT5LfTWFzLI1tzKu/7FkBxEqxu52qSAgC9NdfsHWX xQ+GfgH44/Gfx/qWu6le69Yx6rptuot9L0m3lnurKRIbUKQNrxxLvbLYIGQOK439gL9t34AfBabx 1b2nh7Xof7Vm0m9sbe4miY/aIBciWSP5yEwjwjGeSelelf8AD0P9nF/2e/GPhKDR9UDQ61qD6PtR MEf2vbXVsAd3y5AlbkYXBHeuujTwn1de1mnpL7007vu/Nnx+b186o8RTp4Kk0vaYePNfVwqUnGUV 0jFcySUUklFXu0mYemfsW+MPgX8X/ENx8JPE99YXH2LT9Sa6sbdFne3VpbS5gkDBo5It8cbBHRlG 7PB6+A+IP2q9Q+DnjvVLXXfhrrHg3xZpGvXCX914ZmK2l1MjbPtAhZg9lMyqrFkd1cEK6uu0L9l+ Mf8Agpt+zJqfx/0nX9Mm1DydS8P6xZzNJGqMd1xBLbLjOBvZpMZPG3nHf5m/aj/aK/ZV+IHxp8Ta 1c6JfXi3jWc6zRrApDNYwCRTvkViRKJAe2ehNPE4fDRhejNK0n+KTXzNeFczzLHV4rMqDkpUISv5 Ql7JxfdO3NZ3SeqSeppal/wWmlvJ/COvReAZ/wDhIlSJPG2qQKsdtqtuIpI5rbyixS4MhMUqmTy/ KkVwuUbbUHh3/gpj4r+JHh2HwlpMy+Eb628ZR6n4ZubeF55PD9lviaS1iDOq3COUkHlhlRY55Ew4 EZTyGz8TfsaWV0t9eeBtWYgZ5FuwOfb7Riu38LftK/se+EfLh03wjfQOnPFnbA/mJeKzjKtKV6lR fe/68/XU92pkuR4emvq+FldbaKy1bSs9LK7SVrct47OSf1Fo/i4/ErxRq3xFTVIZLbVWiNtptvpb QfZ9qkM8hZiZJnY5ZgEGFUYJDM17XvEXhzwlprav4k1OG0gX+KQ/fP8AdUdWJ9BmvAbL9unwBrVt caP8L9IkS+jXhtVRAhX++ixO2/r3K+4PSvNvE3xB8SeMtT/tDWNZuLu4b/lpMw2gegAGAPYYHpiv QliIRj7up8/RybEVJpT92KsktL2SsvLZbs9f+Jn7U17eQvpngjdYQtwbxyDNKPRccL9evuK8hutd 1PWbiRmmkXzjmSR2LM5z1JPU1mqxwslwzdznvVj7QlvA05+VI1LMv0B5rllUlU1bPew+FoYany04 /wBfqftt/wAE6bJrD9h74YwOOW8J28v/AH3l/wD2avaq8y/Yu0j+wf2RfhjpO3Bh8AaRu/3jZxE/ qa9Nr7SkrUoryR/F+bVPa5riJrrOb++TCiiitDzwooooAKKKKACiiigD5r/4K4WH9o/sF+M4yR+7 k0+X67b2E1+LN9EXk3fd/DrX9DnxO+HPgn4t+BdS+HPxG8PQ6rourW5g1CxuNwWVD7qQykHBDKQQ QCCCAa/H39rn9g+T4bfGr/hBP2eX1LxJY38s8em2crLJcRTRFjLbCQkCXYm3DN8x5Bywy3hZvhal SSqxV+nmfvPhDxNluBwtXLcRLlk5Oab+G3Kk7vo1y310t10PleZCsm4f3ulMmkSRP3iHBUdO1aOt 6Nq+g6vNo2vaZcWN5bSeXcWl5CY5YXHVWVgCpHpVG4Vl+4eMYr55x5dz+g4zjNJxd09mYvi61QeE tQdX3L5Py+3NeHSb/MwrbcdB2Fe7+L4mHg3Uwx/5ZV4Sh6D15+lcdb4kejhdYu4MHJxg/wC1hqRz Pyp3HP3vmpcFWPBppY9fasTpOo+GU8i+HvE12ZJN1vLbKnzHo0cxPv8AwjP05pLjw5ZWfg/XAsfy wNN5a/3fKvbeJMfQSn8M0z4cQmTwX4slCtua8tFTDdT5F17/AErb1uMr4V8SPIhOYbsKdvTOt2q+ nsamV/ZL0n+R8rjJWz7/ALi4VffGJW/4R6Gx8YafBbSNG9i10I2XggQshUc9hvP5nmue+I7D/hPX jiTb/wASmyL4UDloQSeO56/jXcX1u/8AwnMuBt/5CrDcOP8AXQr/AErhPiB8nxCuFMhP/Ep0/wBf +fdfWtG9/wDF/wC2ox4b+Kk/+od/+n2zLKuAOetGHxgBvypynr/47zR82c5PpUn1yR6Z+zxZYu72 48z/AJY4Zvxr1i2bysGIfdXAOOteY/s9xf8AEsvZ8/ekRP1Neo2ikSLleFbmvQo/w0eDjLKsySFS w3k/w/nSa8jDw9fuo+b7HMI+RyShwPrmtXwn4X8QeL9Zg8OeGdKmvr66kWO2toFG52Y4A5IA57kg CvvP/gnR+wJpfh345SeIPjto1jql3o2nyXGk2KSedaxXaSxo0hyu2V4t2B95AX3DcQrDvwuFqYiS SWnc+R4i4my7h3Byq15XmleME/el/kr9fzsff3we0U+G/hN4Z8OlCv2Dw/Z221hjGyBFx+ldJTYj lM5p1fYRVo2P47qVHVqSm+rb+8KKKKZmFFFFABRRRQAUUUUANm+50r4m8SeH7jwYfi54v8WWUjX+ h+KLzV9Bjhh/efY2bftQjku77sY6Aqc19sTttTOP4q+Lv2q/El7qX7S/h3TvCwabTbjWJNI8SeWv ypMVysrHPCRqdzew78Csa2kU/wCtdPw3PoeHeepipUls1zN+UPetf+8k4/M8V1b9nb4cftWeK7H4 /fFbzV0XxRYCG8u7G6EDwagBgyhyOkQwhDAghDnIBWvk34p/sreOPDPxJ8ReC/hxouqeJrXQ99ys 1rYlrhrDcNk7xqDzhlyFzghsDANfdPxmsdO8M/CjxF+x74NLR32mWi39hFb482O1J3hVPUNM2NxG GPnH+9zY1PxPH+z/APA3w3+0Xq+nRzeIswWfiK1t8t9onIYCPt8qIZCcEAFuCSwNeZiMHRrP3tLa tr7mv1P1fJeKs2yu3sG5xm/Z0qUnpbRwl5XjeLt1SvdH5VeJIGfwzqtu8bBvsrEqwwcj2rwTbsPl 5/hHav1v1f8AYS8JfHT4naxrPjzXbzTNF8ZWskuhaxp8ceRdzA+Y5VhtePfnjK8zDDAIa/P39pH9 irxT+zx44m8OT+M7bxBpq7VtfEdlYvDBeNsDMqoxLKUOVO7BbbuA2sK+exuX4ilHnSutv6R+y8P8 aZLmlb6up8tSylZp221Slazad01o9HpozxLHzYb/AIC3rTHRtuDX1p8DP+CR3xa+OHh1tYT4w+G/ Dd+pLSaDrGnXUl0kWBtlPlAqAScbfvKR8wHBPnfx8/Yj8afAbX201/Gdh4l03csK6/o9pIlu8+0s 0WJCXBBVwCcBtjFcgZPLLL8ZCiqjhoz1cNxhw3isc8FRxCdRbq0vzas/Kz16HA/CO3SXwVrquD++ 8RafD0znMN1nH51rajEg8EXUpOW1CzlAyv3y3iPHp/0y/Svo79jH/gnD4r+JXhWa38SeMrLRbibx Ba6lZ6TNayS3F7axRHecAAJ9/jktgltoGM4P7RX7KN18BvC+k+FhrcfiqOzSCPU9c0eNo7aKVNXv bx4Qso37mSVF3/c3I3JqamXYxYVTcHa0+3Vq3nsfM1uI8nxXE0sPTrJzVbDStZ/DCDUtbW0aS3u3 or2Z43eov/CZ3BZuFstUkYN3H9oBB/6D+lee/EW2aL4i3S7f9TY2MPzf7NrHX2Z+z3+whrPx61G4 1248VW/h2bUNBmt9E03VbeSSe7Mt99s8/EShQFjwgQnc2/eOAwHnX7V37AfjH4VeKtS8S2XjDTdd txcH+0l0m3mB0wKRFGj70AkOxUZ2T5UZ9mW2sw0ll+L9m6nLpdvptZIeR8RZJh8yjg5Vkqkaajaz tdy5t7W30ve19L30PmYoFbpxj8Kd8wCqvXrX1F+zd/wTN1n47RH/AIS34sR+EZLzyxosM2hvdSXu Q27IMkYhxgBQSSxyMDAyftHf8Ez9U+BoZPCPxWPi6SxkZNcih0RrR7NsoAFAlk83lsPyCvofmKn9 m4z2PteXT1V/u3Pe/wBdOG/7S+o+3/eduWVv/Arcu+m++m+h53+z1DjQbiQA4a5Izj0FfR/wx/ZZ +M3xL8Mr480vwpNb6K0yQ2uo3QC/bJCQGECH5pAgO524QDuWwtd/+wl+wp8MLf4W6fcfEO+vNQ8W eKJmm0TTCwhhs7U5Q3BUHdLIv7tgGIVRKDg4zX1B8HNWPwt/aD1D4YanKv8AwjfgfQYYLVplIja9 ZMIwU/L+/TCtxksq5zyK9jA5e+SMqvXt38/kfn3E/HkadatSyxc04Xbclo0rJ8ve8mlf10Zz/wAN /g18F/Cnw18Tax8JPDKrq3w9sZFuLxpPNutQ1N48MzSPztaNtqopCrjaATuB+jP2ENWm1DTNL8Pa 1Os2saH4TA1qQqNxmuZI3Un/AIBEoPTJQnAOa8P8F6Nd/BP4keG/hvc7pLPx5qk+ua3cSSk+Xags Y2bdxiMhVI78nnivoL9kDwQukfFj4gePo1Hk+JpraXT1C8RW8RkRY1/2Vbfj2Ir3KEeWSsrW0a/H /I/F+IK/tsLUlVm58yU4Sbu3ryuPkr88reSPoVM7eaWhfu0V3H56FFFFABRRRQAUUUUAFFFFADZR leuOa+SfF/gyXwp8Q/i3f+JZBK2qXH9r+HbVcbgUt412Jn+OaRAnUYAz619bSY28+tfG/wC2Z4o1 jxR8Y9JtPAUG6bwv4njtddjLbfMhuLaNyz/7CRyEj1ZzwaxrcsY3f9dD3uH41K2MlSi7KS1fazUl r0u0l8+xwPwiZviP4t8L/tj+Ir7yWsVk0vWF3bUFyOGEmf8AlnGpZgeORHx8tZepaRdfHb4+eLv2 ar+7e18N6hYC80G7VGf7FGD804U4wztjHI/1Cgk11vxkj0Xw3pGu/sheDwsK+IdHa/0dIzgmMsG8 tcDBaSQEkDBKK3B3VTj1a6+A/wCzXonxw1jSVuvFei+VZ6lDtObiTlYrZ8EYC7gGYFcmRz3Armtb 3ZdNZP8ABr9T7eFacn7ekvfn7lCPWMW+anJej5o/O2zOe/aE8TEfs3P8IfAcv2PXvBcKpeWkIy8G nqGAiHBwzIDnAJxFg/6zNV/2dPAXhv4p6C/iH4s6Qq69EkLNoc0gUW5ULKl6MPu3CRAyr/yyKfNk lca3wd8AqP2jW+NOqMLnwx42thLHHNGBHc3rHBZgeNqnae4zNtyQCB84/t2fFDxp8E/iM1t8I9Wu LPSFmjI8VQzbFlbb5j2eVb7g8tg27iVYieVY4yqVI017aorpaW/JnbhMDLMZLJ8FJRqS/ee0ejUn bnhfyknpv22Zi/tqeNfGHwj8UN4b+GGpX0WkR6hGY/FVrdCM3Jj2S/ZsxNnAYMjh8LMqNgFGYD3L 9jvwpoXxo8Lrqvxb8KxrqhKt/wAIxdgeXcqP3i3IUNvwJAGWM4ZWhDnjaasfsm+CPB/xr8Cf2l8Y PC8aX/mRMPCl59wrEYJ4bwbXyR5qhkU4ZGiDnquPGP22PHPi74KeIP7L+FGt3X9mteDf4ut5NjpN 87GzVlbORh1Mhx5ojJX5S4rP/d/9pnrF/Z7HcpRziMcgoRVPEQbvVva/zvu/Ley5etoP25Ne1/4U XLeHfhPqV1Jo8rbJvE1veL5qsAjeQrxHKMMczDiTdhcAOK9W/Yo0DTfjboEd18bvDdvJqFxDi10C 5RGh1iNvMzKYcDauzB8nq3+sACcU/wDYw8KeGvjj4MSb4x+GLdrmS1Ecfhi5iVoNUttkbC6xu+7k BhGRyfn+6AD51+3Zr+s/Cq/Nj8INXuLixnJOoeIoJMSWMzSSK1srKxYnBz5/Gd+BtIJJ/Cl9blrF /ZBSWY8vDtNKGIi9avf5+f4/Z1I/2+LzVfAEN/o3wknefR7qBk1jWbe7zLp5cEPEjKAU42nzw2VL lRhl3js/2F7WX4rwRn45aFZm6khjTSdPuIVK61uJDebbmPaBt2gR5YSCQnaoUirX7Fej6T8dvC+3 48+H7We5vLER2+iXlurQa9bSxHzJpIjkKCuMw8iQSMwAVdtcj+3veal8NTdWXwdlabT7iMprd9C2 6TS5Hd0e2jGCSNu0+aDlC5X5Sm9R+7/tb+H+X/gBGX1pLhuKSrp61r+i389vPZe9s/8Ab2SXwJZa hp3wVsbeTT5ImTxFNbz7jpOd4kiiiEe0R9mYN+5PyBcjdFp/sBQX/jFNPtvjdpVrCqNbx+G1uGIb Um3KqxzwmMIFxsC5Y+fuKuoAy939g+ym+KukRw/HfRoTcSqiaJZ3UQZdajZX3meEptUjCYTOJBIQ VXZg537ekWr+CXurD4H6TH9i+aPxMLePLaVh8PDBEI9pjCAiRsjyhkAAZaIt/wAxfT+UXN7Rf6st L2t/43/234f+S/Fqey/EPRLbwj8ak+PWgQqPD/gzS5XtbWJMQrqRDiRMA48twZQBwBtAAwFq58UP Cx+MvwJ8P+LPCwmXVPGWqxX+qSnd5osVk3OzH+Fom+cMAcqX56VS/Z+tW8e/sraF+zj43uXbW/E1 rHNqW6LE0diHQxuVz80kZWIk/L0ycEGtv4TeML/4f/GzxdousLBHpHhq1h0fQ45BmH7aVCJ5Zx9x wcEbefk5BJroXLLfaW/k3/kjxJ+2w8moO9XDuyfScIvlj6805OXyvuy94p1+L43/AAn8XeO/C8Pm a5ocb+HtGTcQTJkCUIcZO9B5uRxuAUnqa90/Ym8SWur6dqnhL7V5t14T03TdMvJON0knlyOZDgDl gVz7qeTXgHhTST8APi34W+Hjpt8PLpdxr+vXErN/G7GJmPOZI5PkOeSgzkZAP0X+xz4Ai8Gp4q1+ LdnxRqy6u6sxbyzJv+TJ7DHA7AgVrR5nK/XZ/wBf1seDnP1enl86cfgdpU35NpNPtom7f3tT2wAK MCiiius+JCiiigAooooAKKKKACiiigBsnIxXzP8AErwPovgH9oDxp478QXjNB420a3toIOirLbwg KgP992xzzgY4POPphyQMj1r45/bevvEnxQ+Kk3wt8IjyNU8GT6Xr1vM2SrQy7keVgCMrGsbnHGeR nnjKtLljzWu1se5kFOdbGOnzcsJRtJ9ldNP/AMC5Tz74PWur/EO10n9pPx7uXUvAesT2OoOWZEkI ON5c9Y4o22dSAxzgAFQzXEb41/tMav8ACMXUn/CH+LtB+06fcRwELbqwzJcqp48x2YkDIOfJBrqv jVrmg+HfEsX7Pug2bQ2PxE8Ps6tDGd0chXcIxjo0h3yHryR/frH0+PU/2ev2TofF+rabDN4u8G3C wzRoejkny7Znyd0cfAJB6I/HzDPM4r4W9Fq36dPmj7aFaUrYiMbSqe5Rj/LGTbUl25aia8r9mZvx n1tdG/Z8v/2fPBd2bPXvCMAKJCo3Q2GXJT2dx5h6Hjaf4wRifszeD/D/AMWNDXWPizosf9tQrbuu hyfu1zGweO7AVy2d6qwTIMbRbjwVA3vhV4L/ALZ+PGm/tH3qhtC8YWg+22rQjbdXxAG5l5yifuic Dlty5ILAfPv7e/xH8efBzx5IvwZv7uz0cagrf8JZYyFGgm+dhZK4YjaQr5Y/61Ijt+UuDjUqKkvb zV4rS3l0Z34TBzzGSyjCTUas/fdR6NT+3G/+JXtv21uZH7aXjrxd8ENfGj/B3XtQt9PW62/8JdY3 QSQFQkn2VZI3z1DiRiFWVVO3K7wPYf2PvDug/GrwxHqXxe8MrFqLRKV8N3DBUu1zvWcKG3FcgMIz hgyiT7uAU/Y68J6D8bfBS3nxi8LQi8eCPyfDdxH+7vIVWKVLsAN93cAyx4BBUP8Adryf9tfxv4u+ DGtmz+DevXC6aL1vN8WWcpjks5t0mLQOrcnG4GUACQKSu0blrP8Ag/7VLWD+z/X9dztS/tS3D9CK hiIPWtff5r9PSNncP23/ABh4i+D2pf2Z8HdavvsE0xWTxVZ3+JbdyB+4jljbdux1mGA4b5ejA+mf sWaXpPxs8O28nxp8OW/9pXFmwtdDn2+TrMb+YDL5Wc4MZ3GHBLZ8wARjbR+xdoml/HPwirfGjw5b tcXWnhIfD91CDDrNsyK32kqG+6Vw3lY+YkuMIgFefft1eIvEXwuumi+DOqXUulzyE6h4itZj5lhM zyp9nR1bnKjPnDrkgbSpJP4X+1PWD+yHu5hbh2lFQxEXrWvv8138t9o+9cT9vTWtc+HhvNO+Et9c SaXdIy6t4gtbw+dp5fh0jkRgynO0+cG437RhlLDtv2IbZPi5ZpH8dNAtftl1arFpumTqCmuLIJFc SQEf888fuiWEgdm2qF2ib9inTLT43+GUX476BDNe31kY7PRbq3Dw67bPHlppUOQCUwxhIIcSMwVV TaOJ/b41PXPAM15afBm4lk02YMuvahbFjJpzlpFkt4wOdoAUmbOULMuFK7wn7n+1P4X9n/gBH/bL cNxSjWT1rX9Fv57fgkpXs/8Ab6uLnwZZ6nYfBlI5tImj2+ILy3ui7adwRLHHwMAEjdKGJh3Om0bd 69J+wNFqvjd7e3+PGk2om2Qp4dt7lcNqbEvlbmBowqYUJtUsd4d9yrtG6z+wzYN8TdJgt/j5okM2 p3EITSNNuIhJFqsLL8xuIdmBLgJ+7JIfdIWRNu0cz+3nLfaBc3+m/Biz36SwYeKJbeQtJZjdKJ4o otnEIQDzH3fux5i42jcjfu/7Xrb+X/gBH/aF/q1ZKonrX+5b9b7ee1lLU9t8d2H/AArb4q6h+0z4 aSFtF8N6T9m0GEKFhgvCjiRBj+CRi+3GMCQ44UVufETwFZ/Ff4Z+CLnQ4ZV/tKZde8QI3yyPZA7g rnPEiHPIBOFJyMDND4K6bD8SvgX4V/Zg+Ic0kutX1nHqWuK0Y83yFxsfHXfEdqluPmTPGSKm+Hfj vU/BfxA8eTeKrtRY6jqSeH/Da/KY2mZAGlQkkFJV2468nkDnPR7trvaX4Pd/ojw5e2hK0HerQ0T/ AJ4J8kWu925Tv5X320tZuLr9pj4G61r2ifLrniDXv7Ks2ZBmSCJlEgGD92WNcA8/OCMcV9AfsU+O V8c6B4iEW9o9B1ePRIZmH+tS2gRQ3rnJKnPJ2571892pT9m34xCEqYPCfg/wdlm42i6nkxz3zEzD 04b/AGs19Qfsp+BNL+Hng2+0bS4o4/tV6L+5ijxtWedBJJjHGMtkexralzOd3vszwc7lRp4Bwgvc k1Kn5J2un5qKjp0u+p6lRRRXUfFhRRRQAUUUUAFFFFABRRRQA1+mPevnn9oO18EfCf4zf8Ly1/Jb XdMtvD11uYBTl3MMYz/fd8MeyoD2r6HbOOK+Qv20tG1/4w/Hq6/Z8S7+zwTeC7LXtHuFXmK4hu7l ZnHcsY1jVRnq3HUms6kuWOi16ep7OR0o1sdyzlyws+e38ul/u3+R5v8ACfwVqWu6HqXxB+JA3al8 O/FNzc6ZcXS7Vmi3F2lIP8MfJXsPLz/DxX1DVX+Ov7TVi+m3EzeCfHnheRI1eMZhjwodiM481i4X Bz80wXHymum+OPxK03SfEnhLwVpFqkmk+NLE6N4iWLbxKAEjhbjActt3DKkjB7kGnbeHrn9m/wDZ g1rwpPcLqHibwrePd27I37yb7xBjwAxijXLnAOSO24Aclvs30Wrfdr/Nfkfcxq1JJYiStUq+7Tj0 jGTacl2caiT9Jdm7ZPxg1yy0P4L69+y54MvkttY8LwiezWFl3QWeWbyyTnDy5fnGQJVbguK5r9lL wtp3xR0yOX42aLazayIw1roE0OEuY0k3RTlSx3PtCsYgdysnmfKPkXovhP4Z/wCEr+Kfhr9rnVGj Gn69ata6tEWTZfXedhkfI2lY2GOAuTbgZwGFeBf8FEvF3irwJ4naX4KvLDoTXhkvtdsZGElrOJBs hiOciI5f5yHLYAygU+ZlUqezj7eSulpbuujPQweDlmFT+x8PPlqTfNKo941Npxv11V0t363M/wDb e8W+LfhNqTad8GdcvP7Ja6Il8U2dz++hbAPkB0OcdczDiUDAwNwb1L9ivQdK+MPh+Of40+H7ZdWu bfdb+H7j/VaimflnKE/MTHh/JGTx5oCqNoP2JdJsviz4dh/4Xb4ct21e4sR9n0O7gDx6jDt3GeSM jAcKA/lc4+/8oUqvlv7eOueIPhzdtb/BbULl9FFxnUNetpiZrObcQIEdfvRkE5mUEt0ymCXz/hXx b1i/s9juiv7QceHaSUK8XrW7/Prfy32jZkn7dXiTxN8NZptO+DOtXT6XPKRfeIrK8PnW7MBmJJFP Of8AnupO7cQNpBJ9K/Yo020+LWh20nxx0W3OsXFli00e4UeXqqtvHmNEerGHDGD5twZpQEC7Vb+x PpVv8VNAhT49aJDJq11Y7bbR7y2VotVhK5eaaIrtEm3DGHBHzO+1NoRfOv2+r/WvBjzwfBK7mk0V pP8Aic6rbsWnspWd1MMWOTDjrL8x+Zgdm3cT+H/tb1i/skpRx1uHIJQrRetbv8+t9vPZWaE/b51P WfBkN7Y/CK9aTRpgya5rEN0WksgwAeJHBBCg4zMGJXcyYQpur0D9h2zb4k6fbL8ddAgbV7i026Xp t3HuXVFYSBmlhIAD+SBmIlgwaRiF27Fk/Yj0+P4jaLbwfH7RYZtYvLHbp+l3luHh1GB0BL3ERGFn 2bMxHIJaQsqFAi+fft/XGr6FHfRfBPzJNBeNv+EiurWQtNbyFpRIkQUE+QEwWkydvzggKAwPg/2v p/KEbYy3DaSjUi9a/fpv1vt56JWauJ/wUEuJ9CstStvg7FG+gtCw8SXcdxuNsvAkjiG0MIh8peTc xX96NqKoK+gfsIDUdTkhH7QtjBBrCxqdFS/cLvx53mG8jkQLHKqBcKzYxvLgMAoP2F4LrV7G3i/a GtLX+2mtV/seG82eVNCVBzdowwtwFKfKxwP3nmBX2qOH/brh1S9vry0+CVuJPDzx48QRQZMzvmUS iMYGLbbszznO/wDgxS+H/a/L4RqUcVH/AFbdouL1r99l8XW+3RP4dLXPdviAJ/hP4w8RftUeGGV7 JbGHS/DduyriCZgFeJOOknL4wT80gzxx1HxI8E6N430LwXrVlKsMPg/TW8Q+IomZWyqJuKSY6PA2 SDnBBPB4qt8Fo9M+IHgLwj+zH8Qbnz9Q07Rk1bxA0jKzyqp+WXuGaN/kyMkjYSeWrO+G3ivXPBWv 69pXiq6ZZviJ4uTSdF3MWjihAAjlXIzskUhXJwBhd2MGulcu72lv5Pd/jZHgS9tzWi/3tHRP+enb kjb0ipzv533djd8MW7ftLfA7SdN11vJ1zX9cGrXitt3G3gfcmcgZWRFPGMh+RnAFe8/sG+Mta+IP wq1LxdrKYW48SXUWnkghvssWI4lYH+JVXb/wGvnvxVPefAX4pa5440uAf2B9js/C/h61gU4zI4E6 AZ/1kbZdTk5XaPWvrz4F6Ro2heG7nTNCiRYIb3YzR/deQRpvceu5ssT0JJNbUk+fXdaPz7fqeDnk 4RwVoL3Jy5of3b6yj8k4L/t19dTuKKKK6j40KKKKACiiigAooooAKKKKAA18+/tleLtA+DV7Z/HC TTvOvbFbaxmVVy0tvLLIAjHsgJdj09M5IB+gq+Xv2ufh9ffEj9pLR/Aut+cfDfiLwDd2t84b5YJo rjerKM8SHeAMemTkKazqSajpuetklOjUzCPtnaCTcl3ileS9Wr27vQ8u+GHwuNpb+Ntb8a5kXTdU fxL4QvrjezJG0ZM1wo6tgFo1HPO5gM7TXPw+INQ+Pvx48G/GOyimt/DOuaS+m63FIciyUFQwZcff kcL0x9w9gcbHxl+Jl60/gzSPAoaSPQdeXw94ptbOMnd+72RQEDI8tFcMcj/WBQT8pB1b3w7pf7PH wn8VfBjwy0V1rCyT6v4bhmywupeHYYP8EYKIOnXBwWNcnKvhWy39d1/kfdKpVS9tP+LV92K/lg1y Sb7P4al/NvuYXxf1TTdM8HeKf2PvBF19l1DTLNLyx8iRd1nB8rJBuIIVpFKBuQ22YkFS+4cT+yJo UHiaCHS/jxplvca39nZdJ0u8txJFdQgjY0ykENcBMZjbdn55GAdQB1Hwb0N/GNx4J/bF8SXkjSW8 bafqDTZQXMqkhp5cgFkUmVhn5SxQ87efC/8AgpLf6zJe6hqHwYZR4bdmfX7i3Zt+7zPmaLofIJwS wznLnhNrHKpU9nH27V0tl3XQ9DB4VYyr/Y1OXLKbvOq/s1VeM0n1UrJpX1dldPUyf2+NV8R+FXvI vgvdTSeG2bGsapbTFriCT5t8a9WEIOMygsc8HZjLen/sS28fjTTrUftBaPaNr09jnTNNuIxJDepx h5Y+V+0GLDeSxYYMjlUZNkafsMLc6pp0I/aFt7f/AISCSzI02PUlG2Rdr+YbpZBgXHl4O1sjlyQJ NoHm/wC3+dWt4rsfA4MfDe4/25JDI3nK27hYP4vs+MZJ+b7xb5NpOf8AD/2p6p/Z/wCAeguXHOPD itCUX/H79N9L3tbz2VrXcf7f+pa3oNtqKfBu6aTwy6/8TzUIbp2mgJzvRT18nO3Mu4nJYHYAGPpn 7EEDeJdLtT+0HZ2f9vzWuNLs7wZjugdx3TRsNon8kDMblkwZGZUkCqjf2G/tL6PD/wANFJCuvrY/ 8S9dU+WNo9h3m88wDbcbVHDED7+/D7cec/t+2+r3KXkfwKikbw6ozryQsRM0gd9xhxhvsoXG7Jzn dn5NopP93/te9/shFLHW4b0g4v8Aj9+m/W9vna2lrkX/AAUHnvbS01JfhA6t4XeMnxHOszs8QON4 Td8wgzglmLMMvuwgU16X+w601xa2/wDw0NBax681rjSV1DhCMSF/tSuAqz+WAPnO37+794VAZ+w7 droukwt+0fLaw63Haf8AEtuNRuEjhgh2jK3jtgLchAo3sQM+ZvJkZSfOf+CgGn634hF0nwQs5P8A hH1OdcsoVK3FxIHl8xos4/0cDaSn3iQ2S6kKD+H/ALXvf7P/AAAjy46K4claKi/4/fp8Wl72+ei0 tdp+35BfX9vep8FIf+KbwW8QJGDvk5AbytwyLccE8hifMyShUV6V+wdeT+DoLeb9ojUYLXWrW3La ffapMsa2UarIZRdyOQom2YUSZA4YZZ23Mz9h7VF8BaVbyftF67ZprS24Gl6rezJHBp8OF/d3MjYQ TKgCmY4wVdS0jP5jcL+2j4Y8WfE/xBs+BFhM2jmXGpaHa2hWe9lBbfIozzFyD5SqCMM2WDFVXw/7 Wr3f2RJwxkVw5O0acX/H7/PrfbpdWTsld+3fFK01P4YNr/7Rfg/zPtHirULfSNBtpFwIJCvMK7QM RSRqT/vKy5zjPe/EHR/D3i7TrT4iaDBJeTfDPw47/ZY8s891JH+9tyMAM+4BlIGee+4CqPwK1rQ9 dj0X9njxn/pY8D+E49Q1SSRy32k4Vh84PMiMVYc5244yhNYvwtl1r4V+KtO+G3jC4jll+Inii41L WLj7qpZx8x3P+yv8JBJON3XaDXVFx36P8H/w7Pnpe0+H/l5SWn9+ly2+5U4v5y7vTqvhp/Z/xV+H Hh3wV42ljl13w1pa+JtUlbG5rhtxt5GBJIJxscYHrgZFe8fsG6Z4l039nbT/APhL5JjqFxf3d1cR T/egMszP5X/Ac4x26dAK+cfGtlqngD4hP458M/vY/iL4shsIYdoCQ6fbgGeJcYBQqpZSM85HO3n7 E+Bmv6b4r8BReJtEkjksr66nks5oxgSRCVkVvxCg+vrzmtqPx67pW9drf15ngZ9KUcGnT/h1JKS/ uys+aK7Lmcl/26dhRRRXUfIBRRRQAUUUUAFFFFABRRRQAV8//t5ePbrwJ4LOr+GHj/4SKxs2v9Jj frsikUTSYxyEV92DwSVB4Jr6ArwX9qjwAuv/ABp+H/i/VGH9i2dnqmn65C33Z0ufswjjPfbujJbH ZccZFRU5uW0f6/4Y9PJ3QjmEJVvhjd272TfL/wBvWt8zx74WeANH0C68SeOtYlX7J490WPVtIhba Whk2BmILYxLKwyOehA43HHn/AIXv9X/aC8XeFP2ir1DZw6DcyaR4qjjLAxWoJ8uPPXzCPmLcgFt2 OADo/F3xJ4k+JOox+B/h8ZmvPhj4yjEke5o0urd1AZyB1jQM2CwOVDEdVrsvGt34R+ELap8GvBN9 bw3Xjiym1TQZ2hG2O5bLPeMgGMbgMLtJAQKAQCK5LKWnRfi/+Huj73nrUvfeteotP7lNRs7+tNxl fe8W3s7838afFGmW/iHxP+yD4bhNtHrWk/bLWa1VkWPoyQxYwzcqNwXPyxFD1YV53+yXb2/w9K6Z +0Dc28OqWMMyaXNfTIsGnQrI26G5ZsDzVX5Q5O1QHV2LMDXWfA/wVPqvw/8ADP7R/j2xmj1jwTdy WzLesM+UCoN24BPGPlBYZyXY8bTXjn/BRuPWPjKbvXvgcZJdKkg83U7G1tWabW41JzJGi5yCArGI KGk2MTl2MZyqScV7e12tl5P/ACPQwmHo4qbyZT5YSdqlV9KkdG0+0o2fns3a7MP9v+x8Qa9HqVv8 DIXGgIpPiC1tWInuHHmGZozkH7NjBZOrYc/MpVT6D+w9eP4Z0m3H7Rt/ZLrUVmDpd9eTKsNpCFBC 3LthfPEeAZGwo2yh2d2DtX/YgvJ/hDpaj9oTVoY9QtrEiz1K8kH/ABJljErSLPKSQWEeF80EbdjK SwcueN/bx8P698VGupfgTayjTdwbU9Js4T52sMMZeFVyAoADGFQu/wAtnG8ybDivc/2pat/ZPQ0x luHZtRpJ/wAfvst+t/x2dkrlT/goBp2teIrfUB8FreRfD8YP/CQafBC/2i4Zd3nNGOphzjMYUM2G PzqwWvR/2ItSTwNo9s/7Qmr2n9tw2Y/s7Ur11WKxUbyVnlchVlERCmY7RwyFpGfe9X9irVYvgd4d 3/tE+ILeG+s7JjDq15OGXRI0WQyQzS5KyNgBPOBO3ZgFldnPGftz+GfEvxlvJP8AhRGmS/YWkzea BZwkyazMC7m4jUHgBB/qFxkoXAYsaPg/2pJtv7IrrGRjw9UajRi3/tHf/t7TfS+uul7KzdT9vbRt c8eJdN8EbCb+xFY/2zo9rasZr/GAxjQZJj4B8pVDHaxy+4LXo37FGtW/wj0OEftB+IbSLVLezItd bvGCx6Yq+YXjmmLFWfZhPOXHAKfMHMjV/wBjTxDpv7Pvhb/jIPxLax3FvY4j8RXTMyaJFtXNqzLn zAPlTzgCy+WqrlHY1xH7bPgPxZ+0FqzT/BPSJvsyne/hi0j3NqMi+YzXI2k5YrgiMArgFvlJY0fw /wDakryf2R80cZFZBWajhot/v7b7dbfff5+6leH9ubwt4p+MF/8AafgZps39mtNm88O2dq3nai5w fPVVJG1VCnyV4GCw3Zbb6T+xd4n0n9nnw4n/AAv7xDbLdWtptj15yzrpkYGPsu5N3m7iQglGegUH YSag/ZD8WeHf2ZPCMdl8dvF0bsirC3ii8WR/7KVjlbQFQ0jx5ARWALjaoAWMELyX7Tfwy8Z/tU+N bO9+D1tNGjSCRPDsZjEcysFD3jMgG5whDsrOYwiny9rsQ6s4P6zDWb+z2Bzjiqf9h4lqGEg21WtZ y+f+ffX3bI9s+LXhDW/DGkzfFn4erNDqXxH8UW0buitIthGpwZO5Eb4246fN2BArtfiEdO+MXgbx N8Q/h7ZRf2t4bsX8O+H4Y2G6O5ICzW6t9MFOgyVyRyKofBT4i6MdXv8A4Ya0Em0/4d+GY7TTZplG Li4ZdjQtu5Mi544ySvOSATh+CBdfs0/EXw38PtZv7ibRINNvPE3ia8YEtJGSTFIw4Uyxn723JPPq M9Wm/R6Pyf8Aw9z52Xtm+R/xafvRv9uFk7P/ALcjCNv71u51vw01bTfE3hLVfhPf7vtXgTw1Bplh dSZYteTx4EoJOfMjJ2n/AGeMcmvp39ljwZ/wrr4C+HfArLiTS7R7e4x/FKJX3v77my2e+a+UvGnh afwt4j8M/FPwvKY7LUtVuPF3iaSFhsOyLEQ44McoPIyRkt3IA+u/2eddPin4M+HvFZhlj/tfTU1A RzrtdBPmYAj1G/8Aw4rej8Vnuvy/qx87n1/qsZ0n7k5Xa7TSaf3vmfo0dpRRRXSfJhRRRQAUUUUA FFFFABRRRQAV89/t9+JrseE7X4W6LPJb6r4o0nUv7Lu4vvRyW4gbavozCTaCMEDccjFfQleN/tYe G9FW88LfFvVZdreCr24vUZm2pHG6KkjscjhV578gHsKmopODS/ruellNSnTzGnOavZtpd5WfKv8A wK1/I8J8Ap4c+GulaX8X/HaLb6h460ODSdaidgXF0vyxQLz98nG4joAey5Pn3w88L+Lfi9HF8QPH g/4mXwz8XSR3QRCi3VuWylvHnP7kqVBwfuggnL5q748s9e/aF8b+KvhHo1ybbT9Ja18TeEdQjU/u oSR5k+f+ejZKBfoOgLV1PxZ+KXhvwFrOheD9AtTb2vxA0eXTr6Wzk2fYpPK2n51Ibz2JAVsgjLNn 7prjfK/8K/F3/wA1f5n30frFOXLBXr1Ff/BBRukvJ03KNu8fS+F8cPiTp2rfFeb4DaSqyeHfiBo5 23abTHPeZyLZBgjgjOOAXZMdK85/Z7Sw/ZMvdUsfjxqMe6zaaSTUrjcyeHlDuZUXAJdHJUlgDtZc ICGJbuvgt8Lr3wB8GG8XfElIYde+HOoTy6fNJkG007P+tfIGHIyeOQiqOprx79taC/8A21LCHV/g 810JGi87S9HgaMHVmjEg8qc8FJVztUbvLUqobGFkTKo5R/e2vPdLye6+TPQwtPDVr5YpcuFbUatX pzRvaSfTmg1fpo7+7cyv24vDmtftH3Lv8DoQ8LMsn9lWan/ioGQu/nqAM7yMFIwPnKISBISV6T9j 3VrL9mfw6yfHnW4y1nagSaxcqzLoEa7Q1uMAsyDATcAWBiUIoV2FU/2WbrTv2KdFvoPjXrkjQQQ7 NUmn5/sX5izRQAqHcMWVdufnYRhAoHzZP7WXhbWP2zbmHVvg5cTNN9mE+k6bZzJ5ethQMSzNwN5X ARmO1AsStjBesPhf1lfxLfD/AF/XzPQ5lWprJKsksCnpXtv835d+m/upIg/bZ8G+Jf2j7mSb4I6f JJHEqyLoNgoYa2Y/MJnUp1ZgMouSh2qcKzMa6v8AZH8TaL+yl4W/s/45+JDshhEFxr10pYaMMs5t 1wDJJHuAQD5myqBQiDYtP9m7xJoH7DXhS+0/4y61LcwWsRTUrxbffLYMm8+TZxsFdo3Yr+7yGfCk DChTi/tS/D3xD+2zq9vrfwmJa5jt9+n6dayL9n1CLcW8+dxgCYhlQSsQoGxCeAWfwv6xFfvP5Q5o 4iksmrvlwEXpWtZvTu9vnstXeNkV/wBr7wJ4q/an1OPVvgzaT+YqrcW2g2bIV1YFQRcF0xucrhhu Yx4UEbWJZuw/Zj8a+Ev2PfBkmi/GnxUWtYI/Jm1qS3DPYsN7fZYVCiSSIv0VsvxnCqoRan7Pnjbw v+wl4Qm0H4r6heXVlHII9SultQ15bzfKWhtEdkIiLEMYty/wOxyoB5z9o74PeJ/25dbh8W/DWWH7 dHZ+bp9vFMBYTW4z+9ZiQglYYzL1bYqHOBg+CXt4a1X9kSlHEUo5TipcuXxfu1bWb+b/AODbrdaD P2qvhF42/bF8S2+ufCmNhcALJb6DbtH9muY5CCbuRxgNNtwS7EhhkDBwH7X9nT4o+Fv2KfAZ8N/E 2/ur6H7R5X257cfa4rhvLXyIw+1hbq+XZcllG5yCcIc34LfFjwL+wL4GXwd4/lvZtPa7aKZWOb0X Jcl/KicgJCrksyLhVyzHdI2Xp+PP2f8AVv27fG9p4/8ADmqRWtwI45GmjvJGsBZERh0jGGVZiiYV lUb3VRKQAGjLcsvbU9ar3XYJVFVoLLsc3HLYN8lS1nK22u/5tX67L2r4qfCi/vtM8N+IvA6xxzeM vEkeu+Krixm8spbxgSpOu0D5GKqzEHG4hsHcxHQNqdp+138Hdau9NmhsNW8Ta4dM0+SRAPKt4mA8 0DJIilUfNjp0/hBrD+D/AMZI11Hxj4f8Tqsdlp80fhPwjDeR5HnZ8ua25J4YkkY7ZX+LFZ/iDTdQ /ZT+I6+JNAt5pvC/gPwd9nsIvPLC7vrpvnhcnq4YAhjk8KT/ABY6fd+JfC9H+V/zPC9niOZYeX8a FpU5d9pcvm7+zjbpZ9DqfhZ4ug8bW3iX4O+MItlrq2tf8Ix4dtpuGNnbRr9piB6naQzr36+gr7M+ Etjb6b8ONFsLOXzIIdMhjgYDAKBcKQPTGK+NfjHoVtpWmW/xr8F/NP4P8LvKsduoDSajeYWOfA6y Ju2sM8DH9019k/B9LuL4V+G478J56+H7ITeWm1d/kJnA7DPSuijdS5X8n5Hy3EHJUowrU9FJu8e0 kkn98eV37tnSUUUV0HywUUUUAFFFFABRRRQAUUUUAFfOv7eesanLe+C/hnHatLp/jS6vtH1BFj3b 2e33RKT2G5SSTwMZ7V9FVwP7QHw3v/iD4R8zQLeKTWNLk+1aUJMDdIOqBj9wsPlDdBnnjNTOPNFo 78rxFPC46FSaulf5NppP5Np/I+T5vE+l/sufCjw34k1Z1v8AW9H1CPQtYm2fNOrHYJJO4hjVsDuT gdWOOa+FvwU1nWV8YWfxCD3cOg+JV8Q+EZL6bc1yAWdpSCCoSLnHOC3ZQnLLPwX4t+NPxu17Tvih od9p+i+MPDkS32kXe6NrHUoCW+xKOwP3yw4OdwJ3qTF8XP2iG02HwbN4Injks9P1b/hFfG32SHzH VdqxRwIq9dnRxgknC+oPG+X4pbLRL8P8mfotOFd3o4d81ap705dIp+8kn3vzw7NNeVk+Kvxqb4if FvwongzdfeEvHtnJpupR2+dt3fjIEpKkjyxjaBjosjE/3eN8IW2mf8E9tU14+N76S+09rovrF4V3 Fl/ebPsaMVG91G3G5TLs+YqB8npnw4+EGlfAb4a+LfC/iq68y/0meXWNJbarNa25+YWsHUuWAGec F27AZrw/4srL/wAFJdOs/sFqbbUrHzUs445HWPSZwPn87qDGzEfvCCdrfIASVONRzj7/APy83S/N HZhfqtZPDRusBG0ak111coSfnZ2v5X1skV/2hfDx/b8hs9R+GFyVZVZ/D+z5Y5dmSBeANt83D7DI TmEOAN6gh5vgbrej/wDBPbwxe2HxIe6lt1m3azG2PPe4I3YsY2YKC2d20N+8GHdyFyKvgC4sv+Cb ek3LeLA832pYzrCCZsay45CWpIIUZLAPtwBkyDggQ/EDwyP+ClNlHrvhe4hjuLW3ZNIvCzCHR+Sw hucAnJJJbgsx3FBwAuX2vapfv7bf1/X5no/FQWCqSf8AZKlpO2v3/j+Nr+6Hx78CXX7f8kev/DK9 X7Qtix8P7bx47F4083Z9qH3UdixVpMF4920bwNpv/Crx14Y/4J2eHJ/DvjMX11p7TbL20lmIuZ7j 5nJtI2YxoC7klVOzDbnJb56p6H4t0j/gmbo99pN9pbXjXarLdaXJdLHNr0iecIJkkKt5ahi43hNi jcpAIOG+LPh3Y/8ABSd4/F2iazbRz2dmsNnrYX5dIgLu62kqj5iPMZ/kI3ElmXC/MF9r2kf4/YfN GVBYXEN/2Sn7sur/AF9PvSb91M+L3wo1L/goRf2njDwHqts15Bb/APEovWupRp0EAcZSQYbY/LAk L5hYbWGF+TS8F/F3wt/wTt8MSeC9esL66tZrjL6XNPtu7u5Ax9oTdvWJAp3EKNhB4yzAtl2nxb0L /gm/YyeCbXw7HcSXTJNN4dkuAs2ptgJ9sklRSVGFYCQAK20oqgLhC6+Cnhr/AIKOyzfEnTvEdtHc W/lwTeJktwZLMLhxYTRqdwIjc7YyRsMgkGQx3H2nOn/G6oN8PGjjr/2Sn7r6vtt+nny63tN8QfgF d/8ABQXUI/ifoWvQx3XlxpH4ijJW1W1Un/RQoDEuAMKMFlIXecEmtDw3+0Do/wCwDoa/CSHw8q+Z febLoAK/aIppPKWe/YjIZ/LVGAYhZNqAHad1YurftBab/wAE8ppPhNo3hyBrrzY5bjw0rB8pIP8A j+d8qS7RbSjM2ZMRqfkU7Os+HXwA8Kftx39n8cvEd+Z7RbzK65tAe9niMe6zlACtsUbAwIBRSqrw Tg+KbdK3tupNSTp4eKzJN5Yn+6ta7fTb9PPl6nr3xV+FNjryeEfF2hyL9m0O0k8UeKlhU5vR5OYp egPmIQibSMlcjqvMnwe8XaL+0n8OND8FfFq4iOr+IL6TxRqvlnDvaQyboJ1z1x0PqD2DHHB/Cz4t 6/4J1nW9C8c28tu/xC8cjRtJj3BfsMES485VGf3TLGoYg4yQ/TOdP9oHwn4h+FviTXvjB8Ik8tbm 40/wh4bt4YSyWTGTEq7V/wCWUg9wBkj+6a6OaP8AES0+0v1+78zxfq1TmjgqsrSWtKafW+qv5Sk7 v+5psjf+DPizVvBfiy1+G3xRMuPFmu6l4gvjJIWitLaIbYfvYxDKB2GNzAnq1fdfwyIPw80IrHsH 9i2pCf3f3K8V8l+APhR4W/bT1LUNV02S4sdJ02H/AIRm81W3hKyfZoZP9LsonPUtKCN6khFZjwxx X2RpOn22k2EOl2UHlwW8KxQxjoqqMAD6AV1YeMop9V0PjeIsRRrVo6ctT7ceifT52aTXS3mWaKKK 6D5sKKKKACiiigAooooAKKKKACmum78sU6igDy/9pr4E678XfBM0/wAPPEkOheLtPHnaBq0sReNZ QQfLlAIJRhlcghlJ3DkYPyX4G+ATfCHxz42sPiTAunzeJoW1PTbO4kRodPuo1O+RCB+8kkcE5XjG 0AZbj9BCMjFeaftIfsz+C/2iPDFrYa9eXGn6no90l5oetWjDfazp0DrwJYW6PE3DKTgq2GGVSmpS Urao9zK84rYWm8NOVqct2ldrVNfK6Tt623d/z81f4t+K/wBoHxX8Ofij4LspVsNP1K40HX7CT7tv Hhlae5OcCTZ846kF41AJ+9n/ABXuPA3/AATe8VTarok1vt1zzpbOG4dftWvxxsCYWUfMY4mkAyuV iV1bguAfZtc+Hvhv9k268TfCTWLTzL/xpbz6zpP7wr/al9Gu5whwdiI2M/3UK5yzAn51+H2tXP7f 0c3gj4mt513psP8AxO5WjKxWsKsqLPb9FL/MuI1bcDyxKnceCalF2v8AvHt5P/go/SMNVo4qm6vK 1gKdlNbOUZNuL8+WTlFP5b7V4JPDf/BTZPMu5bWDUNPtf3i+eDN4ZEhHKg/O8LuvXAE5RgCrqSkO ueJNO/4JnWjaTpC2M2oX9v5trZsxz4i2AqJpdp3KikkFuBEXKrlj8yfFPUIf+Cbeh6bbeD3uLj7U Jf7Dm8kY1OZVjDyXmBtBPyllP3wNseAMpB8J5tI/4KQaNqH/AAnkk8SW7IutTCMb7KZkYKbIlSm4 LkDrsBAkBDgvl9rl/wCX9t/6/r5Hof8AMN7ez/snm+Hr/V/x0vzalrTfDPhz/gppa6hq41iOzn0+ FEm1L7Mr3PhxpPNMEKxbvmXKuQm/awDMWJ5MHj/4l3H/AATZhh8IeFdKtmuruz8+w0uRS1vqcPmO guZjuDffV/4g+QQPlPOd+0D4+vP+Cf0EPhz4TxxrdSWrLoEi27Paxq/mbWusgq8g2M5jJ3Pt3Dap LDW+BXhzwp/wUB8OTeI/ibBeLp/mefqUTSbbp5svGWtZipUIrrgyBSoGEKhmG1bz5I/x+rJ0p4dY uum8qv7sL636f1+T952vB/w28Of8FG/D58beJdUvoLK1uhHcay9srXVjOApa2iQlVcELtIU7AASC GwDj/FH4+av+wBfx/DLwXokf9oeVF9n0tonex+zllJmZsDfJsZgMHersrPwNrY/7Rnxe8X/sMaxZ +GPhbGqXca+Ta31raqLOG3jKF4JFYMvncLmNgSpIcnJWu0/Z++HPgP8AbZ8GHxR8XNDuI7Xz1mbT JrgC7ac7GFwjnLeQzZTcRmQbkOOpWspOnT0rdWVK2Hw8cbjU5ZY2+SndXXbTT5bX123dz4afBTwB +3x4VX4keNLm9/s/7Qz2t1MrpetMxDsgJ+9btkKxX5SDhCGj+Tmfid+0L4q/ZN8aW/wc8BWcbXU8 1rbXVtDEUspbTzVXy7c4xvbeIwY+Y2ypJZdg5n9pb9oHx3+yX4t/4Q/4WXkK7n8qfWoU3WM0QG42 mFICyr8yOud0f71UOR5g90/Zb8BfDv426JD8V/iboP2e407/AE2LR9SbN9pT4ZjcynC/NtDlNw+Y hy6KVAJG1STpU9Ki3ZnU5sDh447HR9pgpX9nTvez6X+e+i21s9/RviZ4Y8N/EW1Tx34Ql8y++Gfh mWOwjJ3BtQmTLW0oyAHBcEZH3m4+VuJv2Gfh/wDEn4n6No3wh8X+Fb5dD8I6Uk2s+INQh/5fbnLP YqH5aaGPZhgMRllJ5VVOH+yH+y9+0FrPiY2s0NvF4d8SeKp9Y8ca1cf6ueyj3C1gtl5Pns+GOThE 3Bt2VDfoho+haXpGmx6fpdt5MK5IVe5zyxPck8knkmu+jTdSSqNW7+f9WR8TnWZwy+i8BSmqq3jK +sd/xvKbS8030RU8C+A/DHw28L2PgrwXo8Nhpemw+XZ2kC4VFySfqSSSSeSSSetbNFFdh8NKUpSc pO7YUUUUCCiiigAooooAKKKKACiiigAooooAKOvUUUUAcj8XPgn8N/jVpFrpHxB8Nw3gsLr7Vpt1 t2z2VwFK+bDIPmjbazKcfeViDkEg/I/xl/4J7fHHwdr8+u/snQeHI2WZrrTbfUNSktFjuXJ8x5MR yb9xJdsk7izLjbX3NRWcqcZ7npYHNsbgNKcrx6xesX6o/OfQ/wDgmV+1T8WtOjg/ah1HwvdSXiqm vSWOoySG62gfPEPs6LCWxxgYiPIDAYLvEH/BKz9pvwHpr2f7M3jjwnoslqvk6HcajcThrFGyWZtk DCZl6cjDnBYYBWv0WorP6rS879+v3npf61ZtzWTjyXvycvuf+A7eXppsfnv4a/4JL/GT4hWMkH7T /jLwjqy3yyf2xZaTNe+XeOeAyuyq8Q6N8p3KVG1gBVfx5/wSY/aj0pPL/Zz+PHhPw3LHJs0++vNP uvMsrcLtCKsZ2scZAJwAAOCa/RCij6rRta3zvr95C4ozhVefmVv5eVOH/gL0/wCBpsfBPgH/AIJE +MdU0+CH9ovxv4W8RHy0e+0+x0+6jt7i6QjEpZpN6rnLBQcqTjcyg7sP4l/8Ekv2q3dI/gL+074d 8NnzMteXWj3LTrCpQrCPKdV2ttw+MAqNuAGOP0SooeFotWt876/eKHFGcwre050/7rjFx/8AAWrf h0XY+HPAf/BJ3W4tLV/jF4q8N69deXGy2ttYzx2sEwO4yqGLOWDBShJG3HIbOBzut/8ABJr9pHU/ iRoj6D+0rpPh/wAK2upLPrEmnabPLql1EHz5A3kQ4KgDLAjd87K+FSv0FopvD0WrWJp8TZxTqOam ne+jimlftFppfd+RmeFfDmjeFtCt/Duiaetva2cKxW8Y7KowPqffvWmAFGAKKK3PBbbd2FFFFABR RRQAUUUUAFFFFAH/2VBLAQItABQABgAIAAAAIQCKFT+YDAEAABUCAAATAAAAAAAAAAAAAAAAAAAA AABbQ29udGVudF9UeXBlc10ueG1sUEsBAi0AFAAGAAgAAAAhADj9If/WAAAAlAEAAAsAAAAAAAAA AAAAAAAAPQEAAF9yZWxzLy5yZWxzUEsBAi0AFAAGAAgAAAAhABsbwZHpBQAA0R0AAA4AAAAAAAAA AAAAAAAAPAIAAGRycy9lMm9Eb2MueG1sUEsBAi0AFAAGAAgAAAAhANpJiZbUAAAAsQIAABkAAAAA AAAAAAAAAAAAUQgAAGRycy9fcmVscy9lMm9Eb2MueG1sLnJlbHNQSwECLQAUAAYACAAAACEAFhO+ WOEAAAAJAQAADwAAAAAAAAAAAAAAAABcCQAAZHJzL2Rvd25yZXYueG1sUEsBAi0ACgAAAAAAAAAh AHZvAeIVSAAAFUgAABUAAAAAAAAAAAAAAAAAagoAAGRycy9tZWRpYS9pbWFnZTQuanBlZ1BLAQIt AAoAAAAAAAAAIQCW83ID2DsAANg7AAAVAAAAAAAAAAAAAAAAALJSAABkcnMvbWVkaWEvaW1hZ2Uy LmpwZWdQSwECLQAKAAAAAAAAACEAkqcQNowYAACMGAAAFQAAAAAAAAAAAAAAAAC9jgAAZHJzL21l ZGlhL2ltYWdlMS5qcGVnUEsBAi0ACgAAAAAAAAAhAOX8uYqGUwAAhlMAABUAAAAAAAAAAAAAAAAA fKcAAGRycy9tZWRpYS9pbWFnZTMuanBlZ1BLBQYAAAAACQAJAEYCAAA1+wAAAAA= ">
                <v:group id="Group 301" o:spid="_x0000_s1027" style="position:absolute;width:49326;height:13651" coordorigin="698" coordsize="58991,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xRJsYAAADcAAAADwAAAGRycy9kb3ducmV2LnhtbESPT2vCQBTE7wW/w/KE 3uomlZYSXUMQKz0EoVoQb4/sMwlm34bsmj/fvisUehxm5jfMOh1NI3rqXG1ZQbyIQBAXVtdcKvg5 fb58gHAeWWNjmRRM5CDdzJ7WmGg78Df1R1+KAGGXoILK+zaR0hUVGXQL2xIH72o7gz7IrpS6wyHA TSNfo+hdGqw5LFTY0rai4na8GwX7AYdsGe/6/HbdTpfT2+Gcx6TU83zMViA8jf4//Nf+0gqWUQyP M+EIyM0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
                  <v:shapetype id="_x0000_t202" coordsize="21600,21600" o:spt="202" path="m,l,21600r21600,l21600,xe">
                    <v:stroke joinstyle="miter"/>
                    <v:path gradientshapeok="t" o:connecttype="rect"/>
                  </v:shapetype>
                  <v:shape id="_x0000_s1028" type="#_x0000_t202" style="position:absolute;left:32130;top:12255;width:10397;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i96cMA AADcAAAADwAAAGRycy9kb3ducmV2LnhtbESP3YrCMBSE7wXfIZwFb8Smij9r1ygqrHjrzwOcNse2 bHNSmmjr25sFwcthZr5hVpvOVOJBjSstKxhHMQjizOqScwXXy+/oG4TzyBory6TgSQ42635vhYm2 LZ/ocfa5CBB2CSoovK8TKV1WkEEX2Zo4eDfbGPRBNrnUDbYBbio5ieO5NFhyWCiwpn1B2d/5bhTc ju1wtmzTg78uTtP5DstFap9KDb667Q8IT53/hN/to1YwWU7h/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A4i96cMAAADcAAAADwAAAAAAAAAAAAAAAACYAgAAZHJzL2Rv d25yZXYueG1sUEsFBgAAAAAEAAQA9QAAAIgDAAAAAA== " stroked="f">
                    <v:textbox>
                      <w:txbxContent>
                        <w:p w:rsidR="00C57EF6" w:rsidRDefault="00C57EF6" w:rsidP="00C42124">
                          <w:r>
                            <w:rPr>
                              <w:rFonts w:eastAsia="Times New Roman"/>
                              <w:noProof/>
                              <w:sz w:val="26"/>
                              <w:szCs w:val="26"/>
                            </w:rPr>
                            <w:t>C.Hình 3</w:t>
                          </w:r>
                          <w:r w:rsidRPr="00AF7906">
                            <w:rPr>
                              <w:rFonts w:eastAsia="Times New Roman"/>
                              <w:noProof/>
                              <w:sz w:val="26"/>
                              <w:szCs w:val="26"/>
                            </w:rPr>
                            <w:t xml:space="preserve">                          </w:t>
                          </w:r>
                          <w:r>
                            <w:rPr>
                              <w:rFonts w:eastAsia="Times New Roman"/>
                              <w:noProof/>
                              <w:sz w:val="26"/>
                              <w:szCs w:val="26"/>
                            </w:rPr>
                            <w:t xml:space="preserve"> </w:t>
                          </w:r>
                        </w:p>
                      </w:txbxContent>
                    </v:textbox>
                  </v:shape>
                  <v:group id="Group 300" o:spid="_x0000_s1029" style="position:absolute;left:698;width:58992;height:15811" coordorigin="698" coordsize="58991,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D0vcIAAADcAAAADwAAAGRycy9kb3ducmV2LnhtbERPy4rCMBTdC/5DuMLs NO2IIh1TERkHFyKoA8PsLs3tA5ub0sS2/r1ZCC4P573eDKYWHbWusqwgnkUgiDOrKy4U/F730xUI 55E11pZJwYMcbNLxaI2Jtj2fqbv4QoQQdgkqKL1vEildVpJBN7MNceBy2xr0AbaF1C32IdzU8jOK ltJgxaGhxIZ2JWW3y90o+Omx387j7+54y3eP/+vi9HeMSamPybD9AuFp8G/xy33QCuZR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YA9L3CAAAA3AAAAA8A AAAAAAAAAAAAAAAAqgIAAGRycy9kb3ducmV2LnhtbFBLBQYAAAAABAAEAPoAAACZAwAAAAA= ">
                    <v:group id="Group 299" o:spid="_x0000_s1030" style="position:absolute;left:698;width:58992;height:15445" coordorigin="698" coordsize="58991,154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group id="Group 298" o:spid="_x0000_s1031" style="position:absolute;left:698;width:58992;height:12255" coordsize="58991,12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1iocIAAADcAAAADwAAAGRycy9kb3ducmV2LnhtbERPTYvCMBC9C/sfwix4 07SK4naNIrIuexDBuiDehmZsi82kNLGt/94cBI+P971c96YSLTWutKwgHkcgiDOrS84V/J92owUI 55E1VpZJwYMcrFcfgyUm2nZ8pDb1uQgh7BJUUHhfJ1K6rCCDbmxr4sBdbWPQB9jkUjfYhXBTyUkU zaXBkkNDgTVtC8pu6d0o+O2w20zjn3Z/u24fl9PscN7HpNTws998g/DU+7f45f7TCiZf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adYqHCAAAA3AAAAA8A AAAAAAAAAAAAAAAAqgIAAGRycy9kb3ducmV2LnhtbFBLBQYAAAAABAAEAPoAAACZAwAAAAA= ">
                        <v:shape id="Picture 24" o:spid="_x0000_s1032" type="#_x0000_t75" alt="Lăng trụ tam giác – Wikipedia tiếng Việt" style="position:absolute;left:31051;width:9652;height:12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17QHDAAAA2wAAAA8AAABkcnMvZG93bnJldi54bWxEj0GLwjAUhO8L/ofwBG9rat0VqUYRUZDF w1r1/myebbF5KU203X+/EQSPw8x8w8yXnanEgxpXWlYwGkYgiDOrS84VnI7bzykI55E1VpZJwR85 WC56H3NMtG35QI/U5yJA2CWooPC+TqR0WUEG3dDWxMG72sagD7LJpW6wDXBTyTiKJtJgyWGhwJrW BWW39G4UtJPI/0w38fi839929eU7Hv+mRqlBv1vNQHjq/Dv8au+0gvgLnl/CD5CL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TXtAcMAAADbAAAADwAAAAAAAAAAAAAAAACf AgAAZHJzL2Rvd25yZXYueG1sUEsFBgAAAAAEAAQA9wAAAI8DAAAAAA== ">
                          <v:imagedata r:id="rId22" o:title="Lăng trụ tam giác – Wikipedia tiếng Việt"/>
                          <v:path arrowok="t"/>
                        </v:shape>
                        <v:shape id="Picture 288" o:spid="_x0000_s1033" type="#_x0000_t75" style="position:absolute;top:1841;width:9461;height:94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A4qzDAAAA3AAAAA8AAABkcnMvZG93bnJldi54bWxEj01rAjEQhu8F/0MYoZdSs3ooshqlKIL0 5geeh810k7qZrJuoq7++cyj0OLzzPvPMfNmHRt2oSz6ygfGoAEVcReu5NnA8bN6noFJGtthEJgMP SrBcDF7mWNp45x3d9rlWAuFUogGXc1tqnSpHAdMotsSSfccuYJaxq7Xt8C7w0OhJUXzogJ7lgsOW Vo6q8/4aRMN7wlObL4/zevXVv/08t8GtjXkd9p8zUJn6/L/8195aA5Op2MozQgC9+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YDirMMAAADcAAAADwAAAAAAAAAAAAAAAACf AgAAZHJzL2Rvd25yZXYueG1sUEsFBgAAAAAEAAQA9wAAAI8DAAAAAA== ">
                          <v:imagedata r:id="rId23" o:title=""/>
                          <v:path arrowok="t"/>
                        </v:shape>
                        <v:shape id="Picture 292" o:spid="_x0000_s1034" type="#_x0000_t75" style="position:absolute;left:48323;top:1143;width:10668;height:106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HWDnFAAAA3AAAAA8AAABkcnMvZG93bnJldi54bWxEj0FrwkAUhO9C/8PyCr3ppqFIGl3FCmIP KhhTz4/sMwlm38bsVtN/3xUEj8PMfMNM571pxJU6V1tW8D6KQBAXVtdcKsgPq2ECwnlkjY1lUvBH Duazl8EUU21vvKdr5ksRIOxSVFB536ZSuqIig25kW+LgnWxn0AfZlVJ3eAtw08g4isbSYM1hocKW lhUV5+zXKCjWX3pzSM7RLs9Xy+M2yT5+LplSb6/9YgLCU++f4Uf7WyuIP2O4nwlHQM7+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wR1g5xQAAANwAAAAPAAAAAAAAAAAAAAAA AJ8CAABkcnMvZG93bnJldi54bWxQSwUGAAAAAAQABAD3AAAAkQMAAAAA ">
                          <v:imagedata r:id="rId24" o:title=""/>
                          <v:path arrowok="t"/>
                        </v:shape>
                        <v:shape id="Picture 290" o:spid="_x0000_s1035" type="#_x0000_t75" style="position:absolute;left:12065;top:1143;width:13462;height:97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4eQHG/AAAA3AAAAA8AAABkcnMvZG93bnJldi54bWxET82KwjAQvgv7DmGEvYim9iC2GkUWhN3D Hvx5gLEZm2IzKc2o3bffHASPH9//ejv4Vj2oj01gA/NZBoq4Crbh2sD5tJ8uQUVBttgGJgN/FGG7 +RitsbThyQd6HKVWKYRjiQacSFdqHStHHuMsdMSJu4beoyTY19r2+EzhvtV5li20x4ZTg8OOvhxV t+PdG9A5X/YYBCfdT1NYV4j12a8xn+NhtwIlNMhb/HJ/WwN5keanM+kI6M0/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uHkBxvwAAANwAAAAPAAAAAAAAAAAAAAAAAJ8CAABk cnMvZG93bnJldi54bWxQSwUGAAAAAAQABAD3AAAAiwMAAAAA ">
                          <v:imagedata r:id="rId25" o:title=""/>
                          <v:path arrowok="t"/>
                        </v:shape>
                      </v:group>
                      <v:shape id="_x0000_s1036" type="#_x0000_t202" style="position:absolute;left:698;top:11889;width:10160;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G5hMUA AADcAAAADwAAAGRycy9kb3ducmV2LnhtbESP3WrCQBSE74W+w3IKvZG6sbZGo2tohZbcxvoAx+wx CWbPhuyan7fvFgq9HGbmG2afjqYRPXWutqxguYhAEBdW11wqOH9/Pm9AOI+ssbFMCiZykB4eZntM tB04p/7kSxEg7BJUUHnfJlK6oiKDbmFb4uBdbWfQB9mVUnc4BLhp5EsUraXBmsNChS0dKypup7tR cM2G+dt2uHz5c5y/rj+wji92UurpcXzfgfA0+v/wXzvTClZRDL9nwhGQh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sbmExQAAANwAAAAPAAAAAAAAAAAAAAAAAJgCAABkcnMv ZG93bnJldi54bWxQSwUGAAAAAAQABAD1AAAAigMAAAAA " stroked="f">
                        <v:textbox>
                          <w:txbxContent>
                            <w:p w:rsidR="00C57EF6" w:rsidRDefault="00C57EF6">
                              <w:r>
                                <w:rPr>
                                  <w:rFonts w:eastAsia="Times New Roman"/>
                                  <w:noProof/>
                                  <w:sz w:val="26"/>
                                  <w:szCs w:val="26"/>
                                </w:rPr>
                                <w:t>A.</w:t>
                              </w:r>
                              <w:r w:rsidRPr="00AF7906">
                                <w:rPr>
                                  <w:rFonts w:eastAsia="Times New Roman"/>
                                  <w:noProof/>
                                  <w:sz w:val="26"/>
                                  <w:szCs w:val="26"/>
                                </w:rPr>
                                <w:t xml:space="preserve">Hình 1                          </w:t>
                              </w:r>
                              <w:r>
                                <w:rPr>
                                  <w:rFonts w:eastAsia="Times New Roman"/>
                                  <w:noProof/>
                                  <w:sz w:val="26"/>
                                  <w:szCs w:val="26"/>
                                </w:rPr>
                                <w:t xml:space="preserve"> </w:t>
                              </w:r>
                            </w:p>
                          </w:txbxContent>
                        </v:textbox>
                      </v:shape>
                    </v:group>
                    <v:shape id="_x0000_s1037" type="#_x0000_t202" style="position:absolute;left:49784;top:12255;width:9906;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QYcsMA AADcAAAADwAAAGRycy9kb3ducmV2LnhtbESP3YrCMBSE7wXfIZwFb8Smij9r1yiroHjrzwOcNse2 bHNSmqytb28EwcthZr5hVpvOVOJOjSstKxhHMQjizOqScwXXy370DcJ5ZI2VZVLwIAebdb+3wkTb lk90P/tcBAi7BBUU3teJlC4ryKCLbE0cvJttDPogm1zqBtsAN5WcxPFcGiw5LBRY066g7O/8bxTc ju1wtmzTg78uTtP5FstFah9KDb663x8Qnjr/Cb/bR61gspzB60w4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bMQYcsMAAADcAAAADwAAAAAAAAAAAAAAAACYAgAAZHJzL2Rv d25yZXYueG1sUEsFBgAAAAAEAAQA9QAAAIgDAAAAAA== " stroked="f">
                      <v:textbox>
                        <w:txbxContent>
                          <w:p w:rsidR="00C57EF6" w:rsidRDefault="00C57EF6" w:rsidP="00C42124">
                            <w:r>
                              <w:rPr>
                                <w:rFonts w:eastAsia="Times New Roman"/>
                                <w:noProof/>
                                <w:sz w:val="26"/>
                                <w:szCs w:val="26"/>
                              </w:rPr>
                              <w:t>D.Hình 4</w:t>
                            </w:r>
                            <w:r w:rsidRPr="00AF7906">
                              <w:rPr>
                                <w:rFonts w:eastAsia="Times New Roman"/>
                                <w:noProof/>
                                <w:sz w:val="26"/>
                                <w:szCs w:val="26"/>
                              </w:rPr>
                              <w:t xml:space="preserve">                          </w:t>
                            </w:r>
                            <w:r>
                              <w:rPr>
                                <w:rFonts w:eastAsia="Times New Roman"/>
                                <w:noProof/>
                                <w:sz w:val="26"/>
                                <w:szCs w:val="26"/>
                              </w:rPr>
                              <w:t xml:space="preserve"> </w:t>
                            </w:r>
                          </w:p>
                        </w:txbxContent>
                      </v:textbox>
                    </v:shape>
                  </v:group>
                </v:group>
                <v:shape id="_x0000_s1038" type="#_x0000_t202" style="position:absolute;left:12255;top:10329;width:8495;height:30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YaHMQA AADcAAAADwAAAGRycy9kb3ducmV2LnhtbESP3WrCQBSE7wu+w3KE3hTdGOtfdA2t0OJtog9wzB6T YPZsyG5NfPtuoeDlMDPfMLt0MI24U+dqywpm0wgEcWF1zaWC8+lrsgbhPLLGxjIpeJCDdD962WGi bc8Z3XNfigBhl6CCyvs2kdIVFRl0U9sSB+9qO4M+yK6UusM+wE0j4yhaSoM1h4UKWzpUVNzyH6Pg euzfFpv+8u3Pq+x9+Yn16mIfSr2Oh48tCE+Df4b/20etYB7F8HcmHAG5/wUAAP//AwBQSwECLQAU AAYACAAAACEA8PeKu/0AAADiAQAAEwAAAAAAAAAAAAAAAAAAAAAAW0NvbnRlbnRfVHlwZXNdLnht bFBLAQItABQABgAIAAAAIQAx3V9h0gAAAI8BAAALAAAAAAAAAAAAAAAAAC4BAABfcmVscy8ucmVs c1BLAQItABQABgAIAAAAIQAzLwWeQQAAADkAAAAQAAAAAAAAAAAAAAAAACkCAABkcnMvc2hhcGV4 bWwueG1sUEsBAi0AFAAGAAgAAAAhAH3GGhzEAAAA3AAAAA8AAAAAAAAAAAAAAAAAmAIAAGRycy9k b3ducmV2LnhtbFBLBQYAAAAABAAEAPUAAACJAwAAAAA= " stroked="f">
                  <v:textbox>
                    <w:txbxContent>
                      <w:p w:rsidR="00C57EF6" w:rsidRDefault="00C57EF6" w:rsidP="00C42124">
                        <w:r>
                          <w:rPr>
                            <w:rFonts w:eastAsia="Times New Roman"/>
                            <w:noProof/>
                            <w:sz w:val="26"/>
                            <w:szCs w:val="26"/>
                          </w:rPr>
                          <w:t>B.Hình 2</w:t>
                        </w:r>
                        <w:r w:rsidRPr="00AF7906">
                          <w:rPr>
                            <w:rFonts w:eastAsia="Times New Roman"/>
                            <w:noProof/>
                            <w:sz w:val="26"/>
                            <w:szCs w:val="26"/>
                          </w:rPr>
                          <w:t xml:space="preserve">                         </w:t>
                        </w:r>
                        <w:r>
                          <w:rPr>
                            <w:rFonts w:eastAsia="Times New Roman"/>
                            <w:noProof/>
                            <w:sz w:val="26"/>
                            <w:szCs w:val="26"/>
                          </w:rPr>
                          <w:t xml:space="preserve"> </w:t>
                        </w:r>
                      </w:p>
                    </w:txbxContent>
                  </v:textbox>
                </v:shape>
              </v:group>
            </w:pict>
          </mc:Fallback>
        </mc:AlternateContent>
      </w:r>
    </w:p>
    <w:p w:rsidR="00287535" w:rsidRPr="00C428B2" w:rsidRDefault="0085178E" w:rsidP="00287535">
      <w:pPr>
        <w:spacing w:before="60" w:after="60"/>
        <w:rPr>
          <w:rFonts w:ascii="Times New Roman" w:hAnsi="Times New Roman" w:cs="Times New Roman"/>
          <w:bCs/>
          <w:sz w:val="28"/>
          <w:szCs w:val="28"/>
        </w:rPr>
      </w:pPr>
      <w:r w:rsidRPr="00C428B2">
        <w:rPr>
          <w:rFonts w:ascii="Times New Roman" w:hAnsi="Times New Roman" w:cs="Times New Roman"/>
          <w:bCs/>
          <w:sz w:val="28"/>
          <w:szCs w:val="28"/>
        </w:rPr>
        <w:t xml:space="preserve">             </w:t>
      </w:r>
    </w:p>
    <w:p w:rsidR="00287535" w:rsidRPr="00C428B2" w:rsidRDefault="00287535" w:rsidP="00287535">
      <w:pPr>
        <w:spacing w:before="60" w:after="60"/>
        <w:rPr>
          <w:rFonts w:ascii="Times New Roman" w:hAnsi="Times New Roman" w:cs="Times New Roman"/>
          <w:bCs/>
          <w:sz w:val="28"/>
          <w:szCs w:val="28"/>
        </w:rPr>
      </w:pPr>
    </w:p>
    <w:p w:rsidR="00287535" w:rsidRPr="00C428B2" w:rsidRDefault="00287535" w:rsidP="00287535">
      <w:pPr>
        <w:spacing w:before="60" w:after="60"/>
        <w:rPr>
          <w:rFonts w:ascii="Times New Roman" w:eastAsia="Times New Roman" w:hAnsi="Times New Roman" w:cs="Times New Roman"/>
          <w:noProof/>
          <w:sz w:val="28"/>
          <w:szCs w:val="28"/>
        </w:rPr>
      </w:pPr>
    </w:p>
    <w:p w:rsidR="00287535" w:rsidRPr="00C428B2" w:rsidRDefault="00C42124" w:rsidP="00287535">
      <w:pPr>
        <w:spacing w:before="60" w:after="60"/>
        <w:rPr>
          <w:rFonts w:ascii="Times New Roman" w:eastAsia="Times New Roman" w:hAnsi="Times New Roman" w:cs="Times New Roman"/>
          <w:noProof/>
          <w:sz w:val="28"/>
          <w:szCs w:val="28"/>
        </w:rPr>
      </w:pPr>
      <w:r w:rsidRPr="00C428B2">
        <w:rPr>
          <w:rFonts w:ascii="Times New Roman" w:eastAsia="Times New Roman" w:hAnsi="Times New Roman" w:cs="Times New Roman"/>
          <w:noProof/>
          <w:sz w:val="28"/>
          <w:szCs w:val="28"/>
        </w:rPr>
        <mc:AlternateContent>
          <mc:Choice Requires="wps">
            <w:drawing>
              <wp:anchor distT="0" distB="0" distL="114300" distR="114300" simplePos="0" relativeHeight="251701248" behindDoc="0" locked="0" layoutInCell="1" allowOverlap="1" wp14:anchorId="12EDF524" wp14:editId="4DE22026">
                <wp:simplePos x="0" y="0"/>
                <wp:positionH relativeFrom="column">
                  <wp:posOffset>-1221740</wp:posOffset>
                </wp:positionH>
                <wp:positionV relativeFrom="paragraph">
                  <wp:posOffset>244475</wp:posOffset>
                </wp:positionV>
                <wp:extent cx="831850" cy="355600"/>
                <wp:effectExtent l="0" t="0" r="6350" b="635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355600"/>
                        </a:xfrm>
                        <a:prstGeom prst="rect">
                          <a:avLst/>
                        </a:prstGeom>
                        <a:solidFill>
                          <a:srgbClr val="FFFFFF"/>
                        </a:solidFill>
                        <a:ln w="9525">
                          <a:noFill/>
                          <a:miter lim="800000"/>
                          <a:headEnd/>
                          <a:tailEnd/>
                        </a:ln>
                      </wps:spPr>
                      <wps:txbx>
                        <w:txbxContent>
                          <w:p w:rsidR="00C57EF6" w:rsidRDefault="00C57EF6" w:rsidP="00C42124">
                            <w:r>
                              <w:rPr>
                                <w:rFonts w:eastAsia="Times New Roman"/>
                                <w:noProof/>
                                <w:sz w:val="26"/>
                                <w:szCs w:val="26"/>
                              </w:rPr>
                              <w:t>B.Hình 2</w:t>
                            </w:r>
                            <w:r w:rsidRPr="00AF7906">
                              <w:rPr>
                                <w:rFonts w:eastAsia="Times New Roman"/>
                                <w:noProof/>
                                <w:sz w:val="26"/>
                                <w:szCs w:val="26"/>
                              </w:rPr>
                              <w:t xml:space="preserve">                          </w:t>
                            </w:r>
                            <w:r>
                              <w:rPr>
                                <w:rFonts w:eastAsia="Times New Roman"/>
                                <w:noProof/>
                                <w:sz w:val="26"/>
                                <w:szCs w:val="2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9" type="#_x0000_t202" style="position:absolute;margin-left:-96.2pt;margin-top:19.25pt;width:65.5pt;height:2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rLtcIwIAACMEAAAOAAAAZHJzL2Uyb0RvYy54bWysU9uO2yAQfa/Uf0C8N3acZJtYcVbbbFNV 2l6k3X4AxjhGBYYCib39+h1wkkbbt6o8IIYZDmfOzKxvB63IUTgvwVR0OskpEYZDI82+oj+edu+W lPjATMMUGFHRZ+Hp7ebtm3VvS1FAB6oRjiCI8WVvK9qFYMss87wTmvkJWGHQ2YLTLKDp9lnjWI/o WmVFnt9kPbjGOuDCe7y9H510k/DbVvDwrW29CERVFLmFtLu013HPNmtW7h2zneQnGuwfWGgmDX56 gbpngZGDk39BackdeGjDhIPOoG0lFykHzGaav8rmsWNWpFxQHG8vMvn/B8u/Hr87IpuKFqsZJYZp LNKTGAL5AAMpoj699SWGPVoMDANeY51Trt4+AP/piYFtx8xe3DkHfSdYg/ym8WV29XTE8RGk7r9A g9+wQ4AENLROR/FQDoLoWKfnS20iFY6Xy9l0uUAPR9dssbjJU+0yVp4fW+fDJwGaxENFHZY+gbPj gw+RDCvPIfEvD0o2O6lUMty+3ipHjgzbZJdW4v8qTBnSV3S1KBYJ2UB8nzpIy4BtrKRGonlcY2NF MT6aJoUEJtV4RibKnNSJgozShKEeUiHmZ9FraJ5RLgdj1+KU4aED95uSHju2ov7XgTlBifpsUPLV dD6PLZ6M+eJ9gYa79tTXHmY4QlU0UDIetyGNRZTDwB2WppVJtljDkcmJMnZiUvM0NbHVr+0U9We2 Ny8AAAD//wMAUEsDBBQABgAIAAAAIQChneA43wAAAAoBAAAPAAAAZHJzL2Rvd25yZXYueG1sTI/B ToNAEIbvJr7DZky8GLpQgRZkaNRE47W1DzDAFIjsLmG3hb6968keZ+bLP99f7BY1iAtPtjcaIVqF IFjXpul1i3D8/gi2IKwj3dBgNCNc2cKuvL8rKG/MrPd8ObhW+BBtc0LonBtzKW3dsSK7MiNrfzuZ SZHz49TKZqLZh6tBrsMwlYp67T90NPJ7x/XP4awQTl/zU5LN1ac7bvZx+kb9pjJXxMeH5fUFhOPF /cPwp+/VofROlTnrxooBIYiydexZhOdtAsITQRr5RYWQxQnIspC3FcpfAAAA//8DAFBLAQItABQA BgAIAAAAIQC2gziS/gAAAOEBAAATAAAAAAAAAAAAAAAAAAAAAABbQ29udGVudF9UeXBlc10ueG1s UEsBAi0AFAAGAAgAAAAhADj9If/WAAAAlAEAAAsAAAAAAAAAAAAAAAAALwEAAF9yZWxzLy5yZWxz UEsBAi0AFAAGAAgAAAAhAEasu1wjAgAAIwQAAA4AAAAAAAAAAAAAAAAALgIAAGRycy9lMm9Eb2Mu eG1sUEsBAi0AFAAGAAgAAAAhAKGd4DjfAAAACgEAAA8AAAAAAAAAAAAAAAAAfQQAAGRycy9kb3du cmV2LnhtbFBLBQYAAAAABAAEAPMAAACJBQAAAAA= " stroked="f">
                <v:textbox>
                  <w:txbxContent>
                    <w:p w:rsidR="00C57EF6" w:rsidRDefault="00C57EF6" w:rsidP="00C42124">
                      <w:r>
                        <w:rPr>
                          <w:rFonts w:eastAsia="Times New Roman"/>
                          <w:noProof/>
                          <w:sz w:val="26"/>
                          <w:szCs w:val="26"/>
                        </w:rPr>
                        <w:t>B.Hình 2</w:t>
                      </w:r>
                      <w:r w:rsidRPr="00AF7906">
                        <w:rPr>
                          <w:rFonts w:eastAsia="Times New Roman"/>
                          <w:noProof/>
                          <w:sz w:val="26"/>
                          <w:szCs w:val="26"/>
                        </w:rPr>
                        <w:t xml:space="preserve">                          </w:t>
                      </w:r>
                      <w:r>
                        <w:rPr>
                          <w:rFonts w:eastAsia="Times New Roman"/>
                          <w:noProof/>
                          <w:sz w:val="26"/>
                          <w:szCs w:val="26"/>
                        </w:rPr>
                        <w:t xml:space="preserve"> </w:t>
                      </w:r>
                    </w:p>
                  </w:txbxContent>
                </v:textbox>
              </v:shape>
            </w:pict>
          </mc:Fallback>
        </mc:AlternateContent>
      </w:r>
    </w:p>
    <w:p w:rsidR="00176D62" w:rsidRPr="00C428B2" w:rsidRDefault="00287535" w:rsidP="004E2DF0">
      <w:pPr>
        <w:spacing w:before="60" w:after="60"/>
        <w:rPr>
          <w:rFonts w:ascii="Times New Roman" w:eastAsia="Times New Roman" w:hAnsi="Times New Roman" w:cs="Times New Roman"/>
          <w:noProof/>
          <w:sz w:val="28"/>
          <w:szCs w:val="28"/>
        </w:rPr>
      </w:pPr>
      <w:r w:rsidRPr="00C428B2">
        <w:rPr>
          <w:rFonts w:ascii="Times New Roman" w:eastAsia="Times New Roman" w:hAnsi="Times New Roman" w:cs="Times New Roman"/>
          <w:noProof/>
          <w:sz w:val="28"/>
          <w:szCs w:val="28"/>
        </w:rPr>
        <w:t xml:space="preserve">      </w:t>
      </w:r>
    </w:p>
    <w:p w:rsidR="00176D62" w:rsidRPr="00C428B2" w:rsidRDefault="00C169E2">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b/>
          <w:noProof/>
          <w:color w:val="000000" w:themeColor="text1"/>
          <w:sz w:val="28"/>
          <w:szCs w:val="28"/>
        </w:rPr>
        <mc:AlternateContent>
          <mc:Choice Requires="wpg">
            <w:drawing>
              <wp:anchor distT="0" distB="0" distL="114300" distR="114300" simplePos="0" relativeHeight="251722752" behindDoc="0" locked="0" layoutInCell="1" allowOverlap="1" wp14:anchorId="76F822E0" wp14:editId="285ED9BF">
                <wp:simplePos x="0" y="0"/>
                <wp:positionH relativeFrom="column">
                  <wp:posOffset>5180965</wp:posOffset>
                </wp:positionH>
                <wp:positionV relativeFrom="paragraph">
                  <wp:posOffset>93345</wp:posOffset>
                </wp:positionV>
                <wp:extent cx="1727200" cy="1543050"/>
                <wp:effectExtent l="0" t="0" r="177800" b="0"/>
                <wp:wrapSquare wrapText="bothSides"/>
                <wp:docPr id="334" name="Group 334"/>
                <wp:cNvGraphicFramePr/>
                <a:graphic xmlns:a="http://schemas.openxmlformats.org/drawingml/2006/main">
                  <a:graphicData uri="http://schemas.microsoft.com/office/word/2010/wordprocessingGroup">
                    <wpg:wgp>
                      <wpg:cNvGrpSpPr/>
                      <wpg:grpSpPr>
                        <a:xfrm>
                          <a:off x="0" y="0"/>
                          <a:ext cx="1727200" cy="1543050"/>
                          <a:chOff x="0" y="0"/>
                          <a:chExt cx="1727200" cy="1543050"/>
                        </a:xfrm>
                      </wpg:grpSpPr>
                      <wpg:grpSp>
                        <wpg:cNvPr id="312" name="Group 312"/>
                        <wpg:cNvGrpSpPr/>
                        <wpg:grpSpPr>
                          <a:xfrm>
                            <a:off x="0" y="0"/>
                            <a:ext cx="1727200" cy="1543050"/>
                            <a:chOff x="0" y="0"/>
                            <a:chExt cx="1765300" cy="1543050"/>
                          </a:xfrm>
                        </wpg:grpSpPr>
                        <wps:wsp>
                          <wps:cNvPr id="308" name="Text Box 2"/>
                          <wps:cNvSpPr txBox="1">
                            <a:spLocks noChangeArrowheads="1"/>
                          </wps:cNvSpPr>
                          <wps:spPr bwMode="auto">
                            <a:xfrm rot="18822342">
                              <a:off x="1320800" y="1041400"/>
                              <a:ext cx="596900" cy="292100"/>
                            </a:xfrm>
                            <a:prstGeom prst="rect">
                              <a:avLst/>
                            </a:prstGeom>
                            <a:solidFill>
                              <a:srgbClr val="FFFFFF"/>
                            </a:solidFill>
                            <a:ln w="9525">
                              <a:noFill/>
                              <a:miter lim="800000"/>
                              <a:headEnd/>
                              <a:tailEnd/>
                            </a:ln>
                          </wps:spPr>
                          <wps:txbx>
                            <w:txbxContent>
                              <w:p w:rsidR="00C57EF6" w:rsidRPr="007D2AD5" w:rsidRDefault="00C57EF6" w:rsidP="007D2AD5">
                                <w:pPr>
                                  <w:rPr>
                                    <w:rFonts w:ascii="Times New Roman" w:hAnsi="Times New Roman" w:cs="Times New Roman"/>
                                    <w:sz w:val="28"/>
                                    <w:szCs w:val="28"/>
                                  </w:rPr>
                                </w:pPr>
                                <w:r w:rsidRPr="007D2AD5">
                                  <w:rPr>
                                    <w:rFonts w:ascii="Times New Roman" w:hAnsi="Times New Roman" w:cs="Times New Roman"/>
                                    <w:sz w:val="28"/>
                                    <w:szCs w:val="28"/>
                                  </w:rPr>
                                  <w:t>4 cm</w:t>
                                </w:r>
                              </w:p>
                            </w:txbxContent>
                          </wps:txbx>
                          <wps:bodyPr rot="0" vert="horz" wrap="square" lIns="91440" tIns="45720" rIns="91440" bIns="45720" anchor="t" anchorCtr="0">
                            <a:noAutofit/>
                          </wps:bodyPr>
                        </wps:wsp>
                        <wpg:grpSp>
                          <wpg:cNvPr id="311" name="Group 311"/>
                          <wpg:cNvGrpSpPr/>
                          <wpg:grpSpPr>
                            <a:xfrm>
                              <a:off x="0" y="0"/>
                              <a:ext cx="1651000" cy="1543050"/>
                              <a:chOff x="0" y="0"/>
                              <a:chExt cx="1651000" cy="1543050"/>
                            </a:xfrm>
                          </wpg:grpSpPr>
                          <wps:wsp>
                            <wps:cNvPr id="305" name="Text Box 2"/>
                            <wps:cNvSpPr txBox="1">
                              <a:spLocks noChangeArrowheads="1"/>
                            </wps:cNvSpPr>
                            <wps:spPr bwMode="auto">
                              <a:xfrm>
                                <a:off x="584200" y="1250950"/>
                                <a:ext cx="596900" cy="292100"/>
                              </a:xfrm>
                              <a:prstGeom prst="rect">
                                <a:avLst/>
                              </a:prstGeom>
                              <a:solidFill>
                                <a:srgbClr val="FFFFFF"/>
                              </a:solidFill>
                              <a:ln w="9525">
                                <a:noFill/>
                                <a:miter lim="800000"/>
                                <a:headEnd/>
                                <a:tailEnd/>
                              </a:ln>
                            </wps:spPr>
                            <wps:txbx>
                              <w:txbxContent>
                                <w:p w:rsidR="00C57EF6" w:rsidRPr="007D2AD5" w:rsidRDefault="00C57EF6">
                                  <w:pPr>
                                    <w:rPr>
                                      <w:rFonts w:ascii="Times New Roman" w:hAnsi="Times New Roman" w:cs="Times New Roman"/>
                                      <w:sz w:val="28"/>
                                      <w:szCs w:val="28"/>
                                    </w:rPr>
                                  </w:pPr>
                                  <w:r w:rsidRPr="007D2AD5">
                                    <w:rPr>
                                      <w:rFonts w:ascii="Times New Roman" w:hAnsi="Times New Roman" w:cs="Times New Roman"/>
                                      <w:sz w:val="28"/>
                                      <w:szCs w:val="28"/>
                                    </w:rPr>
                                    <w:t>4 cm</w:t>
                                  </w:r>
                                </w:p>
                              </w:txbxContent>
                            </wps:txbx>
                            <wps:bodyPr rot="0" vert="horz" wrap="square" lIns="91440" tIns="45720" rIns="91440" bIns="45720" anchor="t" anchorCtr="0">
                              <a:noAutofit/>
                            </wps:bodyPr>
                          </wps:wsp>
                          <wpg:grpSp>
                            <wpg:cNvPr id="310" name="Group 310"/>
                            <wpg:cNvGrpSpPr/>
                            <wpg:grpSpPr>
                              <a:xfrm>
                                <a:off x="0" y="0"/>
                                <a:ext cx="1651000" cy="1250950"/>
                                <a:chOff x="0" y="0"/>
                                <a:chExt cx="1651000" cy="1250950"/>
                              </a:xfrm>
                            </wpg:grpSpPr>
                            <wps:wsp>
                              <wps:cNvPr id="306" name="Text Box 2"/>
                              <wps:cNvSpPr txBox="1">
                                <a:spLocks noChangeArrowheads="1"/>
                              </wps:cNvSpPr>
                              <wps:spPr bwMode="auto">
                                <a:xfrm rot="16200000">
                                  <a:off x="-152400" y="565150"/>
                                  <a:ext cx="596900" cy="292100"/>
                                </a:xfrm>
                                <a:prstGeom prst="rect">
                                  <a:avLst/>
                                </a:prstGeom>
                                <a:solidFill>
                                  <a:srgbClr val="FFFFFF"/>
                                </a:solidFill>
                                <a:ln w="9525">
                                  <a:noFill/>
                                  <a:miter lim="800000"/>
                                  <a:headEnd/>
                                  <a:tailEnd/>
                                </a:ln>
                              </wps:spPr>
                              <wps:txbx>
                                <w:txbxContent>
                                  <w:p w:rsidR="00C57EF6" w:rsidRPr="007D2AD5" w:rsidRDefault="00C57EF6" w:rsidP="007D2AD5">
                                    <w:pPr>
                                      <w:rPr>
                                        <w:rFonts w:ascii="Times New Roman" w:hAnsi="Times New Roman" w:cs="Times New Roman"/>
                                        <w:sz w:val="28"/>
                                        <w:szCs w:val="28"/>
                                      </w:rPr>
                                    </w:pPr>
                                    <w:r w:rsidRPr="007D2AD5">
                                      <w:rPr>
                                        <w:rFonts w:ascii="Times New Roman" w:hAnsi="Times New Roman" w:cs="Times New Roman"/>
                                        <w:sz w:val="28"/>
                                        <w:szCs w:val="28"/>
                                      </w:rPr>
                                      <w:t>4 cm</w:t>
                                    </w:r>
                                  </w:p>
                                </w:txbxContent>
                              </wps:txbx>
                              <wps:bodyPr rot="0" vert="horz" wrap="square" lIns="91440" tIns="45720" rIns="91440" bIns="45720" anchor="t" anchorCtr="0">
                                <a:noAutofit/>
                              </wps:bodyPr>
                            </wps:wsp>
                            <wps:wsp>
                              <wps:cNvPr id="309" name="Cube 309"/>
                              <wps:cNvSpPr/>
                              <wps:spPr>
                                <a:xfrm>
                                  <a:off x="292100" y="0"/>
                                  <a:ext cx="1358900" cy="1250950"/>
                                </a:xfrm>
                                <a:prstGeom prst="cub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14" name="Straight Connector 314"/>
                        <wps:cNvCnPr/>
                        <wps:spPr>
                          <a:xfrm flipH="1" flipV="1">
                            <a:off x="577850" y="0"/>
                            <a:ext cx="91" cy="92075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315" name="Straight Connector 315"/>
                        <wps:cNvCnPr/>
                        <wps:spPr>
                          <a:xfrm>
                            <a:off x="571500" y="920750"/>
                            <a:ext cx="1004479"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316" name="Straight Connector 316"/>
                        <wps:cNvCnPr/>
                        <wps:spPr>
                          <a:xfrm flipV="1">
                            <a:off x="285750" y="920750"/>
                            <a:ext cx="285704" cy="29845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34" o:spid="_x0000_s1040" style="position:absolute;margin-left:407.95pt;margin-top:7.35pt;width:136pt;height:121.5pt;z-index:251722752" coordsize="17272,15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9Z0IUwUAABEZAAAOAAAAZHJzL2Uyb0RvYy54bWzsWd9v2zYQfh+w/4HQe2NJlmzLiFNkTtMN yNpgydZnWqIsoRKpkUzs7K/fHUVRtms3a5YlC5o8OBTJo+7Hd8fv7OO367oit0yqUvCZFxz5HmE8 FVnJlzPv9+vzNxOPKE15RivB2cy7Y8p7e/LjD8erZspCUYgqY5LAIVxNV83MK7RupoOBSgtWU3Uk GsZhMReyphoe5XKQSbqC0+tqEPr+aLASMmukSJlSMHvWLnon5vw8Z6n+mOeKaVLNPNBNm09pPhf4 OTg5ptOlpE1RplYN+gAtalpyeKk76oxqSm5k+cVRdZlKoUSuj1JRD0SelykzNoA1gb9jzXspbhpj y3K6WjbOTeDaHT89+Nj0w+2lJGU284bDyCOc1hAk816CE+CeVbOcwq73srlqLqWdWLZPaPE6lzX+ B1vI2jj2zjmWrTVJYTIYh2OIlkdSWAviaOjH1vVpAfH5Qi4t3t0jOehePED9nDruwendWReEO9bB xP/AulE83OOXg9ZBkqgeB+rf4eCqoA0z8FIY4c5TPqRsi4NrjN9PYk2sq8w2RAHRa5iGUBrMq+ZC pJ8V4WJeUL5kp1KKVcFoBvoF6GSIkRPFwKipwkMWq19FBnCjN1qYgxBKRApI0mAyCcNhFJppi6xg GPoTdBZiyI+CCMZwOJ12KIuTUdI5M0zCoF13vqTTRir9noma4GDmSagO5gX09kJp1LPfgucqUZXZ eVlV5kEuF/NKklsKleTc/BnTdrZVnKxmXhKHsTmZC5Q3WtalhkpXlfXMAyvgr1Ue/fSOZ2aLpmXV jkGTilvHoa9ar+n1Ym1yNUZZ9ONCZHfgSeMz8AwUYrCrEPIvj6ygqM089ecNlcwj1S8copEEUYRV 0DxEMeSkR+TmymJzhfIUjpp52iPtcK5N5UR3cHEKUctL47ZeE6sygLRNQJOY7XADYUHQIcxWGpgw Bj1CpRnFEHcw69srzQFJh5/dSvMkuRh3nnqOXMRA2+SLJ5Ep4Jh7YewnXf3+/nJv9MJzD3Jj65YP TCF6lFt+K4M2UXLvLX9A8nlzb9R56jlyz96DI8g6rGcbqfgmiEO8+/AejMFx328qjl9GKj7JRZF0 YJ3fLBgZ+knnG7h3HXFviRdiaYe1W7qEkNohVcEwnjhWtVH6XWr2nMnSqhQU+BqtcpzI0MKe3Sh9 VzHUreK/sRx4DhDMlgCabpA59pV9blml3YkiObAsJ2RZKbaQvVClOyG7F8WY6RCdYJtmB9/mdps3 Cq6dYF1yIY3NB4Xzdn/H6Vpbe+LkKJxq0vMS6OkFVfqSSmhGIdOR132Ej7wSwC6FHXkEmd6++cfl gfymngtgvcDaQDszBJ2krrphLkX9CfrwU2SfsNQRx1TL7sFSRwKdfMpOT8026IAbqi/4VZPi4ehV JObX609UNhZMGgjGB9F1KnS6Q9XbvSj5DwhpT+BMFGzbuD3GiPz3LVbgWu0rLWm5LDSZC86hHxGS DGHV0nvI3Tm3Tfd27pK8KpufTUxw9EfnwI6ujccTuBf25HMCUURunIT+uL05DmdyVfKvZnLb7AQJ dvMYg+2GaTv/9LrLv61dGPAzqoq2r1J36kxotB6U2tMA7SsRe7OdpinjLuNNQTFJu1km9mb7tuA3 lopt4QeUi95J95QL9JCFatsIPgFmXSuyF7OuJT2MWYyAwyfQlhafPRD7Th5auCgaw5WGSDUX0itI N+6ybZy9grT/7ipwnH0vSF3vdhikprDultNwEmOxxHK6D6647ENJR7SGySR6ratwF2yX/5cIWcMX 4Ht3cxvZ3wjwi/3NZ1OH+18yTv4GAAD//wMAUEsDBBQABgAIAAAAIQCOnDWE4QAAAAsBAAAPAAAA ZHJzL2Rvd25yZXYueG1sTI/BToNAEIbvJr7DZky82YUqgsjSNI16aprYmjS9bWEKpOwsYbdA397p SY8z/5d/vskWk2nFgL1rLCkIZwEIpMKWDVUKfnafTwkI5zWVurWECq7oYJHf32U6Le1I3zhsfSW4 hFyqFdTed6mUrqjRaDezHRJnJ9sb7XnsK1n2euRy08p5ELxKoxviC7XucFVjcd5ejIKvUY/L5/Bj WJ9Pq+thF2326xCVenyYlu8gPE7+D4abPqtDzk5He6HSiVZBEkZvjHLwEoO4AUES8+aoYB7FMcg8 k/9/yH8BAAD//wMAUEsBAi0AFAAGAAgAAAAhALaDOJL+AAAA4QEAABMAAAAAAAAAAAAAAAAAAAAA AFtDb250ZW50X1R5cGVzXS54bWxQSwECLQAUAAYACAAAACEAOP0h/9YAAACUAQAACwAAAAAAAAAA AAAAAAAvAQAAX3JlbHMvLnJlbHNQSwECLQAUAAYACAAAACEApPWdCFMFAAARGQAADgAAAAAAAAAA AAAAAAAuAgAAZHJzL2Uyb0RvYy54bWxQSwECLQAUAAYACAAAACEAjpw1hOEAAAALAQAADwAAAAAA AAAAAAAAAACtBwAAZHJzL2Rvd25yZXYueG1sUEsFBgAAAAAEAAQA8wAAALsIAAAAAA== ">
                <v:group id="Group 312" o:spid="_x0000_s1041" style="position:absolute;width:17272;height:15430" coordsize="17653,15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ZjMQAAADcAAAADwAAAGRycy9kb3ducmV2LnhtbESPQYvCMBSE78L+h/AW vGlaZRepRhFR8SDCVkG8PZpnW2xeShPb+u83wsIeh5n5hlmselOJlhpXWlYQjyMQxJnVJecKLufd aAbCeWSNlWVS8CIHq+XHYIGJth3/UJv6XAQIuwQVFN7XiZQuK8igG9uaOHh32xj0QTa51A12AW4q OYmib2mw5LBQYE2bgrJH+jQK9h1262m8bY+P++Z1O3+drseYlBp+9us5CE+9/w//tQ9awTSewP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dZjMQAAADcAAAA DwAAAAAAAAAAAAAAAACqAgAAZHJzL2Rvd25yZXYueG1sUEsFBgAAAAAEAAQA+gAAAJsDAAAAAA== ">
                  <v:shape id="_x0000_s1042" type="#_x0000_t202" style="position:absolute;left:13208;top:10414;width:5969;height:2921;rotation:-303394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TKLsEA AADcAAAADwAAAGRycy9kb3ducmV2LnhtbERPTYvCMBC9L/gfwgje1lQF2a1GEVHxoAe7FTwOzdgW m0lNotZ/vzks7PHxvufLzjTiSc7XlhWMhgkI4sLqmksF+c/28wuED8gaG8uk4E0elovexxxTbV98 omcWShFD2KeooAqhTaX0RUUG/dC2xJG7WmcwROhKqR2+Yrhp5DhJptJgzbGhwpbWFRW37GEUHDL3 fT1udvJYrHLd3i/n0ePUKDXod6sZiEBd+Bf/ufdawSSJa+OZeATk4hcAAP//AwBQSwECLQAUAAYA CAAAACEA8PeKu/0AAADiAQAAEwAAAAAAAAAAAAAAAAAAAAAAW0NvbnRlbnRfVHlwZXNdLnhtbFBL AQItABQABgAIAAAAIQAx3V9h0gAAAI8BAAALAAAAAAAAAAAAAAAAAC4BAABfcmVscy8ucmVsc1BL AQItABQABgAIAAAAIQAzLwWeQQAAADkAAAAQAAAAAAAAAAAAAAAAACkCAABkcnMvc2hhcGV4bWwu eG1sUEsBAi0AFAAGAAgAAAAhAFaEyi7BAAAA3AAAAA8AAAAAAAAAAAAAAAAAmAIAAGRycy9kb3du cmV2LnhtbFBLBQYAAAAABAAEAPUAAACGAwAAAAA= " stroked="f">
                    <v:textbox>
                      <w:txbxContent>
                        <w:p w:rsidR="00C57EF6" w:rsidRPr="007D2AD5" w:rsidRDefault="00C57EF6" w:rsidP="007D2AD5">
                          <w:pPr>
                            <w:rPr>
                              <w:rFonts w:ascii="Times New Roman" w:hAnsi="Times New Roman" w:cs="Times New Roman"/>
                              <w:sz w:val="28"/>
                              <w:szCs w:val="28"/>
                            </w:rPr>
                          </w:pPr>
                          <w:r w:rsidRPr="007D2AD5">
                            <w:rPr>
                              <w:rFonts w:ascii="Times New Roman" w:hAnsi="Times New Roman" w:cs="Times New Roman"/>
                              <w:sz w:val="28"/>
                              <w:szCs w:val="28"/>
                            </w:rPr>
                            <w:t>4 cm</w:t>
                          </w:r>
                        </w:p>
                      </w:txbxContent>
                    </v:textbox>
                  </v:shape>
                  <v:group id="Group 311" o:spid="_x0000_s1043" style="position:absolute;width:16510;height:15430" coordsize="16510,15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shape id="_x0000_s1044" type="#_x0000_t202" style="position:absolute;left:5842;top:12509;width:5969;height:29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CaMQA AADcAAAADwAAAGRycy9kb3ducmV2LnhtbESP3WrCQBSE7wu+w3IEb4purI22qatUocXbqA9wzB6T 0OzZkF3z8/ZdQfBymJlvmPW2N5VoqXGlZQXzWQSCOLO65FzB+fQz/QDhPLLGyjIpGMjBdjN6WWOi bccptUefiwBhl6CCwvs6kdJlBRl0M1sTB+9qG4M+yCaXusEuwE0l36JoKQ2WHBYKrGlfUPZ3vBkF 10P3Gn92l19/XqXvyx2Wq4sdlJqM++8vEJ56/ww/2getYBHFcD8TjoDc/AMAAP//AwBQSwECLQAU AAYACAAAACEA8PeKu/0AAADiAQAAEwAAAAAAAAAAAAAAAAAAAAAAW0NvbnRlbnRfVHlwZXNdLnht bFBLAQItABQABgAIAAAAIQAx3V9h0gAAAI8BAAALAAAAAAAAAAAAAAAAAC4BAABfcmVscy8ucmVs c1BLAQItABQABgAIAAAAIQAzLwWeQQAAADkAAAAQAAAAAAAAAAAAAAAAACkCAABkcnMvc2hhcGV4 bWwueG1sUEsBAi0AFAAGAAgAAAAhAPIvgmjEAAAA3AAAAA8AAAAAAAAAAAAAAAAAmAIAAGRycy9k b3ducmV2LnhtbFBLBQYAAAAABAAEAPUAAACJAwAAAAA= " stroked="f">
                      <v:textbox>
                        <w:txbxContent>
                          <w:p w:rsidR="00C57EF6" w:rsidRPr="007D2AD5" w:rsidRDefault="00C57EF6">
                            <w:pPr>
                              <w:rPr>
                                <w:rFonts w:ascii="Times New Roman" w:hAnsi="Times New Roman" w:cs="Times New Roman"/>
                                <w:sz w:val="28"/>
                                <w:szCs w:val="28"/>
                              </w:rPr>
                            </w:pPr>
                            <w:r w:rsidRPr="007D2AD5">
                              <w:rPr>
                                <w:rFonts w:ascii="Times New Roman" w:hAnsi="Times New Roman" w:cs="Times New Roman"/>
                                <w:sz w:val="28"/>
                                <w:szCs w:val="28"/>
                              </w:rPr>
                              <w:t>4 cm</w:t>
                            </w:r>
                          </w:p>
                        </w:txbxContent>
                      </v:textbox>
                    </v:shape>
                    <v:group id="Group 310" o:spid="_x0000_s1045" style="position:absolute;width:16510;height:12509" coordsize="16510,12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liYMIAAADcAAAADwAAAGRycy9kb3ducmV2LnhtbERPy4rCMBTdC/5DuMLs NO2IIh1TERkHFyKoA8PsLs3tA5ub0sS2/r1ZCC4P573eDKYWHbWusqwgnkUgiDOrKy4U/F730xUI 55E11pZJwYMcbNLxaI2Jtj2fqbv4QoQQdgkqKL1vEildVpJBN7MNceBy2xr0AbaF1C32IdzU8jOK ltJgxaGhxIZ2JWW3y90o+Omx387j7+54y3eP/+vi9HeMSamPybD9AuFp8G/xy33QCu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PZYmDCAAAA3AAAAA8A AAAAAAAAAAAAAAAAqgIAAGRycy9kb3ducmV2LnhtbFBLBQYAAAAABAAEAPoAAACZAwAAAAA= ">
                      <v:shape id="_x0000_s1046" type="#_x0000_t202" style="position:absolute;left:-1524;top:5651;width:5969;height:292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EvFscA AADcAAAADwAAAGRycy9kb3ducmV2LnhtbESPQWsCMRSE70L/Q3iFXkSTVtnW1ShF2qoXoVoEb4/N c3fp5mXZpLr11xtB8DjMzDfMZNbaShyp8aVjDc99BYI4c6bkXMPP9rP3BsIHZIOVY9LwTx5m04fO BFPjTvxNx03IRYSwT1FDEUKdSumzgiz6vquJo3dwjcUQZZNL0+Apwm0lX5RKpMWS40KBNc0Lyn43 f1bD62Kd7MPcnsv9l1qNPrp2VQ93Wj89tu9jEIHacA/f2kujYaASuJ6JR0BOLwAAAP//AwBQSwEC LQAUAAYACAAAACEA8PeKu/0AAADiAQAAEwAAAAAAAAAAAAAAAAAAAAAAW0NvbnRlbnRfVHlwZXNd LnhtbFBLAQItABQABgAIAAAAIQAx3V9h0gAAAI8BAAALAAAAAAAAAAAAAAAAAC4BAABfcmVscy8u cmVsc1BLAQItABQABgAIAAAAIQAzLwWeQQAAADkAAAAQAAAAAAAAAAAAAAAAACkCAABkcnMvc2hh cGV4bWwueG1sUEsBAi0AFAAGAAgAAAAhAE4xLxbHAAAA3AAAAA8AAAAAAAAAAAAAAAAAmAIAAGRy cy9kb3ducmV2LnhtbFBLBQYAAAAABAAEAPUAAACMAwAAAAA= " stroked="f">
                        <v:textbox>
                          <w:txbxContent>
                            <w:p w:rsidR="00C57EF6" w:rsidRPr="007D2AD5" w:rsidRDefault="00C57EF6" w:rsidP="007D2AD5">
                              <w:pPr>
                                <w:rPr>
                                  <w:rFonts w:ascii="Times New Roman" w:hAnsi="Times New Roman" w:cs="Times New Roman"/>
                                  <w:sz w:val="28"/>
                                  <w:szCs w:val="28"/>
                                </w:rPr>
                              </w:pPr>
                              <w:r w:rsidRPr="007D2AD5">
                                <w:rPr>
                                  <w:rFonts w:ascii="Times New Roman" w:hAnsi="Times New Roman" w:cs="Times New Roman"/>
                                  <w:sz w:val="28"/>
                                  <w:szCs w:val="28"/>
                                </w:rPr>
                                <w:t>4 cm</w:t>
                              </w: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309" o:spid="_x0000_s1047" type="#_x0000_t16" style="position:absolute;left:2921;width:13589;height:125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hEj8QA AADcAAAADwAAAGRycy9kb3ducmV2LnhtbESPQWsCMRSE7wX/Q3iCt5pVi9atUUQQpNiD2ktvj81r NnXzsiRR139vCoUeh5n5hlmsOteIK4VoPSsYDQsQxJXXlo2Cz9P2+RVETMgaG8+k4E4RVsve0wJL 7W98oOsxGZEhHEtUUKfUllLGqiaHcehb4ux9++AwZRmM1AFvGe4aOS6KqXRoOS/U2NKmpup8vDgF sy98H9n2ZR5+zHZvx5N18zE1Sg363foNRKIu/Yf/2jutYFLM4fdMPgJy+QAAAP//AwBQSwECLQAU AAYACAAAACEA8PeKu/0AAADiAQAAEwAAAAAAAAAAAAAAAAAAAAAAW0NvbnRlbnRfVHlwZXNdLnht bFBLAQItABQABgAIAAAAIQAx3V9h0gAAAI8BAAALAAAAAAAAAAAAAAAAAC4BAABfcmVscy8ucmVs c1BLAQItABQABgAIAAAAIQAzLwWeQQAAADkAAAAQAAAAAAAAAAAAAAAAACkCAABkcnMvc2hhcGV4 bWwueG1sUEsBAi0AFAAGAAgAAAAhAMH4RI/EAAAA3AAAAA8AAAAAAAAAAAAAAAAAmAIAAGRycy9k b3ducmV2LnhtbFBLBQYAAAAABAAEAPUAAACJAwAAAAA= " filled="f" strokecolor="black [3200]" strokeweight="2pt"/>
                    </v:group>
                  </v:group>
                </v:group>
                <v:line id="Straight Connector 314" o:spid="_x0000_s1048" style="position:absolute;flip:x y;visibility:visible;mso-wrap-style:square" from="5778,0" to="5779,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5+cccAAADcAAAADwAAAGRycy9kb3ducmV2LnhtbESPT2vCQBTE7wW/w/IEb3Xjv7akrlJE rXhqNRR6e2Rfk9Ds27i7xrSf3i0IPQ4z8xtmvuxMLVpyvrKsYDRMQBDnVldcKMiOm/snED4ga6wt k4If8rBc9O7mmGp74XdqD6EQEcI+RQVlCE0qpc9LMuiHtiGO3pd1BkOUrpDa4SXCTS3HSfIgDVYc F0psaFVS/n04GwWnzewN9efe/Wavj1m7Pn5sZ6etUoN+9/IMIlAX/sO39k4rmIym8HcmHgG5u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Ln5xxwAAANwAAAAPAAAAAAAA AAAAAAAAAKECAABkcnMvZG93bnJldi54bWxQSwUGAAAAAAQABAD5AAAAlQMAAAAA " strokecolor="black [3213]" strokeweight="1.5pt">
                  <v:stroke dashstyle="1 1"/>
                </v:line>
                <v:line id="Straight Connector 315" o:spid="_x0000_s1049" style="position:absolute;visibility:visible;mso-wrap-style:square" from="5715,9207" to="15759,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3lDMQAAADcAAAADwAAAGRycy9kb3ducmV2LnhtbESPQWvCQBSE74X+h+UJvdVNKgkldQ1S KFiQFrV4fmSf2dDs25Bdk+ivdwsFj8PMfMMsy8m2YqDeN44VpPMEBHHldMO1gp/Dx/MrCB+QNbaO ScGFPJSrx4clFtqNvKNhH2oRIewLVGBC6AopfWXIop+7jjh6J9dbDFH2tdQ9jhFuW/mSJLm02HBc MNjRu6Hqd3+2CvJrkpkGT1s3fX4f8/rINvtaKPU0m9ZvIAJN4R7+b2+0gkWawd+Ze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neUMxAAAANwAAAAPAAAAAAAAAAAA AAAAAKECAABkcnMvZG93bnJldi54bWxQSwUGAAAAAAQABAD5AAAAkgMAAAAA " strokecolor="black [3213]" strokeweight="1.5pt">
                  <v:stroke dashstyle="1 1"/>
                </v:line>
                <v:line id="Straight Connector 316" o:spid="_x0000_s1050" style="position:absolute;flip:y;visibility:visible;mso-wrap-style:square" from="2857,9207" to="5714,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Yik8UAAADcAAAADwAAAGRycy9kb3ducmV2LnhtbESPzWrDMBCE74W8g9hAb7XspHWCYyWk gYKh9JAf8HWxNraJtTKW6jhvXxUKPQ4z8w2T7ybTiZEG11pWkEQxCOLK6pZrBZfzx8sahPPIGjvL pOBBDnbb2VOOmbZ3PtJ48rUIEHYZKmi87zMpXdWQQRfZnjh4VzsY9EEOtdQD3gPcdHIRx6k02HJY aLCnQ0PV7fRtFKxeH0XBpU3Lbnzbf+qvMSnfpVLP82m/AeFp8v/hv3ahFSyTFH7PhCMgt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WYik8UAAADcAAAADwAAAAAAAAAA AAAAAAChAgAAZHJzL2Rvd25yZXYueG1sUEsFBgAAAAAEAAQA+QAAAJMDAAAAAA== " strokecolor="black [3213]" strokeweight="1.5pt">
                  <v:stroke dashstyle="1 1"/>
                </v:line>
                <w10:wrap type="square"/>
              </v:group>
            </w:pict>
          </mc:Fallback>
        </mc:AlternateContent>
      </w:r>
      <w:r w:rsidR="000B0472" w:rsidRPr="00C428B2">
        <w:rPr>
          <w:rFonts w:ascii="Times New Roman" w:eastAsia="Calibri" w:hAnsi="Times New Roman" w:cs="Times New Roman"/>
          <w:b/>
          <w:color w:val="000000" w:themeColor="text1"/>
          <w:sz w:val="28"/>
          <w:szCs w:val="28"/>
          <w:lang w:val="pt-BR"/>
        </w:rPr>
        <w:t>Câu 4</w:t>
      </w:r>
      <w:r w:rsidR="000B0472" w:rsidRPr="00C428B2">
        <w:rPr>
          <w:rFonts w:ascii="Times New Roman" w:eastAsia="Calibri" w:hAnsi="Times New Roman" w:cs="Times New Roman"/>
          <w:color w:val="000000" w:themeColor="text1"/>
          <w:sz w:val="28"/>
          <w:szCs w:val="28"/>
          <w:lang w:val="pt-BR"/>
        </w:rPr>
        <w:t xml:space="preserve">: </w:t>
      </w:r>
      <w:r w:rsidR="000B0472" w:rsidRPr="00C428B2">
        <w:rPr>
          <w:rFonts w:ascii="Times New Roman" w:eastAsia="Calibri" w:hAnsi="Times New Roman" w:cs="Times New Roman"/>
          <w:color w:val="000000" w:themeColor="text1"/>
          <w:sz w:val="28"/>
          <w:szCs w:val="28"/>
        </w:rPr>
        <w:t>Quan sát lăng trụ đứng tứ giác ở hình bên. Cho bi</w:t>
      </w:r>
      <w:r w:rsidR="007D2AD5" w:rsidRPr="00C428B2">
        <w:rPr>
          <w:rFonts w:ascii="Times New Roman" w:eastAsia="Calibri" w:hAnsi="Times New Roman" w:cs="Times New Roman"/>
          <w:color w:val="000000" w:themeColor="text1"/>
          <w:sz w:val="28"/>
          <w:szCs w:val="28"/>
        </w:rPr>
        <w:t>ết lăng trụ đứng</w:t>
      </w:r>
      <w:r w:rsidR="000B0472" w:rsidRPr="00C428B2">
        <w:rPr>
          <w:rFonts w:ascii="Times New Roman" w:eastAsia="Calibri" w:hAnsi="Times New Roman" w:cs="Times New Roman"/>
          <w:color w:val="000000" w:themeColor="text1"/>
          <w:sz w:val="28"/>
          <w:szCs w:val="28"/>
        </w:rPr>
        <w:t xml:space="preserve"> bên là hình gì? </w:t>
      </w:r>
    </w:p>
    <w:p w:rsidR="00176D62" w:rsidRPr="00C428B2" w:rsidRDefault="00176D62">
      <w:pPr>
        <w:spacing w:after="0" w:line="240" w:lineRule="auto"/>
        <w:rPr>
          <w:rFonts w:ascii="Times New Roman" w:eastAsia="Calibri" w:hAnsi="Times New Roman" w:cs="Times New Roman"/>
          <w:color w:val="000000" w:themeColor="text1"/>
          <w:sz w:val="28"/>
          <w:szCs w:val="28"/>
          <w:lang w:val="pt-BR"/>
        </w:rPr>
      </w:pPr>
    </w:p>
    <w:p w:rsidR="00176D62" w:rsidRPr="00C428B2" w:rsidRDefault="007D2AD5">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 Hình trụ đứng tam giác</w:t>
      </w:r>
      <w:r w:rsidR="000B0472" w:rsidRPr="00C428B2">
        <w:rPr>
          <w:rFonts w:ascii="Times New Roman" w:eastAsia="Calibri" w:hAnsi="Times New Roman" w:cs="Times New Roman"/>
          <w:color w:val="000000" w:themeColor="text1"/>
          <w:sz w:val="28"/>
          <w:szCs w:val="28"/>
        </w:rPr>
        <w:t>.</w:t>
      </w:r>
      <w:r w:rsidR="000B0472" w:rsidRPr="00C428B2">
        <w:rPr>
          <w:rFonts w:ascii="Times New Roman" w:eastAsia="Calibri" w:hAnsi="Times New Roman" w:cs="Times New Roman"/>
          <w:color w:val="000000" w:themeColor="text1"/>
          <w:sz w:val="28"/>
          <w:szCs w:val="28"/>
        </w:rPr>
        <w:tab/>
        <w:t xml:space="preserve">B. Hình </w:t>
      </w:r>
      <w:r w:rsidRPr="00C428B2">
        <w:rPr>
          <w:rFonts w:ascii="Times New Roman" w:eastAsia="Calibri" w:hAnsi="Times New Roman" w:cs="Times New Roman"/>
          <w:color w:val="000000" w:themeColor="text1"/>
          <w:sz w:val="28"/>
          <w:szCs w:val="28"/>
        </w:rPr>
        <w:t>lăng trụ đứng lục giác</w:t>
      </w:r>
      <w:r w:rsidR="000B0472" w:rsidRPr="00C428B2">
        <w:rPr>
          <w:rFonts w:ascii="Times New Roman" w:eastAsia="Calibri" w:hAnsi="Times New Roman" w:cs="Times New Roman"/>
          <w:color w:val="000000" w:themeColor="text1"/>
          <w:sz w:val="28"/>
          <w:szCs w:val="28"/>
        </w:rPr>
        <w:t>.</w:t>
      </w:r>
      <w:r w:rsidR="000B0472" w:rsidRPr="00C428B2">
        <w:rPr>
          <w:rFonts w:ascii="Times New Roman" w:eastAsia="Calibri" w:hAnsi="Times New Roman" w:cs="Times New Roman"/>
          <w:color w:val="000000" w:themeColor="text1"/>
          <w:sz w:val="28"/>
          <w:szCs w:val="28"/>
        </w:rPr>
        <w:tab/>
        <w:t xml:space="preserve">                                                     </w:t>
      </w:r>
    </w:p>
    <w:p w:rsidR="00176D62" w:rsidRPr="00C428B2" w:rsidRDefault="007D2AD5">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 xml:space="preserve">C. Hình </w:t>
      </w:r>
      <w:r w:rsidR="000B0472" w:rsidRPr="00C428B2">
        <w:rPr>
          <w:rFonts w:ascii="Times New Roman" w:eastAsia="Calibri" w:hAnsi="Times New Roman" w:cs="Times New Roman"/>
          <w:color w:val="000000" w:themeColor="text1"/>
          <w:sz w:val="28"/>
          <w:szCs w:val="28"/>
        </w:rPr>
        <w:t>t</w:t>
      </w:r>
      <w:r w:rsidRPr="00C428B2">
        <w:rPr>
          <w:rFonts w:ascii="Times New Roman" w:eastAsia="Calibri" w:hAnsi="Times New Roman" w:cs="Times New Roman"/>
          <w:color w:val="000000" w:themeColor="text1"/>
          <w:sz w:val="28"/>
          <w:szCs w:val="28"/>
        </w:rPr>
        <w:t>rụ</w:t>
      </w:r>
      <w:r w:rsidR="000B0472" w:rsidRPr="00C428B2">
        <w:rPr>
          <w:rFonts w:ascii="Times New Roman" w:eastAsia="Calibri" w:hAnsi="Times New Roman" w:cs="Times New Roman"/>
          <w:color w:val="000000" w:themeColor="text1"/>
          <w:sz w:val="28"/>
          <w:szCs w:val="28"/>
        </w:rPr>
        <w:t xml:space="preserve">.   </w:t>
      </w:r>
      <w:r w:rsidR="000B0472" w:rsidRPr="00C428B2">
        <w:rPr>
          <w:rFonts w:ascii="Times New Roman" w:eastAsia="Calibri" w:hAnsi="Times New Roman" w:cs="Times New Roman"/>
          <w:color w:val="000000" w:themeColor="text1"/>
          <w:sz w:val="28"/>
          <w:szCs w:val="28"/>
        </w:rPr>
        <w:tab/>
      </w:r>
      <w:r w:rsidR="000B0472"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t>D. Hình lập phương</w:t>
      </w:r>
      <w:r w:rsidR="000B0472" w:rsidRPr="00C428B2">
        <w:rPr>
          <w:rFonts w:ascii="Times New Roman" w:eastAsia="Calibri" w:hAnsi="Times New Roman" w:cs="Times New Roman"/>
          <w:color w:val="000000" w:themeColor="text1"/>
          <w:sz w:val="28"/>
          <w:szCs w:val="28"/>
        </w:rPr>
        <w:t>.</w:t>
      </w:r>
    </w:p>
    <w:p w:rsidR="00176D62" w:rsidRPr="00C428B2" w:rsidRDefault="00176D62">
      <w:pPr>
        <w:spacing w:after="0" w:line="240" w:lineRule="auto"/>
        <w:rPr>
          <w:rFonts w:ascii="Times New Roman" w:eastAsia="Calibri" w:hAnsi="Times New Roman" w:cs="Times New Roman"/>
          <w:color w:val="000000" w:themeColor="text1"/>
          <w:sz w:val="28"/>
          <w:szCs w:val="28"/>
          <w:lang w:val="pt-BR"/>
        </w:rPr>
      </w:pPr>
    </w:p>
    <w:p w:rsidR="00176D62" w:rsidRPr="00C428B2" w:rsidRDefault="00176D62">
      <w:pPr>
        <w:spacing w:after="0" w:line="240" w:lineRule="auto"/>
        <w:rPr>
          <w:rFonts w:ascii="Times New Roman" w:eastAsia="Calibri" w:hAnsi="Times New Roman" w:cs="Times New Roman"/>
          <w:b/>
          <w:color w:val="000000" w:themeColor="text1"/>
          <w:sz w:val="28"/>
          <w:szCs w:val="28"/>
        </w:rPr>
      </w:pPr>
    </w:p>
    <w:p w:rsidR="00176D62" w:rsidRPr="00C428B2" w:rsidRDefault="001C068F">
      <w:pPr>
        <w:spacing w:after="0" w:line="240" w:lineRule="auto"/>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noProof/>
          <w:color w:val="000000" w:themeColor="text1"/>
          <w:sz w:val="28"/>
          <w:szCs w:val="28"/>
        </w:rPr>
        <w:drawing>
          <wp:anchor distT="0" distB="0" distL="114300" distR="114300" simplePos="0" relativeHeight="251717632" behindDoc="0" locked="0" layoutInCell="1" allowOverlap="1" wp14:anchorId="59D43D4A" wp14:editId="3E4035F8">
            <wp:simplePos x="0" y="0"/>
            <wp:positionH relativeFrom="column">
              <wp:posOffset>5278120</wp:posOffset>
            </wp:positionH>
            <wp:positionV relativeFrom="paragraph">
              <wp:posOffset>163830</wp:posOffset>
            </wp:positionV>
            <wp:extent cx="1229995" cy="1399540"/>
            <wp:effectExtent l="0" t="0" r="8255" b="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td tg.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29995" cy="1399540"/>
                    </a:xfrm>
                    <a:prstGeom prst="rect">
                      <a:avLst/>
                    </a:prstGeom>
                  </pic:spPr>
                </pic:pic>
              </a:graphicData>
            </a:graphic>
            <wp14:sizeRelH relativeFrom="page">
              <wp14:pctWidth>0</wp14:pctWidth>
            </wp14:sizeRelH>
            <wp14:sizeRelV relativeFrom="page">
              <wp14:pctHeight>0</wp14:pctHeight>
            </wp14:sizeRelV>
          </wp:anchor>
        </w:drawing>
      </w:r>
    </w:p>
    <w:p w:rsidR="00176D62" w:rsidRPr="00C428B2" w:rsidRDefault="000B0472" w:rsidP="00964D4C">
      <w:pPr>
        <w:spacing w:after="0" w:line="240" w:lineRule="auto"/>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Câu 5</w:t>
      </w:r>
      <w:r w:rsidRPr="00C428B2">
        <w:rPr>
          <w:rFonts w:ascii="Times New Roman" w:eastAsia="Calibri" w:hAnsi="Times New Roman" w:cs="Times New Roman"/>
          <w:color w:val="000000" w:themeColor="text1"/>
          <w:sz w:val="28"/>
          <w:szCs w:val="28"/>
        </w:rPr>
        <w:t xml:space="preserve">. </w:t>
      </w:r>
      <w:r w:rsidR="00226A0A" w:rsidRPr="00C428B2">
        <w:rPr>
          <w:rFonts w:ascii="Times New Roman" w:eastAsia="Calibri" w:hAnsi="Times New Roman" w:cs="Times New Roman"/>
          <w:color w:val="000000" w:themeColor="text1"/>
          <w:sz w:val="28"/>
          <w:szCs w:val="28"/>
        </w:rPr>
        <w:t xml:space="preserve">Cho hình lăng trụ đứng tam giác (hình vẽ). Diện tích xung quanh hình lăng trụ đứng tam giác là:  </w:t>
      </w:r>
    </w:p>
    <w:p w:rsidR="00226A0A" w:rsidRPr="00C428B2" w:rsidRDefault="00EF2F30" w:rsidP="00226A0A">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 8</w:t>
      </w:r>
      <w:r w:rsidR="00226A0A" w:rsidRPr="00C428B2">
        <w:rPr>
          <w:rFonts w:ascii="Times New Roman" w:eastAsia="Calibri" w:hAnsi="Times New Roman" w:cs="Times New Roman"/>
          <w:color w:val="000000" w:themeColor="text1"/>
          <w:sz w:val="28"/>
          <w:szCs w:val="28"/>
        </w:rPr>
        <w:t>4</w:t>
      </w:r>
      <w:r w:rsidR="00226A0A" w:rsidRPr="00C428B2">
        <w:rPr>
          <w:rFonts w:ascii="Times New Roman" w:eastAsia="Calibri" w:hAnsi="Times New Roman" w:cs="Times New Roman"/>
          <w:color w:val="000000" w:themeColor="text1"/>
          <w:sz w:val="28"/>
          <w:szCs w:val="28"/>
        </w:rPr>
        <w:tab/>
      </w:r>
      <w:r w:rsidR="00226A0A" w:rsidRPr="00C428B2">
        <w:rPr>
          <w:rFonts w:ascii="Times New Roman" w:eastAsia="Calibri" w:hAnsi="Times New Roman" w:cs="Times New Roman"/>
          <w:color w:val="000000" w:themeColor="text1"/>
          <w:sz w:val="28"/>
          <w:szCs w:val="28"/>
        </w:rPr>
        <w:tab/>
      </w:r>
      <w:r w:rsidR="00226A0A" w:rsidRPr="00C428B2">
        <w:rPr>
          <w:rFonts w:ascii="Times New Roman" w:eastAsia="Calibri" w:hAnsi="Times New Roman" w:cs="Times New Roman"/>
          <w:color w:val="000000" w:themeColor="text1"/>
          <w:sz w:val="28"/>
          <w:szCs w:val="28"/>
        </w:rPr>
        <w:tab/>
        <w:t>B. 48</w:t>
      </w:r>
      <w:r w:rsidR="00226A0A" w:rsidRPr="00C428B2">
        <w:rPr>
          <w:rFonts w:ascii="Times New Roman" w:eastAsia="Calibri" w:hAnsi="Times New Roman" w:cs="Times New Roman"/>
          <w:color w:val="000000" w:themeColor="text1"/>
          <w:sz w:val="28"/>
          <w:szCs w:val="28"/>
        </w:rPr>
        <w:tab/>
        <w:t xml:space="preserve">             C.32</w:t>
      </w:r>
      <w:r w:rsidR="00226A0A"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D. 6</w:t>
      </w:r>
      <w:r w:rsidR="00226A0A" w:rsidRPr="00C428B2">
        <w:rPr>
          <w:rFonts w:ascii="Times New Roman" w:eastAsia="Calibri" w:hAnsi="Times New Roman" w:cs="Times New Roman"/>
          <w:color w:val="000000" w:themeColor="text1"/>
          <w:sz w:val="28"/>
          <w:szCs w:val="28"/>
        </w:rPr>
        <w:t>4</w:t>
      </w:r>
    </w:p>
    <w:p w:rsidR="00176D62" w:rsidRPr="00C428B2" w:rsidRDefault="00176D62">
      <w:pPr>
        <w:spacing w:after="0" w:line="240" w:lineRule="auto"/>
        <w:rPr>
          <w:rFonts w:ascii="Times New Roman" w:eastAsia="Calibri" w:hAnsi="Times New Roman" w:cs="Times New Roman"/>
          <w:b/>
          <w:color w:val="000000" w:themeColor="text1"/>
          <w:sz w:val="28"/>
          <w:szCs w:val="28"/>
        </w:rPr>
      </w:pPr>
    </w:p>
    <w:p w:rsidR="00176D62" w:rsidRPr="00C428B2" w:rsidRDefault="00176D62">
      <w:pPr>
        <w:spacing w:after="0" w:line="240" w:lineRule="auto"/>
        <w:rPr>
          <w:rFonts w:ascii="Times New Roman" w:eastAsia="Calibri" w:hAnsi="Times New Roman" w:cs="Times New Roman"/>
          <w:b/>
          <w:color w:val="000000" w:themeColor="text1"/>
          <w:sz w:val="28"/>
          <w:szCs w:val="28"/>
        </w:rPr>
      </w:pPr>
    </w:p>
    <w:p w:rsidR="00226A0A" w:rsidRPr="00C428B2" w:rsidRDefault="000B0472">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b/>
          <w:color w:val="000000" w:themeColor="text1"/>
          <w:sz w:val="28"/>
          <w:szCs w:val="28"/>
        </w:rPr>
        <w:t>Câu 6:</w:t>
      </w:r>
      <w:r w:rsidR="00226A0A" w:rsidRPr="00C428B2">
        <w:rPr>
          <w:rFonts w:ascii="Times New Roman" w:eastAsia="Calibri" w:hAnsi="Times New Roman" w:cs="Times New Roman"/>
          <w:b/>
          <w:color w:val="000000" w:themeColor="text1"/>
          <w:sz w:val="28"/>
          <w:szCs w:val="28"/>
        </w:rPr>
        <w:t xml:space="preserve"> </w:t>
      </w:r>
      <w:r w:rsidR="00226A0A" w:rsidRPr="00C428B2">
        <w:rPr>
          <w:rFonts w:ascii="Times New Roman" w:eastAsia="Calibri" w:hAnsi="Times New Roman" w:cs="Times New Roman"/>
          <w:color w:val="000000" w:themeColor="text1"/>
          <w:sz w:val="28"/>
          <w:szCs w:val="28"/>
        </w:rPr>
        <w:t>Dân số TP.HCM vào năm 2022 là 8 99</w:t>
      </w:r>
      <w:r w:rsidR="00226A0A" w:rsidRPr="00C428B2">
        <w:rPr>
          <w:rFonts w:ascii="Times New Roman" w:eastAsia="Calibri" w:hAnsi="Times New Roman" w:cs="Times New Roman"/>
          <w:color w:val="FF0000"/>
          <w:sz w:val="28"/>
          <w:szCs w:val="28"/>
        </w:rPr>
        <w:t>3</w:t>
      </w:r>
      <w:r w:rsidR="00226A0A" w:rsidRPr="00C428B2">
        <w:rPr>
          <w:rFonts w:ascii="Times New Roman" w:eastAsia="Calibri" w:hAnsi="Times New Roman" w:cs="Times New Roman"/>
          <w:color w:val="000000" w:themeColor="text1"/>
          <w:sz w:val="28"/>
          <w:szCs w:val="28"/>
        </w:rPr>
        <w:t xml:space="preserve"> 082</w:t>
      </w:r>
      <w:r w:rsidRPr="00C428B2">
        <w:rPr>
          <w:rFonts w:ascii="Times New Roman" w:eastAsia="Calibri" w:hAnsi="Times New Roman" w:cs="Times New Roman"/>
          <w:color w:val="000000" w:themeColor="text1"/>
          <w:sz w:val="28"/>
          <w:szCs w:val="28"/>
        </w:rPr>
        <w:t xml:space="preserve"> </w:t>
      </w:r>
      <w:r w:rsidR="00226A0A" w:rsidRPr="00C428B2">
        <w:rPr>
          <w:rFonts w:ascii="Times New Roman" w:eastAsia="Calibri" w:hAnsi="Times New Roman" w:cs="Times New Roman"/>
          <w:color w:val="000000" w:themeColor="text1"/>
          <w:sz w:val="28"/>
          <w:szCs w:val="28"/>
        </w:rPr>
        <w:t xml:space="preserve">người. Kết quả dân số làm tròn đến hàng nghìn là: </w:t>
      </w:r>
    </w:p>
    <w:p w:rsidR="00226A0A" w:rsidRPr="00C428B2" w:rsidRDefault="00226A0A" w:rsidP="00226A0A">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 8 993 082</w:t>
      </w:r>
      <w:r w:rsidRPr="00C428B2">
        <w:rPr>
          <w:rFonts w:ascii="Times New Roman" w:eastAsia="Calibri" w:hAnsi="Times New Roman" w:cs="Times New Roman"/>
          <w:color w:val="000000" w:themeColor="text1"/>
          <w:sz w:val="28"/>
          <w:szCs w:val="28"/>
        </w:rPr>
        <w:tab/>
        <w:t>B. 8 994 000             C. 9 000 000</w:t>
      </w:r>
      <w:r w:rsidRPr="00C428B2">
        <w:rPr>
          <w:rFonts w:ascii="Times New Roman" w:eastAsia="Calibri" w:hAnsi="Times New Roman" w:cs="Times New Roman"/>
          <w:color w:val="000000" w:themeColor="text1"/>
          <w:sz w:val="28"/>
          <w:szCs w:val="28"/>
        </w:rPr>
        <w:tab/>
        <w:t>D. 8 993 000</w:t>
      </w:r>
    </w:p>
    <w:p w:rsidR="00C2588E" w:rsidRPr="00C428B2" w:rsidRDefault="00C2588E" w:rsidP="00226A0A">
      <w:pPr>
        <w:spacing w:after="0" w:line="240" w:lineRule="auto"/>
        <w:rPr>
          <w:rFonts w:ascii="Times New Roman" w:eastAsia="Calibri" w:hAnsi="Times New Roman" w:cs="Times New Roman"/>
          <w:color w:val="000000" w:themeColor="text1"/>
          <w:sz w:val="28"/>
          <w:szCs w:val="28"/>
        </w:rPr>
      </w:pPr>
    </w:p>
    <w:p w:rsidR="00C2588E" w:rsidRPr="00C428B2" w:rsidRDefault="00C2588E" w:rsidP="00226A0A">
      <w:pPr>
        <w:spacing w:after="0" w:line="240" w:lineRule="auto"/>
        <w:rPr>
          <w:rFonts w:ascii="Times New Roman" w:eastAsia="Calibri" w:hAnsi="Times New Roman" w:cs="Times New Roman"/>
          <w:color w:val="000000" w:themeColor="text1"/>
          <w:sz w:val="28"/>
          <w:szCs w:val="28"/>
        </w:rPr>
      </w:pPr>
    </w:p>
    <w:p w:rsidR="00226A0A" w:rsidRPr="00C428B2" w:rsidRDefault="00226A0A">
      <w:pPr>
        <w:spacing w:after="0" w:line="240" w:lineRule="auto"/>
        <w:rPr>
          <w:rFonts w:ascii="Times New Roman" w:eastAsia="Calibri" w:hAnsi="Times New Roman" w:cs="Times New Roman"/>
          <w:color w:val="000000" w:themeColor="text1"/>
          <w:sz w:val="28"/>
          <w:szCs w:val="28"/>
        </w:rPr>
      </w:pPr>
    </w:p>
    <w:p w:rsidR="008F1852" w:rsidRPr="00C428B2" w:rsidRDefault="000B0472" w:rsidP="008F1852">
      <w:pPr>
        <w:spacing w:before="60" w:after="60"/>
        <w:jc w:val="both"/>
        <w:rPr>
          <w:rFonts w:ascii="Times New Roman" w:hAnsi="Times New Roman" w:cs="Times New Roman"/>
          <w:sz w:val="28"/>
          <w:szCs w:val="28"/>
        </w:rPr>
      </w:pPr>
      <w:r w:rsidRPr="00C428B2">
        <w:rPr>
          <w:rFonts w:ascii="Times New Roman" w:eastAsia="Calibri" w:hAnsi="Times New Roman" w:cs="Times New Roman"/>
          <w:b/>
          <w:color w:val="000000" w:themeColor="text1"/>
          <w:sz w:val="28"/>
          <w:szCs w:val="28"/>
        </w:rPr>
        <w:t>Câu 7</w:t>
      </w:r>
      <w:bookmarkStart w:id="0" w:name="_Hlk118415061"/>
      <w:r w:rsidR="008F1852" w:rsidRPr="00C428B2">
        <w:rPr>
          <w:rFonts w:ascii="Times New Roman" w:eastAsia="Calibri" w:hAnsi="Times New Roman" w:cs="Times New Roman"/>
          <w:color w:val="000000" w:themeColor="text1"/>
          <w:sz w:val="28"/>
          <w:szCs w:val="28"/>
        </w:rPr>
        <w:t>.</w:t>
      </w:r>
      <w:r w:rsidR="008F1852" w:rsidRPr="00C428B2">
        <w:rPr>
          <w:rFonts w:ascii="Times New Roman" w:eastAsia="Calibri" w:hAnsi="Times New Roman" w:cs="Times New Roman"/>
          <w:b/>
          <w:bCs/>
          <w:sz w:val="28"/>
          <w:szCs w:val="28"/>
          <w:lang w:val="fr-FR"/>
        </w:rPr>
        <w:t xml:space="preserve"> </w:t>
      </w:r>
      <w:bookmarkEnd w:id="0"/>
      <w:r w:rsidR="008F1852" w:rsidRPr="00C428B2">
        <w:rPr>
          <w:rFonts w:ascii="Times New Roman" w:hAnsi="Times New Roman" w:cs="Times New Roman"/>
          <w:sz w:val="28"/>
          <w:szCs w:val="28"/>
        </w:rPr>
        <w:t>Tìm hiểu về sở thích yêu bóng rổ của các bạn lớp 7A được ghi lại trong bảng sau:</w:t>
      </w:r>
    </w:p>
    <w:tbl>
      <w:tblPr>
        <w:tblStyle w:val="TableGrid"/>
        <w:tblW w:w="9956" w:type="dxa"/>
        <w:jc w:val="center"/>
        <w:tblLook w:val="04A0" w:firstRow="1" w:lastRow="0" w:firstColumn="1" w:lastColumn="0" w:noHBand="0" w:noVBand="1"/>
      </w:tblPr>
      <w:tblGrid>
        <w:gridCol w:w="3114"/>
        <w:gridCol w:w="1709"/>
        <w:gridCol w:w="2333"/>
        <w:gridCol w:w="1089"/>
        <w:gridCol w:w="1711"/>
      </w:tblGrid>
      <w:tr w:rsidR="008F1852" w:rsidRPr="00C428B2" w:rsidTr="00F03C51">
        <w:trPr>
          <w:trHeight w:val="770"/>
          <w:jc w:val="center"/>
        </w:trPr>
        <w:tc>
          <w:tcPr>
            <w:tcW w:w="3114" w:type="dxa"/>
          </w:tcPr>
          <w:p w:rsidR="008F1852" w:rsidRPr="00C428B2" w:rsidRDefault="008F1852" w:rsidP="00F03C51">
            <w:pPr>
              <w:spacing w:before="60" w:after="60"/>
              <w:jc w:val="both"/>
              <w:rPr>
                <w:rFonts w:cs="Times New Roman"/>
                <w:sz w:val="28"/>
                <w:szCs w:val="28"/>
              </w:rPr>
            </w:pPr>
            <w:r w:rsidRPr="00C428B2">
              <w:rPr>
                <w:rFonts w:cs="Times New Roman"/>
                <w:sz w:val="28"/>
                <w:szCs w:val="28"/>
              </w:rPr>
              <w:t>Thái độ</w:t>
            </w:r>
          </w:p>
        </w:tc>
        <w:tc>
          <w:tcPr>
            <w:tcW w:w="1709" w:type="dxa"/>
          </w:tcPr>
          <w:p w:rsidR="008F1852" w:rsidRPr="00C428B2" w:rsidRDefault="008F1852" w:rsidP="00F03C51">
            <w:pPr>
              <w:spacing w:before="60" w:after="60"/>
              <w:jc w:val="both"/>
              <w:rPr>
                <w:rFonts w:cs="Times New Roman"/>
                <w:sz w:val="28"/>
                <w:szCs w:val="28"/>
              </w:rPr>
            </w:pPr>
            <w:r w:rsidRPr="00C428B2">
              <w:rPr>
                <w:rFonts w:cs="Times New Roman"/>
                <w:sz w:val="28"/>
                <w:szCs w:val="28"/>
              </w:rPr>
              <w:t>Không thích</w:t>
            </w:r>
          </w:p>
        </w:tc>
        <w:tc>
          <w:tcPr>
            <w:tcW w:w="2333" w:type="dxa"/>
          </w:tcPr>
          <w:p w:rsidR="008F1852" w:rsidRPr="00C428B2" w:rsidRDefault="008F1852" w:rsidP="00F03C51">
            <w:pPr>
              <w:spacing w:before="60" w:after="60"/>
              <w:jc w:val="both"/>
              <w:rPr>
                <w:rFonts w:cs="Times New Roman"/>
                <w:sz w:val="28"/>
                <w:szCs w:val="28"/>
              </w:rPr>
            </w:pPr>
            <w:r w:rsidRPr="00C428B2">
              <w:rPr>
                <w:rFonts w:cs="Times New Roman"/>
                <w:sz w:val="28"/>
                <w:szCs w:val="28"/>
              </w:rPr>
              <w:t>Không quan tâm</w:t>
            </w:r>
          </w:p>
        </w:tc>
        <w:tc>
          <w:tcPr>
            <w:tcW w:w="1089" w:type="dxa"/>
          </w:tcPr>
          <w:p w:rsidR="008F1852" w:rsidRPr="00C428B2" w:rsidRDefault="008F1852" w:rsidP="00F03C51">
            <w:pPr>
              <w:spacing w:before="60" w:after="60"/>
              <w:jc w:val="both"/>
              <w:rPr>
                <w:rFonts w:cs="Times New Roman"/>
                <w:sz w:val="28"/>
                <w:szCs w:val="28"/>
              </w:rPr>
            </w:pPr>
            <w:r w:rsidRPr="00C428B2">
              <w:rPr>
                <w:rFonts w:cs="Times New Roman"/>
                <w:sz w:val="28"/>
                <w:szCs w:val="28"/>
              </w:rPr>
              <w:t xml:space="preserve">Thích </w:t>
            </w:r>
          </w:p>
        </w:tc>
        <w:tc>
          <w:tcPr>
            <w:tcW w:w="1711" w:type="dxa"/>
          </w:tcPr>
          <w:p w:rsidR="008F1852" w:rsidRPr="00C428B2" w:rsidRDefault="008F1852" w:rsidP="00F03C51">
            <w:pPr>
              <w:spacing w:before="60" w:after="60"/>
              <w:jc w:val="both"/>
              <w:rPr>
                <w:rFonts w:cs="Times New Roman"/>
                <w:sz w:val="28"/>
                <w:szCs w:val="28"/>
              </w:rPr>
            </w:pPr>
            <w:r w:rsidRPr="00C428B2">
              <w:rPr>
                <w:rFonts w:cs="Times New Roman"/>
                <w:sz w:val="28"/>
                <w:szCs w:val="28"/>
              </w:rPr>
              <w:t>Rất thích</w:t>
            </w:r>
          </w:p>
        </w:tc>
      </w:tr>
      <w:tr w:rsidR="008F1852" w:rsidRPr="00C428B2" w:rsidTr="00F03C51">
        <w:trPr>
          <w:trHeight w:val="432"/>
          <w:jc w:val="center"/>
        </w:trPr>
        <w:tc>
          <w:tcPr>
            <w:tcW w:w="3114" w:type="dxa"/>
          </w:tcPr>
          <w:p w:rsidR="008F1852" w:rsidRPr="00C428B2" w:rsidRDefault="008F1852" w:rsidP="00F03C51">
            <w:pPr>
              <w:spacing w:before="60" w:after="60"/>
              <w:jc w:val="both"/>
              <w:rPr>
                <w:rFonts w:cs="Times New Roman"/>
                <w:sz w:val="28"/>
                <w:szCs w:val="28"/>
              </w:rPr>
            </w:pPr>
            <w:r w:rsidRPr="00C428B2">
              <w:rPr>
                <w:rFonts w:cs="Times New Roman"/>
                <w:sz w:val="28"/>
                <w:szCs w:val="28"/>
              </w:rPr>
              <w:t>Số bạ</w:t>
            </w:r>
            <w:r w:rsidR="00C2588E" w:rsidRPr="00C428B2">
              <w:rPr>
                <w:rFonts w:cs="Times New Roman"/>
                <w:sz w:val="28"/>
                <w:szCs w:val="28"/>
              </w:rPr>
              <w:t xml:space="preserve">n </w:t>
            </w:r>
            <w:r w:rsidRPr="00C428B2">
              <w:rPr>
                <w:rFonts w:cs="Times New Roman"/>
                <w:sz w:val="28"/>
                <w:szCs w:val="28"/>
              </w:rPr>
              <w:t>tự đánh giá</w:t>
            </w:r>
          </w:p>
        </w:tc>
        <w:tc>
          <w:tcPr>
            <w:tcW w:w="1709" w:type="dxa"/>
          </w:tcPr>
          <w:p w:rsidR="008F1852" w:rsidRPr="00C428B2" w:rsidRDefault="008F1852" w:rsidP="00F03C51">
            <w:pPr>
              <w:spacing w:before="60" w:after="60"/>
              <w:jc w:val="center"/>
              <w:rPr>
                <w:rFonts w:cs="Times New Roman"/>
                <w:sz w:val="28"/>
                <w:szCs w:val="28"/>
              </w:rPr>
            </w:pPr>
            <w:r w:rsidRPr="00C428B2">
              <w:rPr>
                <w:rFonts w:cs="Times New Roman"/>
                <w:sz w:val="28"/>
                <w:szCs w:val="28"/>
              </w:rPr>
              <w:t>3</w:t>
            </w:r>
          </w:p>
        </w:tc>
        <w:tc>
          <w:tcPr>
            <w:tcW w:w="2333" w:type="dxa"/>
          </w:tcPr>
          <w:p w:rsidR="008F1852" w:rsidRPr="00C428B2" w:rsidRDefault="008F1852" w:rsidP="00F03C51">
            <w:pPr>
              <w:spacing w:before="60" w:after="60"/>
              <w:jc w:val="center"/>
              <w:rPr>
                <w:rFonts w:cs="Times New Roman"/>
                <w:sz w:val="28"/>
                <w:szCs w:val="28"/>
              </w:rPr>
            </w:pPr>
            <w:r w:rsidRPr="00C428B2">
              <w:rPr>
                <w:rFonts w:cs="Times New Roman"/>
                <w:sz w:val="28"/>
                <w:szCs w:val="28"/>
              </w:rPr>
              <w:t>2</w:t>
            </w:r>
          </w:p>
        </w:tc>
        <w:tc>
          <w:tcPr>
            <w:tcW w:w="1089" w:type="dxa"/>
          </w:tcPr>
          <w:p w:rsidR="008F1852" w:rsidRPr="00C428B2" w:rsidRDefault="008F1852" w:rsidP="00F03C51">
            <w:pPr>
              <w:spacing w:before="60" w:after="60"/>
              <w:jc w:val="center"/>
              <w:rPr>
                <w:rFonts w:cs="Times New Roman"/>
                <w:sz w:val="28"/>
                <w:szCs w:val="28"/>
              </w:rPr>
            </w:pPr>
            <w:r w:rsidRPr="00C428B2">
              <w:rPr>
                <w:rFonts w:cs="Times New Roman"/>
                <w:sz w:val="28"/>
                <w:szCs w:val="28"/>
              </w:rPr>
              <w:t>25</w:t>
            </w:r>
          </w:p>
        </w:tc>
        <w:tc>
          <w:tcPr>
            <w:tcW w:w="1711" w:type="dxa"/>
          </w:tcPr>
          <w:p w:rsidR="008F1852" w:rsidRPr="00C428B2" w:rsidRDefault="008F1852" w:rsidP="00F03C51">
            <w:pPr>
              <w:spacing w:before="60" w:after="60"/>
              <w:jc w:val="center"/>
              <w:rPr>
                <w:rFonts w:cs="Times New Roman"/>
                <w:sz w:val="28"/>
                <w:szCs w:val="28"/>
              </w:rPr>
            </w:pPr>
            <w:r w:rsidRPr="00C428B2">
              <w:rPr>
                <w:rFonts w:cs="Times New Roman"/>
                <w:sz w:val="28"/>
                <w:szCs w:val="28"/>
              </w:rPr>
              <w:t>7</w:t>
            </w:r>
          </w:p>
        </w:tc>
      </w:tr>
    </w:tbl>
    <w:p w:rsidR="00176D62" w:rsidRPr="00C428B2" w:rsidRDefault="008F1852" w:rsidP="00C169E2">
      <w:pPr>
        <w:spacing w:before="60" w:after="60"/>
        <w:rPr>
          <w:rFonts w:ascii="Times New Roman" w:eastAsia="Calibri" w:hAnsi="Times New Roman" w:cs="Times New Roman"/>
          <w:color w:val="000000" w:themeColor="text1"/>
          <w:sz w:val="28"/>
          <w:szCs w:val="28"/>
          <w:lang w:val="pt-BR"/>
        </w:rPr>
      </w:pPr>
      <w:r w:rsidRPr="00C428B2">
        <w:rPr>
          <w:rFonts w:ascii="Times New Roman" w:eastAsia="Calibri" w:hAnsi="Times New Roman" w:cs="Times New Roman"/>
          <w:color w:val="000000" w:themeColor="text1"/>
          <w:sz w:val="28"/>
          <w:szCs w:val="28"/>
          <w:lang w:val="pt-BR"/>
        </w:rPr>
        <w:t>Có bao nhiêu học sinh lớp 7A yêu thích môn bóng rổ?</w:t>
      </w:r>
    </w:p>
    <w:p w:rsidR="00176D62" w:rsidRPr="00C428B2" w:rsidRDefault="008F1852" w:rsidP="008F1852">
      <w:pPr>
        <w:spacing w:after="0" w:line="240" w:lineRule="auto"/>
        <w:ind w:firstLine="720"/>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25</w:t>
      </w:r>
      <w:r w:rsidRPr="00C428B2">
        <w:rPr>
          <w:rFonts w:ascii="Times New Roman" w:eastAsia="Calibri" w:hAnsi="Times New Roman" w:cs="Times New Roman"/>
          <w:color w:val="000000" w:themeColor="text1"/>
          <w:sz w:val="28"/>
          <w:szCs w:val="28"/>
        </w:rPr>
        <w:tab/>
        <w:t xml:space="preserve"> </w:t>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t>B. 7</w:t>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t>C.32.</w:t>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t>D.39</w:t>
      </w:r>
    </w:p>
    <w:p w:rsidR="00176D62" w:rsidRPr="00C428B2" w:rsidRDefault="000B0472">
      <w:pPr>
        <w:spacing w:before="60" w:after="60"/>
        <w:jc w:val="both"/>
        <w:rPr>
          <w:rFonts w:ascii="Times New Roman" w:eastAsia="Calibri" w:hAnsi="Times New Roman" w:cs="Times New Roman"/>
          <w:color w:val="000000" w:themeColor="text1"/>
          <w:sz w:val="28"/>
          <w:szCs w:val="28"/>
        </w:rPr>
      </w:pPr>
      <w:r w:rsidRPr="00C428B2">
        <w:rPr>
          <w:rFonts w:ascii="Times New Roman" w:eastAsia="Calibri" w:hAnsi="Times New Roman" w:cs="Times New Roman"/>
          <w:b/>
          <w:color w:val="000000" w:themeColor="text1"/>
          <w:sz w:val="28"/>
          <w:szCs w:val="28"/>
        </w:rPr>
        <w:t xml:space="preserve">Câu 8. </w:t>
      </w:r>
      <w:r w:rsidR="00B56674" w:rsidRPr="00C428B2">
        <w:rPr>
          <w:rFonts w:ascii="Times New Roman" w:eastAsia="Calibri" w:hAnsi="Times New Roman" w:cs="Times New Roman"/>
          <w:color w:val="000000" w:themeColor="text1"/>
          <w:sz w:val="28"/>
          <w:szCs w:val="28"/>
        </w:rPr>
        <w:t xml:space="preserve">Đầu năm học mới mẹ Hùng dẫn Hùng đến siêu thị mua một chiếc cặp mới. Dịp khai giảng siêu thị giảm giá 10% cho học sinh Giỏi. Vì Hùng là học sinh Giỏi nên chỉ phải trả 270 000 đồng cho chiếc cặp. Giá ban đầu của chiếc cặp là: </w:t>
      </w:r>
    </w:p>
    <w:p w:rsidR="00176D62" w:rsidRPr="00C428B2" w:rsidRDefault="00B56674" w:rsidP="00D800D1">
      <w:pPr>
        <w:spacing w:after="0" w:line="240" w:lineRule="auto"/>
        <w:ind w:firstLine="720"/>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color w:val="000000" w:themeColor="text1"/>
          <w:sz w:val="28"/>
          <w:szCs w:val="28"/>
        </w:rPr>
        <w:t>A.300 000 đồng .</w:t>
      </w:r>
      <w:r w:rsidRPr="00C428B2">
        <w:rPr>
          <w:rFonts w:ascii="Times New Roman" w:eastAsia="Calibri" w:hAnsi="Times New Roman" w:cs="Times New Roman"/>
          <w:color w:val="000000" w:themeColor="text1"/>
          <w:sz w:val="28"/>
          <w:szCs w:val="28"/>
        </w:rPr>
        <w:tab/>
        <w:t>B. 270 000 đồng.</w:t>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t>C.280 000 đồng.</w:t>
      </w:r>
      <w:r w:rsidRPr="00C428B2">
        <w:rPr>
          <w:rFonts w:ascii="Times New Roman" w:eastAsia="Calibri" w:hAnsi="Times New Roman" w:cs="Times New Roman"/>
          <w:color w:val="000000" w:themeColor="text1"/>
          <w:sz w:val="28"/>
          <w:szCs w:val="28"/>
        </w:rPr>
        <w:tab/>
      </w:r>
      <w:r w:rsidRPr="00C428B2">
        <w:rPr>
          <w:rFonts w:ascii="Times New Roman" w:eastAsia="Calibri" w:hAnsi="Times New Roman" w:cs="Times New Roman"/>
          <w:color w:val="000000" w:themeColor="text1"/>
          <w:sz w:val="28"/>
          <w:szCs w:val="28"/>
        </w:rPr>
        <w:tab/>
        <w:t xml:space="preserve">D.290 000 đồng. </w:t>
      </w:r>
    </w:p>
    <w:p w:rsidR="00176D62" w:rsidRPr="00C428B2" w:rsidRDefault="000B0472">
      <w:pPr>
        <w:spacing w:after="0" w:line="240" w:lineRule="auto"/>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Phần 2. Tự luậ</w:t>
      </w:r>
      <w:r w:rsidR="00341D54" w:rsidRPr="00C428B2">
        <w:rPr>
          <w:rFonts w:ascii="Times New Roman" w:eastAsia="Calibri" w:hAnsi="Times New Roman" w:cs="Times New Roman"/>
          <w:b/>
          <w:color w:val="000000" w:themeColor="text1"/>
          <w:sz w:val="28"/>
          <w:szCs w:val="28"/>
        </w:rPr>
        <w:t>n. (8</w:t>
      </w:r>
      <w:r w:rsidRPr="00C428B2">
        <w:rPr>
          <w:rFonts w:ascii="Times New Roman" w:eastAsia="Calibri" w:hAnsi="Times New Roman" w:cs="Times New Roman"/>
          <w:b/>
          <w:color w:val="000000" w:themeColor="text1"/>
          <w:sz w:val="28"/>
          <w:szCs w:val="28"/>
        </w:rPr>
        <w:t xml:space="preserve">,0 điểm) </w:t>
      </w:r>
    </w:p>
    <w:p w:rsidR="00176D62" w:rsidRPr="00C428B2" w:rsidRDefault="008C7EE0">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b/>
          <w:bCs/>
          <w:color w:val="000000" w:themeColor="text1"/>
          <w:sz w:val="28"/>
          <w:szCs w:val="28"/>
        </w:rPr>
        <w:t>Bài</w:t>
      </w:r>
      <w:r w:rsidR="000B0472" w:rsidRPr="00C428B2">
        <w:rPr>
          <w:rFonts w:ascii="Times New Roman" w:eastAsia="Calibri" w:hAnsi="Times New Roman" w:cs="Times New Roman"/>
          <w:b/>
          <w:bCs/>
          <w:color w:val="000000" w:themeColor="text1"/>
          <w:sz w:val="28"/>
          <w:szCs w:val="28"/>
        </w:rPr>
        <w:t xml:space="preserve"> </w:t>
      </w:r>
      <w:r w:rsidRPr="00C428B2">
        <w:rPr>
          <w:rFonts w:ascii="Times New Roman" w:eastAsia="Calibri" w:hAnsi="Times New Roman" w:cs="Times New Roman"/>
          <w:b/>
          <w:bCs/>
          <w:color w:val="000000" w:themeColor="text1"/>
          <w:sz w:val="28"/>
          <w:szCs w:val="28"/>
        </w:rPr>
        <w:t>1</w:t>
      </w:r>
      <w:r w:rsidR="000B0472" w:rsidRPr="00C428B2">
        <w:rPr>
          <w:rFonts w:ascii="Times New Roman" w:eastAsia="Calibri" w:hAnsi="Times New Roman" w:cs="Times New Roman"/>
          <w:b/>
          <w:bCs/>
          <w:color w:val="000000" w:themeColor="text1"/>
          <w:sz w:val="28"/>
          <w:szCs w:val="28"/>
        </w:rPr>
        <w:t>:</w:t>
      </w:r>
      <w:r w:rsidR="002F72C0" w:rsidRPr="00C428B2">
        <w:rPr>
          <w:rFonts w:ascii="Times New Roman" w:eastAsia="Calibri" w:hAnsi="Times New Roman" w:cs="Times New Roman"/>
          <w:color w:val="000000" w:themeColor="text1"/>
          <w:sz w:val="28"/>
          <w:szCs w:val="28"/>
        </w:rPr>
        <w:t xml:space="preserve"> </w:t>
      </w:r>
      <w:r w:rsidR="002F72C0" w:rsidRPr="00C428B2">
        <w:rPr>
          <w:rFonts w:ascii="Times New Roman" w:eastAsia="Calibri" w:hAnsi="Times New Roman" w:cs="Times New Roman"/>
          <w:i/>
          <w:color w:val="000000" w:themeColor="text1"/>
          <w:sz w:val="28"/>
          <w:szCs w:val="28"/>
        </w:rPr>
        <w:t>(</w:t>
      </w:r>
      <w:r w:rsidR="00341D54" w:rsidRPr="00C428B2">
        <w:rPr>
          <w:rFonts w:ascii="Times New Roman" w:eastAsia="Calibri" w:hAnsi="Times New Roman" w:cs="Times New Roman"/>
          <w:i/>
          <w:color w:val="000000" w:themeColor="text1"/>
          <w:sz w:val="28"/>
          <w:szCs w:val="28"/>
        </w:rPr>
        <w:t>2,5</w:t>
      </w:r>
      <w:r w:rsidR="000B0472" w:rsidRPr="00C428B2">
        <w:rPr>
          <w:rFonts w:ascii="Times New Roman" w:eastAsia="Calibri" w:hAnsi="Times New Roman" w:cs="Times New Roman"/>
          <w:i/>
          <w:color w:val="000000" w:themeColor="text1"/>
          <w:sz w:val="28"/>
          <w:szCs w:val="28"/>
        </w:rPr>
        <w:t xml:space="preserve"> điểm)</w:t>
      </w:r>
      <w:r w:rsidR="000B0472" w:rsidRPr="00C428B2">
        <w:rPr>
          <w:rFonts w:ascii="Times New Roman" w:eastAsia="Calibri" w:hAnsi="Times New Roman" w:cs="Times New Roman"/>
          <w:color w:val="000000" w:themeColor="text1"/>
          <w:sz w:val="28"/>
          <w:szCs w:val="28"/>
        </w:rPr>
        <w:t xml:space="preserve"> Tính:</w:t>
      </w:r>
      <w:r w:rsidR="000B0472" w:rsidRPr="00C428B2">
        <w:rPr>
          <w:rFonts w:ascii="Times New Roman" w:eastAsia="Calibri" w:hAnsi="Times New Roman" w:cs="Times New Roman"/>
          <w:color w:val="000000" w:themeColor="text1"/>
          <w:sz w:val="28"/>
          <w:szCs w:val="28"/>
        </w:rPr>
        <w:tab/>
      </w:r>
    </w:p>
    <w:p w:rsidR="008C7EE0" w:rsidRPr="00C428B2" w:rsidRDefault="008C7EE0" w:rsidP="008C7EE0">
      <w:pPr>
        <w:spacing w:after="0" w:line="240" w:lineRule="auto"/>
        <w:ind w:firstLine="720"/>
        <w:rPr>
          <w:rFonts w:ascii="Times New Roman" w:hAnsi="Times New Roman" w:cs="Times New Roman"/>
          <w:color w:val="000000" w:themeColor="text1"/>
          <w:sz w:val="28"/>
          <w:szCs w:val="28"/>
        </w:rPr>
      </w:pPr>
      <m:oMath>
        <m:r>
          <w:rPr>
            <w:rFonts w:ascii="Cambria Math" w:eastAsia="Calibri" w:hAnsi="Cambria Math" w:cs="Times New Roman"/>
            <w:color w:val="000000" w:themeColor="text1"/>
            <w:sz w:val="28"/>
            <w:szCs w:val="28"/>
          </w:rPr>
          <m:t>a)</m:t>
        </m:r>
        <m:r>
          <m:rPr>
            <m:sty m:val="p"/>
          </m:rPr>
          <w:rPr>
            <w:rFonts w:ascii="Cambria Math" w:hAnsi="Cambria Math" w:cs="Times New Roman"/>
            <w:color w:val="000000" w:themeColor="text1"/>
            <w:sz w:val="28"/>
            <w:szCs w:val="28"/>
          </w:rPr>
          <m:t xml:space="preserve"> </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7</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10</m:t>
            </m:r>
          </m:num>
          <m:den>
            <m:r>
              <w:rPr>
                <w:rFonts w:ascii="Cambria Math" w:eastAsia="Calibri" w:hAnsi="Cambria Math" w:cs="Times New Roman"/>
                <w:color w:val="000000" w:themeColor="text1"/>
                <w:sz w:val="28"/>
                <w:szCs w:val="28"/>
              </w:rPr>
              <m:t>7</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oMath>
      <w:r w:rsidR="00DA2779" w:rsidRPr="00C428B2">
        <w:rPr>
          <w:rFonts w:ascii="Times New Roman" w:hAnsi="Times New Roman" w:cs="Times New Roman"/>
          <w:color w:val="000000" w:themeColor="text1"/>
          <w:sz w:val="28"/>
          <w:szCs w:val="28"/>
        </w:rPr>
        <w:tab/>
      </w:r>
      <w:r w:rsidR="00DA2779" w:rsidRPr="00C428B2">
        <w:rPr>
          <w:rFonts w:ascii="Times New Roman" w:hAnsi="Times New Roman" w:cs="Times New Roman"/>
          <w:color w:val="000000" w:themeColor="text1"/>
          <w:sz w:val="28"/>
          <w:szCs w:val="28"/>
        </w:rPr>
        <w:tab/>
      </w:r>
      <m:oMath>
        <m:r>
          <w:rPr>
            <w:rFonts w:ascii="Cambria Math" w:hAnsi="Cambria Math" w:cs="Times New Roman"/>
            <w:color w:val="000000" w:themeColor="text1"/>
            <w:sz w:val="28"/>
            <w:szCs w:val="28"/>
          </w:rPr>
          <m:t>b)</m:t>
        </m:r>
        <m:rad>
          <m:radPr>
            <m:degHide m:val="1"/>
            <m:ctrlPr>
              <w:rPr>
                <w:rFonts w:ascii="Cambria Math" w:hAnsi="Cambria Math" w:cs="Times New Roman"/>
                <w:i/>
                <w:color w:val="000000" w:themeColor="text1"/>
                <w:sz w:val="28"/>
                <w:szCs w:val="28"/>
              </w:rPr>
            </m:ctrlPr>
          </m:radPr>
          <m:deg/>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6</m:t>
                </m:r>
              </m:num>
              <m:den>
                <m:r>
                  <w:rPr>
                    <w:rFonts w:ascii="Cambria Math" w:hAnsi="Cambria Math" w:cs="Times New Roman"/>
                    <w:color w:val="000000" w:themeColor="text1"/>
                    <w:sz w:val="28"/>
                    <w:szCs w:val="28"/>
                  </w:rPr>
                  <m:t>81</m:t>
                </m:r>
              </m:den>
            </m:f>
          </m:e>
        </m:rad>
        <m:r>
          <w:rPr>
            <w:rFonts w:ascii="Cambria Math" w:eastAsia="Calibri" w:hAnsi="Cambria Math" w:cs="Times New Roman"/>
            <w:color w:val="000000" w:themeColor="text1"/>
            <w:sz w:val="28"/>
            <w:szCs w:val="28"/>
          </w:rPr>
          <m:t>+</m:t>
        </m:r>
        <m:sSup>
          <m:sSupPr>
            <m:ctrlPr>
              <w:rPr>
                <w:rFonts w:ascii="Cambria Math" w:eastAsia="Calibri" w:hAnsi="Cambria Math" w:cs="Times New Roman"/>
                <w:bCs/>
                <w:i/>
                <w:color w:val="000000" w:themeColor="text1"/>
                <w:sz w:val="28"/>
                <w:szCs w:val="28"/>
              </w:rPr>
            </m:ctrlPr>
          </m:sSupPr>
          <m:e>
            <m:d>
              <m:dPr>
                <m:ctrlPr>
                  <w:rPr>
                    <w:rFonts w:ascii="Cambria Math" w:eastAsia="Calibri" w:hAnsi="Cambria Math" w:cs="Times New Roman"/>
                    <w:bCs/>
                    <w:i/>
                    <w:color w:val="000000" w:themeColor="text1"/>
                    <w:sz w:val="28"/>
                    <w:szCs w:val="28"/>
                  </w:rPr>
                </m:ctrlPr>
              </m:dPr>
              <m:e>
                <m:f>
                  <m:fPr>
                    <m:ctrlPr>
                      <w:rPr>
                        <w:rFonts w:ascii="Cambria Math" w:eastAsia="Calibri" w:hAnsi="Cambria Math" w:cs="Times New Roman"/>
                        <w:bCs/>
                        <w:i/>
                        <w:color w:val="000000" w:themeColor="text1"/>
                        <w:sz w:val="28"/>
                        <w:szCs w:val="28"/>
                      </w:rPr>
                    </m:ctrlPr>
                  </m:fPr>
                  <m:num>
                    <m:r>
                      <w:rPr>
                        <w:rFonts w:ascii="Cambria Math" w:eastAsia="Calibri" w:hAnsi="Cambria Math" w:cs="Times New Roman"/>
                        <w:color w:val="000000" w:themeColor="text1"/>
                        <w:sz w:val="28"/>
                        <w:szCs w:val="28"/>
                      </w:rPr>
                      <m:t>-1</m:t>
                    </m:r>
                  </m:num>
                  <m:den>
                    <m:r>
                      <w:rPr>
                        <w:rFonts w:ascii="Cambria Math" w:eastAsia="Calibri" w:hAnsi="Cambria Math" w:cs="Times New Roman"/>
                        <w:color w:val="000000" w:themeColor="text1"/>
                        <w:sz w:val="28"/>
                        <w:szCs w:val="28"/>
                      </w:rPr>
                      <m:t>3</m:t>
                    </m:r>
                  </m:den>
                </m:f>
              </m:e>
            </m:d>
          </m:e>
          <m:sup>
            <m:r>
              <w:rPr>
                <w:rFonts w:ascii="Cambria Math" w:eastAsia="Calibri" w:hAnsi="Cambria Math" w:cs="Times New Roman"/>
                <w:color w:val="000000" w:themeColor="text1"/>
                <w:sz w:val="28"/>
                <w:szCs w:val="28"/>
              </w:rPr>
              <m:t>2</m:t>
            </m:r>
          </m:sup>
        </m:sSup>
        <m:r>
          <w:rPr>
            <w:rFonts w:ascii="Cambria Math" w:eastAsia="Calibri" w:hAnsi="Cambria Math" w:cs="Times New Roman"/>
            <w:color w:val="000000" w:themeColor="text1"/>
            <w:sz w:val="28"/>
            <w:szCs w:val="28"/>
          </w:rPr>
          <m:t>-</m:t>
        </m:r>
        <m:sSup>
          <m:sSupPr>
            <m:ctrlPr>
              <w:rPr>
                <w:rFonts w:ascii="Cambria Math" w:eastAsia="Calibri" w:hAnsi="Cambria Math" w:cs="Times New Roman"/>
                <w:bCs/>
                <w:i/>
                <w:color w:val="000000" w:themeColor="text1"/>
                <w:sz w:val="28"/>
                <w:szCs w:val="28"/>
              </w:rPr>
            </m:ctrlPr>
          </m:sSupPr>
          <m:e>
            <m:d>
              <m:dPr>
                <m:ctrlPr>
                  <w:rPr>
                    <w:rFonts w:ascii="Cambria Math" w:eastAsia="Calibri" w:hAnsi="Cambria Math" w:cs="Times New Roman"/>
                    <w:bCs/>
                    <w:i/>
                    <w:color w:val="000000" w:themeColor="text1"/>
                    <w:sz w:val="28"/>
                    <w:szCs w:val="28"/>
                  </w:rPr>
                </m:ctrlPr>
              </m:dPr>
              <m:e>
                <m:f>
                  <m:fPr>
                    <m:ctrlPr>
                      <w:rPr>
                        <w:rFonts w:ascii="Cambria Math" w:eastAsia="Calibri" w:hAnsi="Cambria Math" w:cs="Times New Roman"/>
                        <w:bCs/>
                        <w:i/>
                        <w:color w:val="000000" w:themeColor="text1"/>
                        <w:sz w:val="28"/>
                        <w:szCs w:val="28"/>
                      </w:rPr>
                    </m:ctrlPr>
                  </m:fPr>
                  <m:num>
                    <m:r>
                      <w:rPr>
                        <w:rFonts w:ascii="Cambria Math" w:eastAsia="Calibri" w:hAnsi="Cambria Math" w:cs="Times New Roman"/>
                        <w:color w:val="000000" w:themeColor="text1"/>
                        <w:sz w:val="28"/>
                        <w:szCs w:val="28"/>
                      </w:rPr>
                      <m:t>2022</m:t>
                    </m:r>
                  </m:num>
                  <m:den>
                    <m:r>
                      <w:rPr>
                        <w:rFonts w:ascii="Cambria Math" w:eastAsia="Calibri" w:hAnsi="Cambria Math" w:cs="Times New Roman"/>
                        <w:color w:val="000000" w:themeColor="text1"/>
                        <w:sz w:val="28"/>
                        <w:szCs w:val="28"/>
                      </w:rPr>
                      <m:t>2023</m:t>
                    </m:r>
                  </m:den>
                </m:f>
              </m:e>
            </m:d>
          </m:e>
          <m:sup>
            <m:r>
              <w:rPr>
                <w:rFonts w:ascii="Cambria Math" w:eastAsia="Calibri" w:hAnsi="Cambria Math" w:cs="Times New Roman"/>
                <w:color w:val="000000" w:themeColor="text1"/>
                <w:sz w:val="28"/>
                <w:szCs w:val="28"/>
              </w:rPr>
              <m:t>0</m:t>
            </m:r>
          </m:sup>
        </m:sSup>
      </m:oMath>
      <w:r w:rsidR="000B0472" w:rsidRPr="00C428B2">
        <w:rPr>
          <w:rFonts w:ascii="Times New Roman" w:hAnsi="Times New Roman" w:cs="Times New Roman"/>
          <w:color w:val="000000" w:themeColor="text1"/>
          <w:sz w:val="28"/>
          <w:szCs w:val="28"/>
        </w:rPr>
        <w:tab/>
      </w:r>
      <m:oMath>
        <m:r>
          <w:rPr>
            <w:rFonts w:ascii="Cambria Math" w:hAnsi="Cambria Math" w:cs="Times New Roman"/>
            <w:color w:val="000000" w:themeColor="text1"/>
            <w:sz w:val="28"/>
            <w:szCs w:val="28"/>
          </w:rPr>
          <m:t>c)</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e>
            </m:d>
            <m:r>
              <w:rPr>
                <w:rFonts w:ascii="Cambria Math" w:hAnsi="Cambria Math" w:cs="Times New Roman"/>
                <w:color w:val="000000" w:themeColor="text1"/>
                <w:sz w:val="28"/>
                <w:szCs w:val="28"/>
              </w:rPr>
              <m:t>+</m:t>
            </m:r>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4</m:t>
                </m:r>
              </m:e>
            </m:rad>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w:p>
    <w:p w:rsidR="00176D62" w:rsidRPr="00C428B2" w:rsidRDefault="007D3CD5">
      <w:pPr>
        <w:spacing w:after="0" w:line="240" w:lineRule="auto"/>
        <w:rPr>
          <w:rFonts w:ascii="Times New Roman" w:hAnsi="Times New Roman" w:cs="Times New Roman"/>
          <w:color w:val="000000" w:themeColor="text1"/>
          <w:sz w:val="28"/>
          <w:szCs w:val="28"/>
        </w:rPr>
      </w:pPr>
      <w:r w:rsidRPr="00C428B2">
        <w:rPr>
          <w:rFonts w:ascii="Times New Roman" w:hAnsi="Times New Roman" w:cs="Times New Roman"/>
          <w:noProof/>
          <w:sz w:val="28"/>
          <w:szCs w:val="28"/>
        </w:rPr>
        <mc:AlternateContent>
          <mc:Choice Requires="wpg">
            <w:drawing>
              <wp:anchor distT="0" distB="0" distL="114300" distR="114300" simplePos="0" relativeHeight="251674624" behindDoc="0" locked="0" layoutInCell="1" allowOverlap="1" wp14:anchorId="40634F20" wp14:editId="3CDF44E9">
                <wp:simplePos x="0" y="0"/>
                <wp:positionH relativeFrom="column">
                  <wp:posOffset>4683125</wp:posOffset>
                </wp:positionH>
                <wp:positionV relativeFrom="paragraph">
                  <wp:posOffset>41275</wp:posOffset>
                </wp:positionV>
                <wp:extent cx="2160905" cy="1235075"/>
                <wp:effectExtent l="0" t="0" r="10795" b="22225"/>
                <wp:wrapSquare wrapText="bothSides"/>
                <wp:docPr id="363" name="Group 363"/>
                <wp:cNvGraphicFramePr/>
                <a:graphic xmlns:a="http://schemas.openxmlformats.org/drawingml/2006/main">
                  <a:graphicData uri="http://schemas.microsoft.com/office/word/2010/wordprocessingGroup">
                    <wpg:wgp>
                      <wpg:cNvGrpSpPr/>
                      <wpg:grpSpPr>
                        <a:xfrm>
                          <a:off x="0" y="0"/>
                          <a:ext cx="2160905" cy="1235075"/>
                          <a:chOff x="0" y="0"/>
                          <a:chExt cx="2160905" cy="1235075"/>
                        </a:xfrm>
                      </wpg:grpSpPr>
                      <wpg:grpSp>
                        <wpg:cNvPr id="361" name="Group 361"/>
                        <wpg:cNvGrpSpPr/>
                        <wpg:grpSpPr>
                          <a:xfrm>
                            <a:off x="0" y="0"/>
                            <a:ext cx="2160905" cy="1235075"/>
                            <a:chOff x="0" y="0"/>
                            <a:chExt cx="2160905" cy="1235075"/>
                          </a:xfrm>
                        </wpg:grpSpPr>
                        <wpg:grpSp>
                          <wpg:cNvPr id="359" name="Group 359"/>
                          <wpg:cNvGrpSpPr/>
                          <wpg:grpSpPr>
                            <a:xfrm>
                              <a:off x="0" y="0"/>
                              <a:ext cx="2160905" cy="1235075"/>
                              <a:chOff x="762000" y="0"/>
                              <a:chExt cx="2160905" cy="1235075"/>
                            </a:xfrm>
                          </wpg:grpSpPr>
                          <wpg:grpSp>
                            <wpg:cNvPr id="317" name="Group 317"/>
                            <wpg:cNvGrpSpPr/>
                            <wpg:grpSpPr>
                              <a:xfrm>
                                <a:off x="762000" y="0"/>
                                <a:ext cx="2160905" cy="1219200"/>
                                <a:chOff x="599668" y="19058"/>
                                <a:chExt cx="1751646" cy="1219763"/>
                              </a:xfrm>
                            </wpg:grpSpPr>
                            <wps:wsp>
                              <wps:cNvPr id="318" name="Text Box 2"/>
                              <wps:cNvSpPr txBox="1">
                                <a:spLocks noChangeArrowheads="1"/>
                              </wps:cNvSpPr>
                              <wps:spPr bwMode="auto">
                                <a:xfrm>
                                  <a:off x="1122601" y="698337"/>
                                  <a:ext cx="248920" cy="313025"/>
                                </a:xfrm>
                                <a:prstGeom prst="rect">
                                  <a:avLst/>
                                </a:prstGeom>
                                <a:noFill/>
                                <a:ln w="9525">
                                  <a:noFill/>
                                  <a:miter lim="800000"/>
                                  <a:headEnd/>
                                  <a:tailEnd/>
                                </a:ln>
                              </wps:spPr>
                              <wps:txbx>
                                <w:txbxContent>
                                  <w:p w:rsidR="00C57EF6" w:rsidRDefault="00C57EF6" w:rsidP="008652ED">
                                    <w:r>
                                      <w:t>2</w:t>
                                    </w:r>
                                  </w:p>
                                </w:txbxContent>
                              </wps:txbx>
                              <wps:bodyPr rot="0" vert="horz" wrap="square" lIns="91440" tIns="45720" rIns="91440" bIns="45720" anchor="t" anchorCtr="0">
                                <a:noAutofit/>
                              </wps:bodyPr>
                            </wps:wsp>
                            <wpg:grpSp>
                              <wpg:cNvPr id="319" name="Group 319"/>
                              <wpg:cNvGrpSpPr/>
                              <wpg:grpSpPr>
                                <a:xfrm>
                                  <a:off x="599668" y="19058"/>
                                  <a:ext cx="1751646" cy="1219763"/>
                                  <a:chOff x="632621" y="171771"/>
                                  <a:chExt cx="1847903" cy="1113096"/>
                                </a:xfrm>
                              </wpg:grpSpPr>
                              <wpg:grpSp>
                                <wpg:cNvPr id="320" name="Group 320"/>
                                <wpg:cNvGrpSpPr/>
                                <wpg:grpSpPr>
                                  <a:xfrm>
                                    <a:off x="632621" y="171771"/>
                                    <a:ext cx="1847903" cy="1113096"/>
                                    <a:chOff x="632621" y="171771"/>
                                    <a:chExt cx="1847903" cy="1113096"/>
                                  </a:xfrm>
                                </wpg:grpSpPr>
                                <wps:wsp>
                                  <wps:cNvPr id="321" name="Text Box 2"/>
                                  <wps:cNvSpPr txBox="1">
                                    <a:spLocks noChangeArrowheads="1"/>
                                  </wps:cNvSpPr>
                                  <wps:spPr bwMode="auto">
                                    <a:xfrm>
                                      <a:off x="1407799" y="1058299"/>
                                      <a:ext cx="320040" cy="226568"/>
                                    </a:xfrm>
                                    <a:prstGeom prst="rect">
                                      <a:avLst/>
                                    </a:prstGeom>
                                    <a:noFill/>
                                    <a:ln w="9525">
                                      <a:noFill/>
                                      <a:miter lim="800000"/>
                                      <a:headEnd/>
                                      <a:tailEnd/>
                                    </a:ln>
                                  </wps:spPr>
                                  <wps:txbx>
                                    <w:txbxContent>
                                      <w:p w:rsidR="00C57EF6" w:rsidRDefault="00C57EF6" w:rsidP="008652ED">
                                        <w:r>
                                          <w:t>B</w:t>
                                        </w:r>
                                      </w:p>
                                    </w:txbxContent>
                                  </wps:txbx>
                                  <wps:bodyPr rot="0" vert="horz" wrap="square" lIns="91440" tIns="45720" rIns="91440" bIns="45720" anchor="t" anchorCtr="0">
                                    <a:noAutofit/>
                                  </wps:bodyPr>
                                </wps:wsp>
                                <wpg:grpSp>
                                  <wpg:cNvPr id="322" name="Group 322"/>
                                  <wpg:cNvGrpSpPr/>
                                  <wpg:grpSpPr>
                                    <a:xfrm>
                                      <a:off x="632621" y="171771"/>
                                      <a:ext cx="1847903" cy="1092806"/>
                                      <a:chOff x="632621" y="171771"/>
                                      <a:chExt cx="1847903" cy="1092806"/>
                                    </a:xfrm>
                                  </wpg:grpSpPr>
                                  <wps:wsp>
                                    <wps:cNvPr id="323" name="Text Box 2"/>
                                    <wps:cNvSpPr txBox="1">
                                      <a:spLocks noChangeArrowheads="1"/>
                                    </wps:cNvSpPr>
                                    <wps:spPr bwMode="auto">
                                      <a:xfrm>
                                        <a:off x="1451532" y="171771"/>
                                        <a:ext cx="320040" cy="260985"/>
                                      </a:xfrm>
                                      <a:prstGeom prst="rect">
                                        <a:avLst/>
                                      </a:prstGeom>
                                      <a:noFill/>
                                      <a:ln w="9525">
                                        <a:noFill/>
                                        <a:miter lim="800000"/>
                                        <a:headEnd/>
                                        <a:tailEnd/>
                                      </a:ln>
                                    </wps:spPr>
                                    <wps:txbx>
                                      <w:txbxContent>
                                        <w:p w:rsidR="00C57EF6" w:rsidRDefault="00C57EF6" w:rsidP="008652ED">
                                          <w:r>
                                            <w:t>A</w:t>
                                          </w:r>
                                        </w:p>
                                      </w:txbxContent>
                                    </wps:txbx>
                                    <wps:bodyPr rot="0" vert="horz" wrap="square" lIns="91440" tIns="45720" rIns="91440" bIns="45720" anchor="t" anchorCtr="0">
                                      <a:noAutofit/>
                                    </wps:bodyPr>
                                  </wps:wsp>
                                  <wpg:grpSp>
                                    <wpg:cNvPr id="324" name="Group 324"/>
                                    <wpg:cNvGrpSpPr/>
                                    <wpg:grpSpPr>
                                      <a:xfrm>
                                        <a:off x="632621" y="171771"/>
                                        <a:ext cx="1847903" cy="1092806"/>
                                        <a:chOff x="632621" y="171771"/>
                                        <a:chExt cx="1847903" cy="1092806"/>
                                      </a:xfrm>
                                    </wpg:grpSpPr>
                                    <wps:wsp>
                                      <wps:cNvPr id="325" name="Text Box 2"/>
                                      <wps:cNvSpPr txBox="1">
                                        <a:spLocks noChangeArrowheads="1"/>
                                      </wps:cNvSpPr>
                                      <wps:spPr bwMode="auto">
                                        <a:xfrm>
                                          <a:off x="1787592" y="201692"/>
                                          <a:ext cx="516576" cy="302548"/>
                                        </a:xfrm>
                                        <a:prstGeom prst="rect">
                                          <a:avLst/>
                                        </a:prstGeom>
                                        <a:noFill/>
                                        <a:ln w="9525">
                                          <a:noFill/>
                                          <a:miter lim="800000"/>
                                          <a:headEnd/>
                                          <a:tailEnd/>
                                        </a:ln>
                                      </wps:spPr>
                                      <wps:txbx>
                                        <w:txbxContent>
                                          <w:p w:rsidR="00C57EF6" w:rsidRPr="00652892" w:rsidRDefault="00C57EF6" w:rsidP="008652ED">
                                            <w:pPr>
                                              <w:rPr>
                                                <w:vertAlign w:val="superscript"/>
                                              </w:rPr>
                                            </w:pPr>
                                            <w:r>
                                              <w:t>70</w:t>
                                            </w:r>
                                            <w:r>
                                              <w:rPr>
                                                <w:vertAlign w:val="superscript"/>
                                              </w:rPr>
                                              <w:t>0</w:t>
                                            </w:r>
                                          </w:p>
                                        </w:txbxContent>
                                      </wps:txbx>
                                      <wps:bodyPr rot="0" vert="horz" wrap="square" lIns="91440" tIns="45720" rIns="91440" bIns="45720" anchor="t" anchorCtr="0">
                                        <a:noAutofit/>
                                      </wps:bodyPr>
                                    </wps:wsp>
                                    <wpg:grpSp>
                                      <wpg:cNvPr id="326" name="Group 326"/>
                                      <wpg:cNvGrpSpPr/>
                                      <wpg:grpSpPr>
                                        <a:xfrm>
                                          <a:off x="632621" y="171771"/>
                                          <a:ext cx="1847903" cy="1092806"/>
                                          <a:chOff x="632621" y="171771"/>
                                          <a:chExt cx="1847903" cy="1092806"/>
                                        </a:xfrm>
                                      </wpg:grpSpPr>
                                      <wpg:grpSp>
                                        <wpg:cNvPr id="327" name="Group 327"/>
                                        <wpg:cNvGrpSpPr/>
                                        <wpg:grpSpPr>
                                          <a:xfrm>
                                            <a:off x="632621" y="171771"/>
                                            <a:ext cx="1847903" cy="1092806"/>
                                            <a:chOff x="632621" y="171771"/>
                                            <a:chExt cx="1847903" cy="1092806"/>
                                          </a:xfrm>
                                        </wpg:grpSpPr>
                                        <wpg:grpSp>
                                          <wpg:cNvPr id="328" name="Group 328"/>
                                          <wpg:cNvGrpSpPr/>
                                          <wpg:grpSpPr>
                                            <a:xfrm>
                                              <a:off x="632621" y="463138"/>
                                              <a:ext cx="1847903" cy="544123"/>
                                              <a:chOff x="632621" y="0"/>
                                              <a:chExt cx="1847903" cy="544123"/>
                                            </a:xfrm>
                                          </wpg:grpSpPr>
                                          <wps:wsp>
                                            <wps:cNvPr id="329" name="Straight Connector 329"/>
                                            <wps:cNvCnPr/>
                                            <wps:spPr>
                                              <a:xfrm>
                                                <a:off x="632651" y="0"/>
                                                <a:ext cx="184787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0" name="Straight Connector 330"/>
                                            <wps:cNvCnPr/>
                                            <wps:spPr>
                                              <a:xfrm>
                                                <a:off x="632621" y="532998"/>
                                                <a:ext cx="1778963" cy="111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31" name="Straight Connector 331"/>
                                          <wps:cNvCnPr/>
                                          <wps:spPr>
                                            <a:xfrm flipV="1">
                                              <a:off x="1265280" y="171771"/>
                                              <a:ext cx="561989" cy="109280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32" name="Text Box 2"/>
                                        <wps:cNvSpPr txBox="1">
                                          <a:spLocks noChangeArrowheads="1"/>
                                        </wps:cNvSpPr>
                                        <wps:spPr bwMode="auto">
                                          <a:xfrm>
                                            <a:off x="1663015" y="270947"/>
                                            <a:ext cx="248920" cy="207645"/>
                                          </a:xfrm>
                                          <a:prstGeom prst="rect">
                                            <a:avLst/>
                                          </a:prstGeom>
                                          <a:noFill/>
                                          <a:ln w="9525">
                                            <a:noFill/>
                                            <a:miter lim="800000"/>
                                            <a:headEnd/>
                                            <a:tailEnd/>
                                          </a:ln>
                                        </wps:spPr>
                                        <wps:txbx>
                                          <w:txbxContent>
                                            <w:p w:rsidR="00C57EF6" w:rsidRDefault="00C57EF6" w:rsidP="008652ED">
                                              <w:r>
                                                <w:t>1</w:t>
                                              </w:r>
                                            </w:p>
                                          </w:txbxContent>
                                        </wps:txbx>
                                        <wps:bodyPr rot="0" vert="horz" wrap="square" lIns="91440" tIns="45720" rIns="91440" bIns="45720" anchor="t" anchorCtr="0">
                                          <a:noAutofit/>
                                        </wps:bodyPr>
                                      </wps:wsp>
                                    </wpg:grpSp>
                                  </wpg:grpSp>
                                </wpg:grpSp>
                              </wpg:grpSp>
                              <wps:wsp>
                                <wps:cNvPr id="333" name="Curved Left Arrow 333"/>
                                <wps:cNvSpPr/>
                                <wps:spPr>
                                  <a:xfrm rot="20308753">
                                    <a:off x="1768493" y="302612"/>
                                    <a:ext cx="89647" cy="150185"/>
                                  </a:xfrm>
                                  <a:prstGeom prst="curvedLeftArrow">
                                    <a:avLst>
                                      <a:gd name="adj1" fmla="val 25000"/>
                                      <a:gd name="adj2" fmla="val 0"/>
                                      <a:gd name="adj3" fmla="val 25000"/>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58" name="Group 358"/>
                            <wpg:cNvGrpSpPr/>
                            <wpg:grpSpPr>
                              <a:xfrm>
                                <a:off x="852511" y="38100"/>
                                <a:ext cx="402247" cy="1196975"/>
                                <a:chOff x="852511" y="0"/>
                                <a:chExt cx="402247" cy="1196975"/>
                              </a:xfrm>
                            </wpg:grpSpPr>
                            <wpg:grpSp>
                              <wpg:cNvPr id="357" name="Group 357"/>
                              <wpg:cNvGrpSpPr/>
                              <wpg:grpSpPr>
                                <a:xfrm>
                                  <a:off x="880743" y="0"/>
                                  <a:ext cx="374015" cy="1196975"/>
                                  <a:chOff x="880743" y="0"/>
                                  <a:chExt cx="374015" cy="1196975"/>
                                </a:xfrm>
                              </wpg:grpSpPr>
                              <wpg:grpSp>
                                <wpg:cNvPr id="341" name="Group 341"/>
                                <wpg:cNvGrpSpPr/>
                                <wpg:grpSpPr>
                                  <a:xfrm>
                                    <a:off x="1095375" y="0"/>
                                    <a:ext cx="98425" cy="1196975"/>
                                    <a:chOff x="647700" y="0"/>
                                    <a:chExt cx="98425" cy="1196976"/>
                                  </a:xfrm>
                                </wpg:grpSpPr>
                                <wps:wsp>
                                  <wps:cNvPr id="335" name="Straight Connector 335"/>
                                  <wps:cNvCnPr/>
                                  <wps:spPr>
                                    <a:xfrm flipV="1">
                                      <a:off x="647700" y="0"/>
                                      <a:ext cx="34925" cy="119697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7" name="Rectangle 337"/>
                                  <wps:cNvSpPr/>
                                  <wps:spPr>
                                    <a:xfrm>
                                      <a:off x="682625" y="221055"/>
                                      <a:ext cx="63500" cy="58420"/>
                                    </a:xfrm>
                                    <a:prstGeom prst="rect">
                                      <a:avLst/>
                                    </a:prstGeom>
                                    <a:solidFill>
                                      <a:schemeClr val="bg2"/>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Rectangle 338"/>
                                  <wps:cNvSpPr/>
                                  <wps:spPr>
                                    <a:xfrm>
                                      <a:off x="662056" y="813462"/>
                                      <a:ext cx="63500" cy="58420"/>
                                    </a:xfrm>
                                    <a:prstGeom prst="rect">
                                      <a:avLst/>
                                    </a:prstGeom>
                                    <a:solidFill>
                                      <a:schemeClr val="bg2"/>
                                    </a:solidFill>
                                    <a:ln w="1270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2" name="Text Box 2"/>
                                <wps:cNvSpPr txBox="1">
                                  <a:spLocks noChangeArrowheads="1"/>
                                </wps:cNvSpPr>
                                <wps:spPr bwMode="auto">
                                  <a:xfrm>
                                    <a:off x="880743" y="36824"/>
                                    <a:ext cx="374015" cy="285750"/>
                                  </a:xfrm>
                                  <a:prstGeom prst="rect">
                                    <a:avLst/>
                                  </a:prstGeom>
                                  <a:noFill/>
                                  <a:ln w="9525">
                                    <a:noFill/>
                                    <a:miter lim="800000"/>
                                    <a:headEnd/>
                                    <a:tailEnd/>
                                  </a:ln>
                                </wps:spPr>
                                <wps:txbx>
                                  <w:txbxContent>
                                    <w:p w:rsidR="00C57EF6" w:rsidRPr="00473E72" w:rsidRDefault="00C57EF6" w:rsidP="008652ED">
                                      <w:pPr>
                                        <w:rPr>
                                          <w:sz w:val="28"/>
                                          <w:szCs w:val="28"/>
                                        </w:rPr>
                                      </w:pPr>
                                      <w:r w:rsidRPr="00473E72">
                                        <w:rPr>
                                          <w:sz w:val="28"/>
                                          <w:szCs w:val="28"/>
                                        </w:rPr>
                                        <w:t>H</w:t>
                                      </w:r>
                                    </w:p>
                                  </w:txbxContent>
                                </wps:txbx>
                                <wps:bodyPr rot="0" vert="horz" wrap="square" lIns="91440" tIns="45720" rIns="91440" bIns="45720" anchor="t" anchorCtr="0">
                                  <a:noAutofit/>
                                </wps:bodyPr>
                              </wps:wsp>
                            </wpg:grpSp>
                            <wps:wsp>
                              <wps:cNvPr id="344" name="Text Box 2"/>
                              <wps:cNvSpPr txBox="1">
                                <a:spLocks noChangeArrowheads="1"/>
                              </wps:cNvSpPr>
                              <wps:spPr bwMode="auto">
                                <a:xfrm>
                                  <a:off x="852511" y="609514"/>
                                  <a:ext cx="374015" cy="285750"/>
                                </a:xfrm>
                                <a:prstGeom prst="rect">
                                  <a:avLst/>
                                </a:prstGeom>
                                <a:noFill/>
                                <a:ln w="9525">
                                  <a:noFill/>
                                  <a:miter lim="800000"/>
                                  <a:headEnd/>
                                  <a:tailEnd/>
                                </a:ln>
                              </wps:spPr>
                              <wps:txbx>
                                <w:txbxContent>
                                  <w:p w:rsidR="00C57EF6" w:rsidRPr="00473E72" w:rsidRDefault="00C57EF6" w:rsidP="008652ED">
                                    <w:pPr>
                                      <w:rPr>
                                        <w:sz w:val="28"/>
                                        <w:szCs w:val="28"/>
                                      </w:rPr>
                                    </w:pPr>
                                    <w:r w:rsidRPr="00473E72">
                                      <w:rPr>
                                        <w:sz w:val="28"/>
                                        <w:szCs w:val="28"/>
                                      </w:rPr>
                                      <w:t>K</w:t>
                                    </w:r>
                                  </w:p>
                                </w:txbxContent>
                              </wps:txbx>
                              <wps:bodyPr rot="0" vert="horz" wrap="square" lIns="91440" tIns="45720" rIns="91440" bIns="45720" anchor="t" anchorCtr="0">
                                <a:noAutofit/>
                              </wps:bodyPr>
                            </wps:wsp>
                          </wpg:grpSp>
                        </wpg:grpSp>
                        <wps:wsp>
                          <wps:cNvPr id="360" name="Text Box 2"/>
                          <wps:cNvSpPr txBox="1">
                            <a:spLocks noChangeArrowheads="1"/>
                          </wps:cNvSpPr>
                          <wps:spPr bwMode="auto">
                            <a:xfrm>
                              <a:off x="1784838" y="79131"/>
                              <a:ext cx="374015" cy="316865"/>
                            </a:xfrm>
                            <a:prstGeom prst="rect">
                              <a:avLst/>
                            </a:prstGeom>
                            <a:noFill/>
                            <a:ln w="9525">
                              <a:noFill/>
                              <a:miter lim="800000"/>
                              <a:headEnd/>
                              <a:tailEnd/>
                            </a:ln>
                          </wps:spPr>
                          <wps:txbx>
                            <w:txbxContent>
                              <w:p w:rsidR="00C57EF6" w:rsidRPr="00473E72" w:rsidRDefault="00C57EF6" w:rsidP="008652ED">
                                <w:pPr>
                                  <w:rPr>
                                    <w:rFonts w:ascii="Times New Roman" w:hAnsi="Times New Roman" w:cs="Times New Roman"/>
                                    <w:sz w:val="28"/>
                                    <w:szCs w:val="28"/>
                                  </w:rPr>
                                </w:pPr>
                                <w:r>
                                  <w:rPr>
                                    <w:rFonts w:ascii="Times New Roman" w:hAnsi="Times New Roman" w:cs="Times New Roman"/>
                                    <w:sz w:val="28"/>
                                    <w:szCs w:val="28"/>
                                  </w:rPr>
                                  <w:t>a</w:t>
                                </w:r>
                              </w:p>
                            </w:txbxContent>
                          </wps:txbx>
                          <wps:bodyPr rot="0" vert="horz" wrap="square" lIns="91440" tIns="45720" rIns="91440" bIns="45720" anchor="t" anchorCtr="0">
                            <a:noAutofit/>
                          </wps:bodyPr>
                        </wps:wsp>
                      </wpg:grpSp>
                      <wps:wsp>
                        <wps:cNvPr id="362" name="Text Box 2"/>
                        <wps:cNvSpPr txBox="1">
                          <a:spLocks noChangeArrowheads="1"/>
                        </wps:cNvSpPr>
                        <wps:spPr bwMode="auto">
                          <a:xfrm>
                            <a:off x="967154" y="694592"/>
                            <a:ext cx="306705" cy="312420"/>
                          </a:xfrm>
                          <a:prstGeom prst="rect">
                            <a:avLst/>
                          </a:prstGeom>
                          <a:noFill/>
                          <a:ln w="9525">
                            <a:noFill/>
                            <a:miter lim="800000"/>
                            <a:headEnd/>
                            <a:tailEnd/>
                          </a:ln>
                        </wps:spPr>
                        <wps:txbx>
                          <w:txbxContent>
                            <w:p w:rsidR="00C57EF6" w:rsidRDefault="00C57EF6" w:rsidP="008652ED">
                              <w:r>
                                <w:t>1</w:t>
                              </w:r>
                            </w:p>
                          </w:txbxContent>
                        </wps:txbx>
                        <wps:bodyPr rot="0" vert="horz" wrap="square" lIns="91440" tIns="45720" rIns="91440" bIns="45720" anchor="t" anchorCtr="0">
                          <a:noAutofit/>
                        </wps:bodyPr>
                      </wps:wsp>
                    </wpg:wgp>
                  </a:graphicData>
                </a:graphic>
              </wp:anchor>
            </w:drawing>
          </mc:Choice>
          <mc:Fallback>
            <w:pict>
              <v:group id="Group 363" o:spid="_x0000_s1051" style="position:absolute;margin-left:368.75pt;margin-top:3.25pt;width:170.15pt;height:97.25pt;z-index:251674624" coordsize="21609,123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Q6FjlQgAAJg8AAAOAAAAZHJzL2Uyb0RvYy54bWzsW9ty2zYQfe9M/4HD90YE79REybjOZTrj ppkmbZ9hipTYUARL0pbSr+/BhSBFSbblxrKU0YtNEgSIBXbP7p6FXr5eLXLjNqnqjBUTk7ywTCMp YjbNitnE/OPzu59C06gbWkxpzopkYn5NavP1qx9/eLksx4nN5iyfJpWBQYp6vCwn5rxpyvFoVMfz ZEHrF6xMCjSmrFrQBrfVbDSt6BKjL/KRbVn+aMmqaVmxOKlrPH0jG81XYvw0TeLmtzStk8bIJybm 1oi/lfh7zf+OXr2k41lFy3kWq2nQR8xiQbMCH9VDvaENNW6qbGOoRRZXrGZp8yJmixFL0yxOhAyQ hlgDad5X7KYUsszGy1mplwlLO1inRw8bf7j9WBnZdGI6vmMaBV1gk8R3Df4Ay7MsZ2O89b4qP5Uf K/VgJu+4xKu0WvD/kMVYiYX9qhc2WTVGjIc28a3I8kwjRhuxHc8KPLn08Rz7s9Evnr+9p+eo/fCI z09PR9/oeWvpyFA68h1J50UD6fDgcHsX+DBFWFe38U+wgSQYiIgH+4u4OdUdOkoiyDTQUS+KfB+A xpUY6hy2za2yksAjvuu3ak6iQJrQTmUF5tWdWdf/z6w/zWmZCLSoucG2ik8wYWnWn7moP7OVYcuF E69xozaaFR5DKAFhdXnF4i+1UbDLOS1myUVVseU8oVPMT9gMTE535XZWj2s+yPXyVzYFetCbhomB BshAiG37FswQy+dHoeOI/aNjvQFuiDWXi+cQx7IFROi1o+Oyqpv3CVsY/GJiVgB38R16e1U3UAW8 2r7CAalg77I8x3M6zgtjOTEjD0MOWhZZA/+TZ4uJGUKH2y3n4r4tpqJzQ7NcXuMDeYHvtCJL4ZvV 9UogqNAH3nbNpl+xIBWT7gbuERdzVv1rGku4molZ/3NDq8Q08l8KLGpEXJf7JnHjegFfhKrfct1v oUWMoSZmYxry8rIR/kwKdoHFTzOxGt1M1JShaxIWBVxuICQZYgge7G9g222k3eNdFkLH2hH4ju3b UktIQIJAqBxv11YWukFkwVkJZ0KgKZHPJ6o15aEuga/zmsPDg/0F3jFfLfGO2T6pxIfAFb5Hx4Er rhUEEZSXwzJQ2ca1MNx2CxwgOTcwri+AIA8Q3leXDjWOFViUHZ4qsNh2qykqsMSDJ7YzK7JDS6DC 4+2sG2MnshzEznRY/tz+2/WI52AvuZ31kHmrmSHeD0/NfxMF/ydrZ+7QztyznW1m1TviZMSGR+LP gjDwImlnIAV8XK65M+QYXqCSDB4lu6fmzojKvE/WzrD463Gj8DR7EiV7xY2dL3pSf6aYlI3UwB7m 3njwfXjwnRLrrLmNWVR2txcZ1ttj10dOK8boMl7Szw081wUzJk19WzKkyYiteVDX+3mDFZ1Dfmoq ms3mjXHJigKZOqsMx9aBLPiJy0KxiZI+4OnrgDDgq+fJTFAJ34YafOHCQKWAok1LvRHN51nBWRE6 3kETSG6A8zmWeK1meTblzAHvI3jo5DKvjFsKBrlZSQIEDd1b+PQWVqBuvuYJHyIvfk9S8AMdv8K5 7W5MGsdJ0bTjird5txQz0B3VzO7qqN7nXRPBe+/TWfcQX2ZFozsvsoJVcl3Wv94tRSrfb3kRKXdH PvBUi98p9uEQIbOjE/ttWohWgV2Cw3qYFio+AtFvFA1tOAjCiFPnio24j7U6q+M2bVo3goOpY8cU SSrv6dlYR7MmW1VTR0a7AdJI86z8syVrVdWFACmR8e7MzTyfRCGwWShpF0ycUVOi7JGj5jOoqaZs npt08H3HIkjNOHcXWJF7R9HAtgLfPTnSQRdjjrlq0NfAh1wrh68r1k9T2nI0NXZ5U90mU+MqSRtD 1KsMB42dm+dVLnXHa1Xc3nmwKUs0tuVYSLkd4ZhaQA380I0wPvQOSbZPBkk4fD5UUeKpZ5H7uK5Y zI9PT8xOfEnEo3wms6lKJ+n0b7iHdJHjCALiTcP2dEGq/w5ss3tHRcb9dsy6a9djAOvVF3HVr5MN imO9yPZbx7/2Xa6fr0Q9p9NEhtpc9Day11G4KPJsD5FV7XI9SF0PKw4dIuc6qr8nRNaVwrqM32Uo bl7RuvlIK6gBXDovH/6GP2nOUMRk6so0eEFx2/NvW24sbhaXDKkPFBOzE5eYU9Xk7WVascVfOIRz wYucaGrrk3FTtTeXskJp4BhPnFxciNdw/KWkzVXxqYzbWIYr5efVX7QqVSGmQb73gbV83UYGJ9/l elOwe+ueu1Br94kR1PfXaR5Z8N+T5glRdAbhJXAkJG19uU1kXcu2NY6QyI82zsX0+itT7yqhO3rr qK6TmUPeHZIO6R3vMfROGFqBKxFTzbSV0glc4cNlirRVyo2+nZQ7eu8tpatDb0Xp4IHwCXtROsSK PAe7xDd0IGYUupxE3i0lXEYADeh17aTc6Hx3TfsgabRmxLfmKiLS4o5+z1xlcxW0nrjR+gKur0Hn thQ+nHPpuxwqdBs2crBc+kAhn4aq30Eq4nhSniDUU3ClTyVtCfW4m1CxnR/ihIlKKWycGBCK3LGy Po4nwki5GXuw6DYIacnJNnR64GGBu8Kp65mIKrFLa28pRhLpzpMzklsjsukXFUx942iMjyuVcs9I rOv4CG0+R2Hr58SeNQo7EEjoyK0PEqqA81CQwJlWD4U+oEBIHNcf5H9nkDiDxDlVe/pU7TCA4R4L 3dnLoRyEKeL8TheZ9DMhO/QCVCylP31kbHLwE9JEc3KnQnYeSP/0ya1nptt7bANO8Hnku1NAdSLu uI8edbyNqJ33zqgcIu33kfwcx8HuIHRDnJnhMVgQEZROgXbb0dAhfuifXOlHMyhnNOz/Ygmx9nEo YOQHxAM0Q//8yOVnMtcV0PKD9keNDrH/N1VweHeszi2eABri56+CzlI/1eW/r+3fC5zsflD86j8A AAD//wMAUEsDBBQABgAIAAAAIQD6E4z34AAAAAoBAAAPAAAAZHJzL2Rvd25yZXYueG1sTI/BasMw EETvhf6D2EJvjeSExMW1HEJoewqFJoXS28ba2CbWyliK7fx9lVN7WoYZZt/k68m2YqDeN441JDMF grh0puFKw9fh7ekZhA/IBlvHpOFKHtbF/V2OmXEjf9KwD5WIJewz1FCH0GVS+rImi37mOuLonVxv MUTZV9L0OMZy28q5UitpseH4ocaOtjWV5/3Fangfcdwsktdhdz5trz+H5cf3LiGtHx+mzQuIQFP4 C8MNP6JDEZmO7sLGi1ZDukiXMaphFc/NV2katxw1zFWiQBa5/D+h+AUAAP//AwBQSwECLQAUAAYA CAAAACEAtoM4kv4AAADhAQAAEwAAAAAAAAAAAAAAAAAAAAAAW0NvbnRlbnRfVHlwZXNdLnhtbFBL AQItABQABgAIAAAAIQA4/SH/1gAAAJQBAAALAAAAAAAAAAAAAAAAAC8BAABfcmVscy8ucmVsc1BL AQItABQABgAIAAAAIQCIQ6FjlQgAAJg8AAAOAAAAAAAAAAAAAAAAAC4CAABkcnMvZTJvRG9jLnht bFBLAQItABQABgAIAAAAIQD6E4z34AAAAAoBAAAPAAAAAAAAAAAAAAAAAO8KAABkcnMvZG93bnJl di54bWxQSwUGAAAAAAQABADzAAAA/AsAAAAA ">
                <v:group id="Group 361" o:spid="_x0000_s1052" style="position:absolute;width:21609;height:12350" coordsize="21609,12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O0hsYAAADcAAAADwAAAGRycy9kb3ducmV2LnhtbESPzWrDMBCE74G+g9hC b4nsmoTgRgnBtKUHU4hTKL0t1sY2sVbGUv3z9lWgkOMwM98wu8NkWjFQ7xrLCuJVBIK4tLrhSsHX +W25BeE8ssbWMimYycFh/7DYYartyCcaCl+JAGGXooLa+y6V0pU1GXQr2xEH72J7gz7IvpK6xzHA TSufo2gjDTYcFmrsKKupvBa/RsH7iOMxiV+H/HrJ5p/z+vM7j0mpp8fp+ALC0+Tv4f/2h1aQbGK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k7SGxgAAANwA AAAPAAAAAAAAAAAAAAAAAKoCAABkcnMvZG93bnJldi54bWxQSwUGAAAAAAQABAD6AAAAnQMAAAAA ">
                  <v:group id="Group 359" o:spid="_x0000_s1053" style="position:absolute;width:21609;height:12350" coordorigin="7620" coordsize="21609,12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lyPcYAAADcAAAADwAAAGRycy9kb3ducmV2LnhtbESPQWvCQBSE7wX/w/IK 3ppNlJSaZhWRKh5CoSqU3h7ZZxLMvg3ZbRL/fbdQ6HGYmW+YfDOZVgzUu8aygiSKQRCXVjdcKbic 908vIJxH1thaJgV3crBZzx5yzLQd+YOGk69EgLDLUEHtfZdJ6cqaDLrIdsTBu9reoA+yr6TucQxw 08pFHD9Lgw2HhRo72tVU3k7fRsFhxHG7TN6G4nbd3b/O6f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
                    <v:group id="Group 317" o:spid="_x0000_s1054" style="position:absolute;left:7620;width:21609;height:12192" coordorigin="5996,190" coordsize="17516,12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D6FMYAAADcAAAADwAAAGRycy9kb3ducmV2LnhtbESPT2vCQBTE70K/w/IK vZlNGmpLmlVEaulBCmqh9PbIPpNg9m3Irvnz7V2h4HGYmd8w+Wo0jeipc7VlBUkUgyAurK65VPBz 3M7fQDiPrLGxTAomcrBaPsxyzLQdeE/9wZciQNhlqKDyvs2kdEVFBl1kW+LgnWxn0AfZlVJ3OAS4 aeRzHC+kwZrDQoUtbSoqzoeLUfA54LBOk49+dz5tpr/jy/fvLiGlnh7H9TsIT6O/h//bX1pBmrz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PoUxgAAANwA AAAPAAAAAAAAAAAAAAAAAKoCAABkcnMvZG93bnJldi54bWxQSwUGAAAAAAQABAD6AAAAnQMAAAAA ">
                      <v:shape id="_x0000_s1055" type="#_x0000_t202" style="position:absolute;left:11226;top:6983;width:2489;height:3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vr2sIA AADcAAAADwAAAGRycy9kb3ducmV2LnhtbERPz2vCMBS+D/wfwhO8rYlzk1mNRSaCpw27TfD2aJ5t sXkpTWy7/345DHb8+H5vstE2oqfO1441zBMFgrhwpuZSw9fn4fEVhA/IBhvHpOGHPGTbycMGU+MG PlGfh1LEEPYpaqhCaFMpfVGRRZ+4ljhyV9dZDBF2pTQdDjHcNvJJqaW0WHNsqLClt4qKW363Gr7f r5fzs/oo9/alHdyoJNuV1Ho2HXdrEIHG8C/+cx+Nhs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O+vawgAAANwAAAAPAAAAAAAAAAAAAAAAAJgCAABkcnMvZG93 bnJldi54bWxQSwUGAAAAAAQABAD1AAAAhwMAAAAA " filled="f" stroked="f">
                        <v:textbox>
                          <w:txbxContent>
                            <w:p w:rsidR="00C57EF6" w:rsidRDefault="00C57EF6" w:rsidP="008652ED">
                              <w:r>
                                <w:t>2</w:t>
                              </w:r>
                            </w:p>
                          </w:txbxContent>
                        </v:textbox>
                      </v:shape>
                      <v:group id="Group 319" o:spid="_x0000_s1056" style="position:absolute;left:5996;top:190;width:17517;height:12198" coordorigin="6326,1717" coordsize="18479,11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PL/cYAAADcAAAADwAAAGRycy9kb3ducmV2LnhtbESPT2vCQBTE70K/w/IK vZlNGiptmlVEaulBCmqh9PbIPpNg9m3Irvnz7V2h4HGYmd8w+Wo0jeipc7VlBUkUgyAurK65VPBz 3M5fQTiPrLGxTAomcrBaPsxyzLQdeE/9wZciQNhlqKDyvs2kdEVFBl1kW+LgnWxn0AfZlVJ3OAS4 aeRzHC+kwZrDQoUtbSoqzoeLUfA54LBOk49+dz5tpr/jy/fvLiGlnh7H9TsIT6O/h//bX1pBmrzB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48v9xgAAANwA AAAPAAAAAAAAAAAAAAAAAKoCAABkcnMvZG93bnJldi54bWxQSwUGAAAAAAQABAD6AAAAnQMAAAAA ">
                        <v:group id="Group 320" o:spid="_x0000_s1057" style="position:absolute;left:6326;top:1717;width:18479;height:11131" coordorigin="6326,1717" coordsize="18479,11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Wo3cMAAADcAAAADwAAAGRycy9kb3ducmV2LnhtbERPy2rCQBTdF/oPwxW6 q5MoikTHINKWLoLgA0p3l8w1CcncCZlpHn/fWQguD+e9S0fTiJ46V1lWEM8jEMS51RUXCm7Xz/cN COeRNTaWScFEDtL968sOE20HPlN/8YUIIewSVFB63yZSurwkg25uW+LA3W1n0AfYFVJ3OIRw08hF FK2lwYpDQ4ktHUvK68ufUfA14HBYxh99Vt+P0+91dfrJYlLqbTYetiA8jf4pfri/tYLlI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tajdwwAAANwAAAAP AAAAAAAAAAAAAAAAAKoCAABkcnMvZG93bnJldi54bWxQSwUGAAAAAAQABAD6AAAAmgMAAAAA ">
                          <v:shape id="_x0000_s1058" type="#_x0000_t202" style="position:absolute;left:14077;top:10582;width:3201;height:2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2I+sQA AADcAAAADwAAAGRycy9kb3ducmV2LnhtbESPT2vCQBTE7wW/w/IEb7qrtqIxG5GWQk8t/gVvj+wz CWbfhuzWpN++WxB6HGbmN0y66W0t7tT6yrGG6USBIM6dqbjQcDy8j5cgfEA2WDsmDT/kYZMNnlJM jOt4R/d9KESEsE9QQxlCk0jp85Is+olriKN3da3FEGVbSNNiF+G2ljOlFtJixXGhxIZeS8pv+2+r 4fR5vZyf1VfxZl+azvVKsl1JrUfDfrsGEagP/+FH+8NomM+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GVtiPrEAAAA3AAAAA8AAAAAAAAAAAAAAAAAmAIAAGRycy9k b3ducmV2LnhtbFBLBQYAAAAABAAEAPUAAACJAwAAAAA= " filled="f" stroked="f">
                            <v:textbox>
                              <w:txbxContent>
                                <w:p w:rsidR="00C57EF6" w:rsidRDefault="00C57EF6" w:rsidP="008652ED">
                                  <w:r>
                                    <w:t>B</w:t>
                                  </w:r>
                                </w:p>
                              </w:txbxContent>
                            </v:textbox>
                          </v:shape>
                          <v:group id="Group 322" o:spid="_x0000_s1059" style="position:absolute;left:6326;top:1717;width:18479;height:10928" coordorigin="6326,1717" coordsize="18479,10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iuTMcQAAADcAAAADwAAAGRycy9kb3ducmV2LnhtbESPQYvCMBSE7wv+h/AE b2vaiotUo4jo4kGEVUG8PZpnW2xeSpNt6783wsIeh5n5hlmselOJlhpXWlYQjyMQxJnVJecKLufd 5wyE88gaK8uk4EkOVsvBxwJTbTv+ofbkcxEg7FJUUHhfp1K6rCCDbmxr4uDdbWPQB9nkUjfYBbip ZBJFX9JgyWGhwJo2BWWP069R8N1ht57E2/bwuG+et/P0eD3EpNRo2K/nIDz1/j/8195rBZM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iuTMcQAAADcAAAA DwAAAAAAAAAAAAAAAACqAgAAZHJzL2Rvd25yZXYueG1sUEsFBgAAAAAEAAQA+gAAAJsDAAAAAA== ">
                            <v:shape id="_x0000_s1060" type="#_x0000_t202" style="position:absolute;left:14515;top:1717;width:3200;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rsidR="00C57EF6" w:rsidRDefault="00C57EF6" w:rsidP="008652ED">
                                    <w:r>
                                      <w:t>A</w:t>
                                    </w:r>
                                  </w:p>
                                </w:txbxContent>
                              </v:textbox>
                            </v:shape>
                            <v:group id="Group 324" o:spid="_x0000_s1061" style="position:absolute;left:6326;top:1717;width:18479;height:10928" coordorigin="6326,1717" coordsize="18479,10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6u3sYAAADcAAAADwAAAGRycy9kb3ducmV2LnhtbESPT2vCQBTE7wW/w/IK vdXNH1skdQ0itngQoSqU3h7ZZxKSfRuy2yR++25B6HGYmd8wq3wyrRiod7VlBfE8AkFcWF1zqeBy fn9egnAeWWNrmRTcyEG+nj2sMNN25E8aTr4UAcIuQwWV910mpSsqMujmtiMO3tX2Bn2QfSl1j2OA m1YmUfQqDdYcFirsaFtR0Zx+jIKPEcdNGu+GQ3Pd3r7PL8evQ0xKPT1OmzcQnib/H76391pBmi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q7exgAAANwA AAAPAAAAAAAAAAAAAAAAAKoCAABkcnMvZG93bnJldi54bWxQSwUGAAAAAAQABAD6AAAAnQMAAAAA ">
                              <v:shape id="_x0000_s1062" type="#_x0000_t202" style="position:absolute;left:17875;top:2016;width:5166;height:3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O+cMA AADcAAAADwAAAGRycy9kb3ducmV2LnhtbESPQWsCMRSE74L/ITzBmyZaLXY1ilgKPSm1teDtsXnu Lm5elk10139vBMHjMDPfMItVa0txpdoXjjWMhgoEcepMwZmGv9+vwQyED8gGS8ek4UYeVstuZ4GJ cQ3/0HUfMhEh7BPUkIdQJVL6NCeLfugq4uidXG0xRFln0tTYRLgt5Vipd2mx4LiQY0WbnNLz/mI1 HLan4/9E7bJPO60a1yrJ9kNq3e+16zmIQG14hZ/tb6PhbTy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GlaO+cMAAADcAAAADwAAAAAAAAAAAAAAAACYAgAAZHJzL2Rv d25yZXYueG1sUEsFBgAAAAAEAAQA9QAAAIgDAAAAAA== " filled="f" stroked="f">
                                <v:textbox>
                                  <w:txbxContent>
                                    <w:p w:rsidR="00C57EF6" w:rsidRPr="00652892" w:rsidRDefault="00C57EF6" w:rsidP="008652ED">
                                      <w:pPr>
                                        <w:rPr>
                                          <w:vertAlign w:val="superscript"/>
                                        </w:rPr>
                                      </w:pPr>
                                      <w:r>
                                        <w:t>70</w:t>
                                      </w:r>
                                      <w:r>
                                        <w:rPr>
                                          <w:vertAlign w:val="superscript"/>
                                        </w:rPr>
                                        <w:t>0</w:t>
                                      </w:r>
                                    </w:p>
                                  </w:txbxContent>
                                </v:textbox>
                              </v:shape>
                              <v:group id="Group 326" o:spid="_x0000_s1063" style="position:absolute;left:6326;top:1717;width:18479;height:10928" coordorigin="6326,1717" coordsize="18479,10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CVMsQAAADcAAAADwAAAGRycy9kb3ducmV2LnhtbESPQYvCMBSE78L+h/AW 9qZpFUW6RhFZFw8iWIVlb4/m2Rabl9LEtv57Iwgeh5n5hlmselOJlhpXWlYQjyIQxJnVJecKzqft cA7CeWSNlWVScCcHq+XHYIGJth0fqU19LgKEXYIKCu/rREqXFWTQjWxNHLyLbQz6IJtc6ga7ADeV HEfRTBosOSwUWNOmoOya3oyC3w679ST+affXy+b+f5oe/vYxKfX12a+/QXjq/Tv8au+0gsl4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RCVMsQAAADcAAAA DwAAAAAAAAAAAAAAAACqAgAAZHJzL2Rvd25yZXYueG1sUEsFBgAAAAAEAAQA+gAAAJsDAAAAAA== ">
                                <v:group id="Group 327" o:spid="_x0000_s1064" style="position:absolute;left:6326;top:1717;width:18479;height:10928" coordorigin="6326,1717" coordsize="18479,10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wwqcYAAADcAAAADwAAAGRycy9kb3ducmV2LnhtbESPT2vCQBTE7wW/w/IK vdXNH2wldQ0itngQoSqU3h7ZZxKSfRuy2yR++25B6HGYmd8wq3wyrRiod7VlBfE8AkFcWF1zqeBy fn9egnAeWWNrmRTcyEG+nj2sMNN25E8aTr4UAcIuQwWV910mpSsqMujmtiMO3tX2Bn2QfSl1j2OA m1YmUfQiDdYcFirsaFtR0Zx+jIKPEcdNGu+GQ3Pd3r7Pi+PXISalnh6nzRsIT5P/D9/be60gTV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XDCpxgAAANwA AAAPAAAAAAAAAAAAAAAAAKoCAABkcnMvZG93bnJldi54bWxQSwUGAAAAAAQABAD6AAAAnQMAAAAA ">
                                  <v:group id="Group 328" o:spid="_x0000_s1065" style="position:absolute;left:6326;top:4631;width:18479;height:5441" coordorigin="6326" coordsize="18479,5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Ok28MAAADcAAAADwAAAGRycy9kb3ducmV2LnhtbERPy2rCQBTdF/oPwxW6 q5MoikTHINKWLoLgA0p3l8w1CcncCZlpHn/fWQguD+e9S0fTiJ46V1lWEM8jEMS51RUXCm7Xz/cN COeRNTaWScFEDtL968sOE20HPlN/8YUIIewSVFB63yZSurwkg25uW+LA3W1n0AfYFVJ3OIRw08hF FK2lwYpDQ4ktHUvK68ufUfA14HBYxh99Vt+P0+91dfrJYlLqbTYetiA8jf4pfri/tYLlI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
                                    <v:line id="Straight Connector 329" o:spid="_x0000_s1066" style="position:absolute;visibility:visible;mso-wrap-style:square" from="6326,0" to="248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RkfMQAAADcAAAADwAAAGRycy9kb3ducmV2LnhtbESPwWrDMBBE74X+g9hCb40cF0rjRAlJ IGmutdNDb4u1sUyslZHk2P37qFDocZiZN8xqM9lO3MiH1rGC+SwDQVw73XKj4FwdXt5BhIissXNM Cn4owGb9+LDCQruRP+lWxkYkCIcCFZgY+0LKUBuyGGauJ07exXmLMUnfSO1xTHDbyTzL3qTFltOC wZ72huprOVgF38Mu+o9Kbsdy2h9NfujqwX0p9fw0bZcgIk3xP/zXPmkFr/kCfs+kI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VGR8xAAAANwAAAAPAAAAAAAAAAAA AAAAAKECAABkcnMvZG93bnJldi54bWxQSwUGAAAAAAQABAD5AAAAkgMAAAAA " strokecolor="black [3213]" strokeweight="1.5pt"/>
                                    <v:line id="Straight Connector 330" o:spid="_x0000_s1067" style="position:absolute;visibility:visible;mso-wrap-style:square" from="6326,5329" to="24115,5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dbPL8AAADcAAAADwAAAGRycy9kb3ducmV2LnhtbERPTYvCMBC9L/gfwgh7W1MVZKlGUUF3 r1Y9eBuasSk2k5Kktv57c1jY4+N9rzaDbcSTfKgdK5hOMhDEpdM1Vwou58PXN4gQkTU2jknBiwJs 1qOPFeba9XyiZxErkUI45KjAxNjmUobSkMUwcS1x4u7OW4wJ+kpqj30Kt42cZdlCWqw5NRhsaW+o fBSdVXDrdtH/nOW2L4b90cwOTdm5q1Kf42G7BBFpiP/iP/evVjCfp/npTDoCcv0G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EbdbPL8AAADcAAAADwAAAAAAAAAAAAAAAACh AgAAZHJzL2Rvd25yZXYueG1sUEsFBgAAAAAEAAQA+QAAAI0DAAAAAA== " strokecolor="black [3213]" strokeweight="1.5pt"/>
                                  </v:group>
                                  <v:line id="Straight Connector 331" o:spid="_x0000_s1068" style="position:absolute;flip:y;visibility:visible;mso-wrap-style:square" from="12652,1717" to="18272,12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drRcUAAADcAAAADwAAAGRycy9kb3ducmV2LnhtbESPW2vCQBSE34X+h+UU+lY3qRckuooW W4oPYry8H7LHTTB7NmS3Gv+9Wyj4OMzMN8xs0dlaXKn1lWMFaT8BQVw4XbFRcDx8vU9A+ICssXZM Cu7kYTF/6c0w0+7GOV33wYgIYZ+hgjKEJpPSFyVZ9H3XEEfv7FqLIcrWSN3iLcJtLT+SZCwtVhwX Smzos6Tisv+1Ctaov4f5ZrTWh+3OmGGXJqtTqtTba7ecggjUhWf4v/2jFQwGKfydiUdAz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KdrRcUAAADcAAAADwAAAAAAAAAA AAAAAAChAgAAZHJzL2Rvd25yZXYueG1sUEsFBgAAAAAEAAQA+QAAAJMDAAAAAA== " strokecolor="black [3213]" strokeweight="1.5pt"/>
                                </v:group>
                                <v:shape id="_x0000_s1069" type="#_x0000_t202" style="position:absolute;left:16630;top:2709;width:2489;height:20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aAUMQA AADcAAAADwAAAGRycy9kb3ducmV2LnhtbESPQWvCQBSE74L/YXmCt7qrtsVGVxFF6MnStBa8PbLP JJh9G7Krif/eFQoeh5n5hlmsOluJKzW+dKxhPFIgiDNnSs41/P7sXmYgfEA2WDkmDTfysFr2ewtM jGv5m65pyEWEsE9QQxFCnUjps4Is+pGriaN3co3FEGWTS9NgG+G2khOl3qXFkuNCgTVtCsrO6cVq OOxPx79X9ZVv7Vvduk5Jth9S6+GgW89BBOrCM/zf/jQaptM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mgFDEAAAA3AAAAA8AAAAAAAAAAAAAAAAAmAIAAGRycy9k b3ducmV2LnhtbFBLBQYAAAAABAAEAPUAAACJAwAAAAA= " filled="f" stroked="f">
                                  <v:textbox>
                                    <w:txbxContent>
                                      <w:p w:rsidR="00C57EF6" w:rsidRDefault="00C57EF6" w:rsidP="008652ED">
                                        <w:r>
                                          <w:t>1</w:t>
                                        </w:r>
                                      </w:p>
                                    </w:txbxContent>
                                  </v:textbox>
                                </v:shape>
                              </v:group>
                            </v:group>
                          </v:group>
                        </v:group>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333" o:spid="_x0000_s1070" type="#_x0000_t103" style="position:absolute;left:17684;top:3026;width:897;height:1501;rotation:-1410386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pZwsMA AADcAAAADwAAAGRycy9kb3ducmV2LnhtbESPQYvCMBSE74L/ITzBm6ZaEOkaRQRlWbyoVfD2tnnb lG1eShO1++83guBxmJlvmMWqs7W4U+srxwom4wQEceF0xaWC/LQdzUH4gKyxdkwK/sjDatnvLTDT 7sEHuh9DKSKEfYYKTAhNJqUvDFn0Y9cQR+/HtRZDlG0pdYuPCLe1nCbJTFqsOC4YbGhjqPg93qyC 7ttevnZmklzzfXHw6eamz5aUGg669QeIQF14h1/tT60gTVN4no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9kpZwsMAAADcAAAADwAAAAAAAAAAAAAAAACYAgAAZHJzL2Rv d25yZXYueG1sUEsFBgAAAAAEAAQA9QAAAIgDAAAAAA== " adj="21600,23212,5400" fillcolor="#4f81bd [3204]" strokecolor="black [3213]"/>
                      </v:group>
                    </v:group>
                    <v:group id="Group 358" o:spid="_x0000_s1071" style="position:absolute;left:8525;top:381;width:4022;height:11969" coordorigin="8525" coordsize="4022,119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8XXpsMAAADcAAAADwAAAGRycy9kb3ducmV2LnhtbERPTWvCQBC9F/wPywi9 1U0qKSW6BhErPQShWhBvQ3ZMQrKzIbsm8d93DwWPj/e9zibTioF6V1tWEC8iEMSF1TWXCn7PX2+f IJxH1thaJgUPcpBtZi9rTLUd+YeGky9FCGGXooLK+y6V0hUVGXQL2xEH7mZ7gz7AvpS6xzGEm1a+ R9GHNFhzaKiwo11FRXO6GwWHEcftMt4PeXPbPa7n5HjJY1LqdT5tVyA8Tf4p/nd/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xdemwwAAANwAAAAP AAAAAAAAAAAAAAAAAKoCAABkcnMvZG93bnJldi54bWxQSwUGAAAAAAQABAD6AAAAmgMAAAAA ">
                      <v:group id="Group 357" o:spid="_x0000_s1072" style="position:absolute;left:8807;width:3740;height:11969" coordorigin="8807" coordsize="3740,119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pD1MYAAADcAAAADwAAAGRycy9kb3ducmV2LnhtbESPQWvCQBSE7wX/w/IK 3ppNlLSSZhWRKh5CoSqU3h7ZZxLMvg3ZbRL/fbdQ6HGYmW+YfDOZVgzUu8aygiSKQRCXVjdcKbic 908rEM4ja2wtk4I7OdisZw85ZtqO/EHDyVciQNhlqKD2vsukdGVNBl1kO+LgXW1v0AfZV1L3OAa4 aeUijp+lwYbDQo0d7Woqb6dvo+Aw4rhdJm9Dcbvu7l/n9P2zSEip+eO0fQXhafL/4b/2UStYpi/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WkPUxgAAANwA AAAPAAAAAAAAAAAAAAAAAKoCAABkcnMvZG93bnJldi54bWxQSwUGAAAAAAQABAD6AAAAnQMAAAAA ">
                        <v:group id="Group 341" o:spid="_x0000_s1073" style="position:absolute;left:10953;width:985;height:11969" coordorigin="6477" coordsize="984,119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ybo5sYAAADcAAAADwAAAGRycy9kb3ducmV2LnhtbESPT2vCQBTE70K/w/IK vZlNmlpKmlVEaulBCmqh9PbIPpNg9m3Irvnz7V2h4HGYmd8w+Wo0jeipc7VlBUkUgyAurK65VPBz 3M7fQDiPrLGxTAomcrBaPsxyzLQdeE/9wZciQNhlqKDyvs2kdEVFBl1kW+LgnWxn0AfZlVJ3OAS4 aeRzHL9KgzWHhQpb2lRUnA8Xo+BzwGGdJh/97nzaTH/HxffvLiGlnh7H9TsIT6O/h//bX1pB+pL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JujmxgAAANwA AAAPAAAAAAAAAAAAAAAAAKoCAABkcnMvZG93bnJldi54bWxQSwUGAAAAAAQABAD6AAAAnQMAAAAA ">
                          <v:line id="Straight Connector 335" o:spid="_x0000_s1074" style="position:absolute;flip:y;visibility:visible;mso-wrap-style:square" from="6477,0" to="6826,1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xtRsUAAADcAAAADwAAAGRycy9kb3ducmV2LnhtbESPT2vCQBTE7wW/w/IK3nST+geJrmJF RXoojbb3R/a5Cc2+DdlV47d3C0KPw8z8hlmsOluLK7W+cqwgHSYgiAunKzYKvk+7wQyED8gaa8ek 4E4eVsveywIz7W6c0/UYjIgQ9hkqKENoMil9UZJFP3QNcfTOrrUYomyN1C3eItzW8i1JptJixXGh xIY2JRW/x4tVsEW9H+cfk60+fX4ZM+7S5P0nVar/2q3nIAJ14T/8bB+0gtFoAn9n4hG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5xtRsUAAADcAAAADwAAAAAAAAAA AAAAAAChAgAAZHJzL2Rvd25yZXYueG1sUEsFBgAAAAAEAAQA+QAAAJMDAAAAAA== " strokecolor="black [3213]" strokeweight="1.5pt"/>
                          <v:rect id="Rectangle 337" o:spid="_x0000_s1075" style="position:absolute;left:6826;top:2210;width:635;height:5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hs88UA AADcAAAADwAAAGRycy9kb3ducmV2LnhtbESPUUvDMBSF34X9h3CFvblUKyp12ZCCsAcRrf0Bl+au CW1uuiRu3X69EQQfD+ec73DW29mN4kghWs8KblcFCOLOa8u9gvbr9eYJREzIGkfPpOBMEbabxdUa K+1P/EnHJvUiQzhWqMCkNFVSxs6Qw7jyE3H29j44TFmGXuqApwx3o7wrigfp0HJeMDhRbagbmm+n 4P4wlUO9t0N9eWtbay7nj/fQKLW8nl+eQSSa03/4r73TCsryEX7P5CM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1+GzzxQAAANwAAAAPAAAAAAAAAAAAAAAAAJgCAABkcnMv ZG93bnJldi54bWxQSwUGAAAAAAQABAD1AAAAigMAAAAA " fillcolor="#eeece1 [3214]" strokecolor="black [3213]" strokeweight="1pt"/>
                          <v:rect id="Rectangle 338" o:spid="_x0000_s1076" style="position:absolute;left:6620;top:8134;width:635;height:5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f4gcIA AADcAAAADwAAAGRycy9kb3ducmV2LnhtbERP3UrDMBS+F3yHcAa7c+msiNRlQwqCF0O09gEOzVkT 2pzUJG7dnt5cDHb58f1vdrMbxZFCtJ4VrFcFCOLOa8u9gvbn/eEFREzIGkfPpOBMEXbb+7sNVtqf +JuOTepFDuFYoQKT0lRJGTtDDuPKT8SZO/jgMGUYeqkDnnK4G+VjUTxLh5Zzg8GJakPd0Pw5BU+/ UznUBzvUl33bWnM5f32GRqnlYn57BZFoTjfx1f2hFZRlXpvP5CMg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Z/iBwgAAANwAAAAPAAAAAAAAAAAAAAAAAJgCAABkcnMvZG93 bnJldi54bWxQSwUGAAAAAAQABAD1AAAAhwMAAAAA " fillcolor="#eeece1 [3214]" strokecolor="black [3213]" strokeweight="1pt"/>
                        </v:group>
                        <v:shape id="_x0000_s1077" type="#_x0000_t202" style="position:absolute;left:8807;top:368;width:374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C57EF6" w:rsidRPr="00473E72" w:rsidRDefault="00C57EF6" w:rsidP="008652ED">
                                <w:pPr>
                                  <w:rPr>
                                    <w:sz w:val="28"/>
                                    <w:szCs w:val="28"/>
                                  </w:rPr>
                                </w:pPr>
                                <w:r w:rsidRPr="00473E72">
                                  <w:rPr>
                                    <w:sz w:val="28"/>
                                    <w:szCs w:val="28"/>
                                  </w:rPr>
                                  <w:t>H</w:t>
                                </w:r>
                              </w:p>
                            </w:txbxContent>
                          </v:textbox>
                        </v:shape>
                      </v:group>
                      <v:shape id="_x0000_s1078" type="#_x0000_t202" style="position:absolute;left:8525;top:6095;width:374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XOwsQA AADcAAAADwAAAGRycy9kb3ducmV2LnhtbESPT2vCQBTE7wW/w/IEb7prTcVGV5GK4MninxZ6e2Sf STD7NmRXk377riD0OMzMb5jFqrOVuFPjS8caxiMFgjhzpuRcw/m0Hc5A+IBssHJMGn7Jw2rZe1lg alzLB7ofQy4ihH2KGooQ6lRKnxVk0Y9cTRy9i2sshiibXJoG2wi3lXxVaiotlhwXCqzpo6DserxZ DV/7y893oj7zjX2rW9cpyfZdaj3od+s5iEBd+A8/2zujYZI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KjFzsLEAAAA3AAAAA8AAAAAAAAAAAAAAAAAmAIAAGRycy9k b3ducmV2LnhtbFBLBQYAAAAABAAEAPUAAACJAwAAAAA= " filled="f" stroked="f">
                        <v:textbox>
                          <w:txbxContent>
                            <w:p w:rsidR="00C57EF6" w:rsidRPr="00473E72" w:rsidRDefault="00C57EF6" w:rsidP="008652ED">
                              <w:pPr>
                                <w:rPr>
                                  <w:sz w:val="28"/>
                                  <w:szCs w:val="28"/>
                                </w:rPr>
                              </w:pPr>
                              <w:r w:rsidRPr="00473E72">
                                <w:rPr>
                                  <w:sz w:val="28"/>
                                  <w:szCs w:val="28"/>
                                </w:rPr>
                                <w:t>K</w:t>
                              </w:r>
                            </w:p>
                          </w:txbxContent>
                        </v:textbox>
                      </v:shape>
                    </v:group>
                  </v:group>
                  <v:shape id="_x0000_s1079" type="#_x0000_t202" style="position:absolute;left:17848;top:791;width:3740;height:3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uUocAA AADcAAAADwAAAGRycy9kb3ducmV2LnhtbERPy4rCMBTdC/MP4Q7MThNnVLRjlEERXCk+YXaX5toW m5vSRFv/3iwEl4fzns5bW4o71b5wrKHfUyCIU2cKzjQcD6vuGIQPyAZLx6ThQR7ms4/OFBPjGt7R fR8yEUPYJ6ghD6FKpPRpThZ9z1XEkbu42mKIsM6kqbGJ4baU30qNpMWCY0OOFS1ySq/7m9Vw2lz+ zwO1zZZ2WDWuVZLtRGr99dn+/YII1Ia3+OVeGw0/ozg/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nEuUocAAAADcAAAADwAAAAAAAAAAAAAAAACYAgAAZHJzL2Rvd25y ZXYueG1sUEsFBgAAAAAEAAQA9QAAAIUDAAAAAA== " filled="f" stroked="f">
                    <v:textbox>
                      <w:txbxContent>
                        <w:p w:rsidR="00C57EF6" w:rsidRPr="00473E72" w:rsidRDefault="00C57EF6" w:rsidP="008652ED">
                          <w:pPr>
                            <w:rPr>
                              <w:rFonts w:ascii="Times New Roman" w:hAnsi="Times New Roman" w:cs="Times New Roman"/>
                              <w:sz w:val="28"/>
                              <w:szCs w:val="28"/>
                            </w:rPr>
                          </w:pPr>
                          <w:r>
                            <w:rPr>
                              <w:rFonts w:ascii="Times New Roman" w:hAnsi="Times New Roman" w:cs="Times New Roman"/>
                              <w:sz w:val="28"/>
                              <w:szCs w:val="28"/>
                            </w:rPr>
                            <w:t>a</w:t>
                          </w:r>
                        </w:p>
                      </w:txbxContent>
                    </v:textbox>
                  </v:shape>
                </v:group>
                <v:shape id="_x0000_s1080" type="#_x0000_t202" style="position:absolute;left:9671;top:6945;width:3067;height:3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WvTcMA AADcAAAADwAAAGRycy9kb3ducmV2LnhtbESPQWsCMRSE74L/ITzBmyZaFbsaRSyFnpTaWvD22Dx3 Fzcvyya66783gtDjMDPfMMt1a0txo9oXjjWMhgoEcepMwZmG35/PwRyED8gGS8ek4U4e1qtuZ4mJ cQ1/0+0QMhEh7BPUkIdQJVL6NCeLfugq4uidXW0xRFln0tTYRLgt5VipmbRYcFzIsaJtTunlcLUa jrvz6W+i9tmHnVaNa5Vk+y617vfazQJEoDb8h1/tL6PhbTaG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A9WvTcMAAADcAAAADwAAAAAAAAAAAAAAAACYAgAAZHJzL2Rv d25yZXYueG1sUEsFBgAAAAAEAAQA9QAAAIgDAAAAAA== " filled="f" stroked="f">
                  <v:textbox>
                    <w:txbxContent>
                      <w:p w:rsidR="00C57EF6" w:rsidRDefault="00C57EF6" w:rsidP="008652ED">
                        <w:r>
                          <w:t>1</w:t>
                        </w:r>
                      </w:p>
                    </w:txbxContent>
                  </v:textbox>
                </v:shape>
                <w10:wrap type="square"/>
              </v:group>
            </w:pict>
          </mc:Fallback>
        </mc:AlternateContent>
      </w:r>
      <w:r w:rsidR="000B0472" w:rsidRPr="00C428B2">
        <w:rPr>
          <w:rFonts w:ascii="Times New Roman" w:hAnsi="Times New Roman" w:cs="Times New Roman"/>
          <w:color w:val="000000" w:themeColor="text1"/>
          <w:sz w:val="28"/>
          <w:szCs w:val="28"/>
        </w:rPr>
        <w:tab/>
      </w:r>
    </w:p>
    <w:p w:rsidR="00131CD3" w:rsidRPr="00C428B2" w:rsidRDefault="00131CD3">
      <w:pPr>
        <w:spacing w:after="0" w:line="240" w:lineRule="auto"/>
        <w:rPr>
          <w:rFonts w:ascii="Times New Roman" w:hAnsi="Times New Roman" w:cs="Times New Roman"/>
          <w:color w:val="000000" w:themeColor="text1"/>
          <w:sz w:val="28"/>
          <w:szCs w:val="28"/>
        </w:rPr>
      </w:pPr>
      <w:r w:rsidRPr="00C428B2">
        <w:rPr>
          <w:rFonts w:ascii="Times New Roman" w:hAnsi="Times New Roman" w:cs="Times New Roman"/>
          <w:b/>
          <w:bCs/>
          <w:color w:val="000000" w:themeColor="text1"/>
          <w:sz w:val="28"/>
          <w:szCs w:val="28"/>
        </w:rPr>
        <w:t>Bài</w:t>
      </w:r>
      <w:r w:rsidR="000B0472" w:rsidRPr="00C428B2">
        <w:rPr>
          <w:rFonts w:ascii="Times New Roman" w:hAnsi="Times New Roman" w:cs="Times New Roman"/>
          <w:b/>
          <w:bCs/>
          <w:color w:val="000000" w:themeColor="text1"/>
          <w:sz w:val="28"/>
          <w:szCs w:val="28"/>
        </w:rPr>
        <w:t xml:space="preserve"> </w:t>
      </w:r>
      <w:r w:rsidRPr="00C428B2">
        <w:rPr>
          <w:rFonts w:ascii="Times New Roman" w:hAnsi="Times New Roman" w:cs="Times New Roman"/>
          <w:b/>
          <w:bCs/>
          <w:color w:val="000000" w:themeColor="text1"/>
          <w:sz w:val="28"/>
          <w:szCs w:val="28"/>
        </w:rPr>
        <w:t>2</w:t>
      </w:r>
      <w:r w:rsidR="000B0472" w:rsidRPr="00C428B2">
        <w:rPr>
          <w:rFonts w:ascii="Times New Roman" w:hAnsi="Times New Roman" w:cs="Times New Roman"/>
          <w:b/>
          <w:bCs/>
          <w:color w:val="000000" w:themeColor="text1"/>
          <w:sz w:val="28"/>
          <w:szCs w:val="28"/>
        </w:rPr>
        <w:t>:</w:t>
      </w:r>
      <w:r w:rsidR="000B0472" w:rsidRPr="00C428B2">
        <w:rPr>
          <w:rFonts w:ascii="Times New Roman" w:hAnsi="Times New Roman" w:cs="Times New Roman"/>
          <w:color w:val="000000" w:themeColor="text1"/>
          <w:sz w:val="28"/>
          <w:szCs w:val="28"/>
        </w:rPr>
        <w:t xml:space="preserve"> </w:t>
      </w:r>
      <w:r w:rsidR="002F72C0" w:rsidRPr="00C428B2">
        <w:rPr>
          <w:rFonts w:ascii="Times New Roman" w:eastAsia="Calibri" w:hAnsi="Times New Roman" w:cs="Times New Roman"/>
          <w:i/>
          <w:color w:val="000000" w:themeColor="text1"/>
          <w:sz w:val="28"/>
          <w:szCs w:val="28"/>
        </w:rPr>
        <w:t xml:space="preserve">( </w:t>
      </w:r>
      <w:r w:rsidR="00341D54" w:rsidRPr="00C428B2">
        <w:rPr>
          <w:rFonts w:ascii="Times New Roman" w:eastAsia="Calibri" w:hAnsi="Times New Roman" w:cs="Times New Roman"/>
          <w:i/>
          <w:color w:val="000000" w:themeColor="text1"/>
          <w:sz w:val="28"/>
          <w:szCs w:val="28"/>
        </w:rPr>
        <w:t xml:space="preserve">1,5 </w:t>
      </w:r>
      <w:r w:rsidR="002F72C0" w:rsidRPr="00C428B2">
        <w:rPr>
          <w:rFonts w:ascii="Times New Roman" w:eastAsia="Calibri" w:hAnsi="Times New Roman" w:cs="Times New Roman"/>
          <w:i/>
          <w:color w:val="000000" w:themeColor="text1"/>
          <w:sz w:val="28"/>
          <w:szCs w:val="28"/>
        </w:rPr>
        <w:t>điểm)</w:t>
      </w:r>
      <w:r w:rsidR="002F72C0" w:rsidRPr="00C428B2">
        <w:rPr>
          <w:rFonts w:ascii="Times New Roman" w:eastAsia="Calibri" w:hAnsi="Times New Roman" w:cs="Times New Roman"/>
          <w:color w:val="000000" w:themeColor="text1"/>
          <w:sz w:val="28"/>
          <w:szCs w:val="28"/>
        </w:rPr>
        <w:t xml:space="preserve"> </w:t>
      </w:r>
      <w:r w:rsidR="000B0472" w:rsidRPr="00C428B2">
        <w:rPr>
          <w:rFonts w:ascii="Times New Roman" w:hAnsi="Times New Roman" w:cs="Times New Roman"/>
          <w:color w:val="000000" w:themeColor="text1"/>
          <w:sz w:val="28"/>
          <w:szCs w:val="28"/>
        </w:rPr>
        <w:t>Tìm x biết:</w:t>
      </w:r>
    </w:p>
    <w:p w:rsidR="00176D62" w:rsidRPr="00C428B2" w:rsidRDefault="000B0472" w:rsidP="002D7660">
      <w:pPr>
        <w:spacing w:after="0" w:line="240" w:lineRule="auto"/>
        <w:rPr>
          <w:rFonts w:ascii="Times New Roman" w:eastAsiaTheme="minorEastAsia" w:hAnsi="Times New Roman" w:cs="Times New Roman"/>
          <w:color w:val="000000" w:themeColor="text1"/>
          <w:sz w:val="28"/>
          <w:szCs w:val="28"/>
        </w:rPr>
      </w:pPr>
      <w:r w:rsidRPr="00C428B2">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 xml:space="preserve">a)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w:r w:rsidR="002F72C0" w:rsidRPr="00C428B2">
        <w:rPr>
          <w:rFonts w:ascii="Times New Roman" w:eastAsiaTheme="minorEastAsia" w:hAnsi="Times New Roman" w:cs="Times New Roman"/>
          <w:color w:val="000000" w:themeColor="text1"/>
          <w:sz w:val="28"/>
          <w:szCs w:val="28"/>
        </w:rPr>
        <w:t xml:space="preserve"> </w:t>
      </w:r>
      <w:r w:rsidR="002F72C0" w:rsidRPr="00C428B2">
        <w:rPr>
          <w:rFonts w:ascii="Times New Roman" w:eastAsiaTheme="minorEastAsia" w:hAnsi="Times New Roman" w:cs="Times New Roman"/>
          <w:color w:val="000000" w:themeColor="text1"/>
          <w:sz w:val="28"/>
          <w:szCs w:val="28"/>
        </w:rPr>
        <w:tab/>
      </w:r>
      <w:r w:rsidR="00DA2779" w:rsidRPr="00C428B2">
        <w:rPr>
          <w:rFonts w:ascii="Times New Roman" w:eastAsiaTheme="minorEastAsia" w:hAnsi="Times New Roman" w:cs="Times New Roman"/>
          <w:color w:val="000000" w:themeColor="text1"/>
          <w:sz w:val="28"/>
          <w:szCs w:val="28"/>
        </w:rPr>
        <w:tab/>
      </w:r>
      <m:oMath>
        <m:r>
          <w:rPr>
            <w:rFonts w:ascii="Cambria Math" w:eastAsiaTheme="minorEastAsia" w:hAnsi="Cambria Math" w:cs="Times New Roman"/>
            <w:color w:val="000000" w:themeColor="text1"/>
            <w:sz w:val="28"/>
            <w:szCs w:val="28"/>
          </w:rPr>
          <m:t>b</m:t>
        </m:r>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e>
        </m:d>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oMath>
    </w:p>
    <w:p w:rsidR="008652ED" w:rsidRPr="00C428B2" w:rsidRDefault="008652ED" w:rsidP="008652ED">
      <w:pPr>
        <w:spacing w:after="0" w:line="240" w:lineRule="auto"/>
        <w:rPr>
          <w:rFonts w:ascii="Times New Roman" w:eastAsia="Calibri" w:hAnsi="Times New Roman" w:cs="Times New Roman"/>
          <w:color w:val="000000" w:themeColor="text1"/>
          <w:sz w:val="28"/>
          <w:szCs w:val="28"/>
        </w:rPr>
      </w:pPr>
      <w:r w:rsidRPr="00C428B2">
        <w:rPr>
          <w:rFonts w:ascii="Times New Roman" w:hAnsi="Times New Roman" w:cs="Times New Roman"/>
          <w:b/>
          <w:bCs/>
          <w:color w:val="000000" w:themeColor="text1"/>
          <w:sz w:val="28"/>
          <w:szCs w:val="28"/>
        </w:rPr>
        <w:t>Bài 3:</w:t>
      </w:r>
      <w:r w:rsidRPr="00C428B2">
        <w:rPr>
          <w:rFonts w:ascii="Times New Roman" w:hAnsi="Times New Roman" w:cs="Times New Roman"/>
          <w:color w:val="000000" w:themeColor="text1"/>
          <w:sz w:val="28"/>
          <w:szCs w:val="28"/>
        </w:rPr>
        <w:t xml:space="preserve"> </w:t>
      </w:r>
      <w:r w:rsidRPr="00C428B2">
        <w:rPr>
          <w:rFonts w:ascii="Times New Roman" w:eastAsia="Calibri" w:hAnsi="Times New Roman" w:cs="Times New Roman"/>
          <w:color w:val="000000" w:themeColor="text1"/>
          <w:sz w:val="28"/>
          <w:szCs w:val="28"/>
        </w:rPr>
        <w:t>(1 điểm) Cho hình vẽ:</w:t>
      </w:r>
    </w:p>
    <w:p w:rsidR="008652ED" w:rsidRPr="00C428B2" w:rsidRDefault="00C57EF6" w:rsidP="00C57EF6">
      <w:pPr>
        <w:spacing w:after="0" w:line="240" w:lineRule="auto"/>
        <w:ind w:left="720" w:hanging="360"/>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w:t>
      </w:r>
      <w:r w:rsidRPr="00C428B2">
        <w:rPr>
          <w:rFonts w:ascii="Times New Roman" w:eastAsia="Calibri" w:hAnsi="Times New Roman" w:cs="Times New Roman"/>
          <w:color w:val="000000" w:themeColor="text1"/>
          <w:sz w:val="28"/>
          <w:szCs w:val="28"/>
        </w:rPr>
        <w:tab/>
      </w:r>
      <w:r w:rsidR="008652ED" w:rsidRPr="00C428B2">
        <w:rPr>
          <w:rFonts w:ascii="Times New Roman" w:eastAsia="Calibri" w:hAnsi="Times New Roman" w:cs="Times New Roman"/>
          <w:color w:val="000000" w:themeColor="text1"/>
          <w:sz w:val="28"/>
          <w:szCs w:val="28"/>
        </w:rPr>
        <w:t>Chứng minh rằng: a//b.</w:t>
      </w:r>
    </w:p>
    <w:p w:rsidR="008652ED" w:rsidRPr="00C428B2" w:rsidRDefault="00C57EF6" w:rsidP="00C57EF6">
      <w:pPr>
        <w:spacing w:after="0" w:line="240" w:lineRule="auto"/>
        <w:ind w:left="720" w:hanging="360"/>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b)</w:t>
      </w:r>
      <w:r w:rsidRPr="00C428B2">
        <w:rPr>
          <w:rFonts w:ascii="Times New Roman" w:eastAsia="Calibri" w:hAnsi="Times New Roman" w:cs="Times New Roman"/>
          <w:color w:val="000000" w:themeColor="text1"/>
          <w:sz w:val="28"/>
          <w:szCs w:val="28"/>
        </w:rPr>
        <w:tab/>
      </w:r>
      <w:r w:rsidR="007D3CD5" w:rsidRPr="00C428B2">
        <w:rPr>
          <w:rFonts w:ascii="Times New Roman" w:hAnsi="Times New Roman" w:cs="Times New Roman"/>
          <w:noProof/>
        </w:rPr>
        <w:drawing>
          <wp:anchor distT="0" distB="0" distL="114300" distR="114300" simplePos="0" relativeHeight="251676672" behindDoc="0" locked="0" layoutInCell="1" allowOverlap="1" wp14:anchorId="5C6360A8" wp14:editId="6B7FE7D8">
            <wp:simplePos x="0" y="0"/>
            <wp:positionH relativeFrom="column">
              <wp:posOffset>5307965</wp:posOffset>
            </wp:positionH>
            <wp:positionV relativeFrom="paragraph">
              <wp:posOffset>186690</wp:posOffset>
            </wp:positionV>
            <wp:extent cx="1410970" cy="1191895"/>
            <wp:effectExtent l="0" t="0" r="0" b="825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410970" cy="1191895"/>
                    </a:xfrm>
                    <a:prstGeom prst="rect">
                      <a:avLst/>
                    </a:prstGeom>
                  </pic:spPr>
                </pic:pic>
              </a:graphicData>
            </a:graphic>
          </wp:anchor>
        </w:drawing>
      </w:r>
      <w:r w:rsidR="008652ED" w:rsidRPr="00C428B2">
        <w:rPr>
          <w:rFonts w:ascii="Times New Roman" w:eastAsia="Calibri" w:hAnsi="Times New Roman" w:cs="Times New Roman"/>
          <w:color w:val="000000" w:themeColor="text1"/>
          <w:sz w:val="28"/>
          <w:szCs w:val="28"/>
        </w:rPr>
        <w:t xml:space="preserve">Biết  </w:t>
      </w:r>
      <m:oMath>
        <m:acc>
          <m:accPr>
            <m:ctrlPr>
              <w:rPr>
                <w:rFonts w:ascii="Cambria Math" w:eastAsia="Calibri" w:hAnsi="Cambria Math" w:cs="Times New Roman"/>
                <w:i/>
                <w:color w:val="000000" w:themeColor="text1"/>
                <w:sz w:val="28"/>
                <w:szCs w:val="28"/>
              </w:rPr>
            </m:ctrlPr>
          </m:accPr>
          <m:e>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A</m:t>
                </m:r>
              </m:e>
              <m:sub>
                <m:r>
                  <w:rPr>
                    <w:rFonts w:ascii="Cambria Math" w:eastAsia="Calibri" w:hAnsi="Cambria Math" w:cs="Times New Roman"/>
                    <w:color w:val="000000" w:themeColor="text1"/>
                    <w:sz w:val="28"/>
                    <w:szCs w:val="28"/>
                  </w:rPr>
                  <m:t>1</m:t>
                </m:r>
              </m:sub>
            </m:sSub>
          </m:e>
        </m:acc>
        <m:r>
          <w:rPr>
            <w:rFonts w:ascii="Cambria Math" w:eastAsia="Calibri" w:hAnsi="Cambria Math" w:cs="Times New Roman"/>
            <w:color w:val="000000" w:themeColor="text1"/>
            <w:sz w:val="28"/>
            <w:szCs w:val="28"/>
          </w:rPr>
          <m:t xml:space="preserve">= </m:t>
        </m:r>
      </m:oMath>
      <w:r w:rsidR="008652ED" w:rsidRPr="00C428B2">
        <w:rPr>
          <w:rFonts w:ascii="Times New Roman" w:eastAsiaTheme="minorEastAsia" w:hAnsi="Times New Roman" w:cs="Times New Roman"/>
          <w:noProof/>
          <w:color w:val="000000" w:themeColor="text1"/>
          <w:sz w:val="28"/>
          <w:szCs w:val="28"/>
        </w:rPr>
        <w:t>70</w:t>
      </w:r>
      <w:r w:rsidR="008652ED" w:rsidRPr="00C428B2">
        <w:rPr>
          <w:rFonts w:ascii="Times New Roman" w:eastAsiaTheme="minorEastAsia" w:hAnsi="Times New Roman" w:cs="Times New Roman"/>
          <w:noProof/>
          <w:color w:val="000000" w:themeColor="text1"/>
          <w:sz w:val="28"/>
          <w:szCs w:val="28"/>
          <w:vertAlign w:val="superscript"/>
        </w:rPr>
        <w:t>0</w:t>
      </w:r>
      <w:r w:rsidR="008652ED" w:rsidRPr="00C428B2">
        <w:rPr>
          <w:rFonts w:ascii="Times New Roman" w:eastAsiaTheme="minorEastAsia" w:hAnsi="Times New Roman" w:cs="Times New Roman"/>
          <w:noProof/>
          <w:color w:val="000000" w:themeColor="text1"/>
          <w:sz w:val="28"/>
          <w:szCs w:val="28"/>
        </w:rPr>
        <w:t xml:space="preserve"> tính: </w:t>
      </w:r>
      <m:oMath>
        <m:acc>
          <m:accPr>
            <m:ctrlPr>
              <w:rPr>
                <w:rFonts w:ascii="Cambria Math" w:eastAsia="Calibri" w:hAnsi="Cambria Math" w:cs="Times New Roman"/>
                <w:i/>
                <w:color w:val="000000" w:themeColor="text1"/>
                <w:sz w:val="28"/>
                <w:szCs w:val="28"/>
              </w:rPr>
            </m:ctrlPr>
          </m:accPr>
          <m:e>
            <m:sSub>
              <m:sSubPr>
                <m:ctrlPr>
                  <w:rPr>
                    <w:rFonts w:ascii="Cambria Math" w:eastAsia="Calibri" w:hAnsi="Cambria Math" w:cs="Times New Roman"/>
                    <w:i/>
                    <w:color w:val="000000" w:themeColor="text1"/>
                    <w:sz w:val="28"/>
                    <w:szCs w:val="28"/>
                  </w:rPr>
                </m:ctrlPr>
              </m:sSubPr>
              <m:e>
                <m:r>
                  <w:rPr>
                    <w:rFonts w:ascii="Cambria Math" w:eastAsia="Calibri" w:hAnsi="Cambria Math" w:cs="Times New Roman"/>
                    <w:color w:val="000000" w:themeColor="text1"/>
                    <w:sz w:val="28"/>
                    <w:szCs w:val="28"/>
                  </w:rPr>
                  <m:t>B</m:t>
                </m:r>
              </m:e>
              <m:sub>
                <m:r>
                  <w:rPr>
                    <w:rFonts w:ascii="Cambria Math" w:eastAsia="Calibri" w:hAnsi="Cambria Math" w:cs="Times New Roman"/>
                    <w:color w:val="000000" w:themeColor="text1"/>
                    <w:sz w:val="28"/>
                    <w:szCs w:val="28"/>
                  </w:rPr>
                  <m:t>2</m:t>
                </m:r>
              </m:sub>
            </m:sSub>
          </m:e>
        </m:acc>
      </m:oMath>
    </w:p>
    <w:p w:rsidR="008652ED" w:rsidRPr="00C428B2" w:rsidRDefault="008652ED" w:rsidP="008652ED">
      <w:pPr>
        <w:pStyle w:val="MTDisplayEquation"/>
        <w:numPr>
          <w:ilvl w:val="0"/>
          <w:numId w:val="0"/>
        </w:numPr>
        <w:rPr>
          <w:rFonts w:ascii="Times New Roman" w:hAnsi="Times New Roman" w:cs="Times New Roman"/>
          <w:b w:val="0"/>
          <w:sz w:val="28"/>
          <w:szCs w:val="28"/>
        </w:rPr>
      </w:pPr>
      <w:r w:rsidRPr="00C428B2">
        <w:rPr>
          <w:rFonts w:ascii="Times New Roman" w:hAnsi="Times New Roman" w:cs="Times New Roman"/>
          <w:sz w:val="28"/>
          <w:szCs w:val="28"/>
        </w:rPr>
        <w:t xml:space="preserve">Bài 4: </w:t>
      </w:r>
      <w:r w:rsidRPr="00C428B2">
        <w:rPr>
          <w:rFonts w:ascii="Times New Roman" w:hAnsi="Times New Roman" w:cs="Times New Roman"/>
          <w:b w:val="0"/>
          <w:i/>
          <w:sz w:val="28"/>
          <w:szCs w:val="28"/>
        </w:rPr>
        <w:t>(1,0 điểm)</w:t>
      </w:r>
      <w:r w:rsidRPr="00C428B2">
        <w:rPr>
          <w:rFonts w:ascii="Times New Roman" w:hAnsi="Times New Roman" w:cs="Times New Roman"/>
          <w:sz w:val="28"/>
          <w:szCs w:val="28"/>
        </w:rPr>
        <w:t xml:space="preserve"> </w:t>
      </w:r>
      <w:r w:rsidR="00954B81" w:rsidRPr="00C428B2">
        <w:rPr>
          <w:rFonts w:ascii="Times New Roman" w:hAnsi="Times New Roman" w:cs="Times New Roman"/>
          <w:b w:val="0"/>
          <w:sz w:val="28"/>
          <w:szCs w:val="28"/>
        </w:rPr>
        <w:t>Cho hình lập phương</w:t>
      </w:r>
      <w:r w:rsidRPr="00C428B2">
        <w:rPr>
          <w:rFonts w:ascii="Times New Roman" w:hAnsi="Times New Roman" w:cs="Times New Roman"/>
          <w:b w:val="0"/>
          <w:sz w:val="28"/>
          <w:szCs w:val="28"/>
        </w:rPr>
        <w:t xml:space="preserve"> ABCD.</w:t>
      </w:r>
      <w:r w:rsidR="00954B81" w:rsidRPr="00C428B2">
        <w:rPr>
          <w:rFonts w:ascii="Times New Roman" w:hAnsi="Times New Roman" w:cs="Times New Roman"/>
          <w:b w:val="0"/>
          <w:sz w:val="28"/>
          <w:szCs w:val="28"/>
        </w:rPr>
        <w:t>A’B’C’D’</w:t>
      </w:r>
      <w:r w:rsidRPr="00C428B2">
        <w:rPr>
          <w:rFonts w:ascii="Times New Roman" w:hAnsi="Times New Roman" w:cs="Times New Roman"/>
          <w:b w:val="0"/>
          <w:sz w:val="28"/>
          <w:szCs w:val="28"/>
        </w:rPr>
        <w:t xml:space="preserve">. </w:t>
      </w:r>
      <w:r w:rsidR="00954B81" w:rsidRPr="00C428B2">
        <w:rPr>
          <w:rFonts w:ascii="Times New Roman" w:hAnsi="Times New Roman" w:cs="Times New Roman"/>
          <w:b w:val="0"/>
          <w:sz w:val="28"/>
          <w:szCs w:val="28"/>
        </w:rPr>
        <w:t>Biết: C’D’ = 6cm</w:t>
      </w:r>
      <w:r w:rsidR="00954B81" w:rsidRPr="00C428B2">
        <w:rPr>
          <w:rFonts w:ascii="Times New Roman" w:hAnsi="Times New Roman" w:cs="Times New Roman"/>
          <w:b w:val="0"/>
          <w:sz w:val="28"/>
          <w:szCs w:val="28"/>
        </w:rPr>
        <w:tab/>
      </w:r>
    </w:p>
    <w:p w:rsidR="008652ED" w:rsidRPr="00C428B2" w:rsidRDefault="00C57EF6" w:rsidP="00C57EF6">
      <w:pPr>
        <w:spacing w:after="0" w:line="240" w:lineRule="auto"/>
        <w:ind w:left="720" w:hanging="360"/>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w:t>
      </w:r>
      <w:r w:rsidRPr="00C428B2">
        <w:rPr>
          <w:rFonts w:ascii="Times New Roman" w:eastAsia="Calibri" w:hAnsi="Times New Roman" w:cs="Times New Roman"/>
          <w:color w:val="000000" w:themeColor="text1"/>
          <w:sz w:val="28"/>
          <w:szCs w:val="28"/>
        </w:rPr>
        <w:tab/>
      </w:r>
      <w:r w:rsidR="00954B81" w:rsidRPr="00C428B2">
        <w:rPr>
          <w:rFonts w:ascii="Times New Roman" w:eastAsia="Calibri" w:hAnsi="Times New Roman" w:cs="Times New Roman"/>
          <w:color w:val="000000" w:themeColor="text1"/>
          <w:sz w:val="28"/>
          <w:szCs w:val="28"/>
        </w:rPr>
        <w:t xml:space="preserve">Tính diện tích xung quang hình lập phương </w:t>
      </w:r>
      <w:r w:rsidR="00954B81" w:rsidRPr="00C428B2">
        <w:rPr>
          <w:rFonts w:ascii="Times New Roman" w:hAnsi="Times New Roman" w:cs="Times New Roman"/>
          <w:b/>
          <w:sz w:val="28"/>
          <w:szCs w:val="28"/>
        </w:rPr>
        <w:t>ABCD.A’B’C’D’</w:t>
      </w:r>
      <w:r w:rsidR="00954B81" w:rsidRPr="00C428B2">
        <w:rPr>
          <w:rFonts w:ascii="Times New Roman" w:eastAsia="Calibri" w:hAnsi="Times New Roman" w:cs="Times New Roman"/>
          <w:color w:val="000000" w:themeColor="text1"/>
          <w:sz w:val="28"/>
          <w:szCs w:val="28"/>
        </w:rPr>
        <w:t>.</w:t>
      </w:r>
    </w:p>
    <w:p w:rsidR="00954B81" w:rsidRPr="00C428B2" w:rsidRDefault="00C57EF6" w:rsidP="00C57EF6">
      <w:pPr>
        <w:spacing w:after="0" w:line="240" w:lineRule="auto"/>
        <w:ind w:left="720" w:hanging="360"/>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b)</w:t>
      </w:r>
      <w:r w:rsidRPr="00C428B2">
        <w:rPr>
          <w:rFonts w:ascii="Times New Roman" w:eastAsia="Calibri" w:hAnsi="Times New Roman" w:cs="Times New Roman"/>
          <w:color w:val="000000" w:themeColor="text1"/>
          <w:sz w:val="28"/>
          <w:szCs w:val="28"/>
        </w:rPr>
        <w:tab/>
      </w:r>
      <w:r w:rsidR="00954B81" w:rsidRPr="00C428B2">
        <w:rPr>
          <w:rFonts w:ascii="Times New Roman" w:eastAsia="Calibri" w:hAnsi="Times New Roman" w:cs="Times New Roman"/>
          <w:color w:val="000000" w:themeColor="text1"/>
          <w:sz w:val="28"/>
          <w:szCs w:val="28"/>
        </w:rPr>
        <w:t xml:space="preserve">Tính thể tích hình lập phương </w:t>
      </w:r>
      <w:r w:rsidR="00954B81" w:rsidRPr="00C428B2">
        <w:rPr>
          <w:rFonts w:ascii="Times New Roman" w:hAnsi="Times New Roman" w:cs="Times New Roman"/>
          <w:b/>
          <w:sz w:val="28"/>
          <w:szCs w:val="28"/>
        </w:rPr>
        <w:t>ABCD.A’B’C’D’.</w:t>
      </w:r>
    </w:p>
    <w:p w:rsidR="0047247C" w:rsidRPr="00C428B2" w:rsidRDefault="00F84BA8" w:rsidP="0047247C">
      <w:pPr>
        <w:pStyle w:val="MTDisplayEquation"/>
        <w:numPr>
          <w:ilvl w:val="0"/>
          <w:numId w:val="0"/>
        </w:numPr>
        <w:rPr>
          <w:rFonts w:ascii="Times New Roman" w:hAnsi="Times New Roman" w:cs="Times New Roman"/>
          <w:b w:val="0"/>
          <w:sz w:val="28"/>
          <w:szCs w:val="28"/>
        </w:rPr>
      </w:pPr>
      <w:r w:rsidRPr="00C428B2">
        <w:rPr>
          <w:rFonts w:ascii="Times New Roman" w:hAnsi="Times New Roman" w:cs="Times New Roman"/>
          <w:bCs w:val="0"/>
          <w:noProof/>
          <w:color w:val="000000" w:themeColor="text1"/>
          <w:sz w:val="28"/>
          <w:szCs w:val="28"/>
        </w:rPr>
        <mc:AlternateContent>
          <mc:Choice Requires="wpg">
            <w:drawing>
              <wp:anchor distT="0" distB="0" distL="114300" distR="114300" simplePos="0" relativeHeight="251687936" behindDoc="0" locked="0" layoutInCell="1" allowOverlap="1" wp14:anchorId="24EE2901" wp14:editId="5FA7D59E">
                <wp:simplePos x="0" y="0"/>
                <wp:positionH relativeFrom="column">
                  <wp:posOffset>4483100</wp:posOffset>
                </wp:positionH>
                <wp:positionV relativeFrom="paragraph">
                  <wp:posOffset>451485</wp:posOffset>
                </wp:positionV>
                <wp:extent cx="2625725" cy="1786890"/>
                <wp:effectExtent l="38100" t="0" r="3175" b="137160"/>
                <wp:wrapSquare wrapText="bothSides"/>
                <wp:docPr id="60" name="Group 60"/>
                <wp:cNvGraphicFramePr/>
                <a:graphic xmlns:a="http://schemas.openxmlformats.org/drawingml/2006/main">
                  <a:graphicData uri="http://schemas.microsoft.com/office/word/2010/wordprocessingGroup">
                    <wpg:wgp>
                      <wpg:cNvGrpSpPr/>
                      <wpg:grpSpPr>
                        <a:xfrm>
                          <a:off x="0" y="0"/>
                          <a:ext cx="2625725" cy="1786890"/>
                          <a:chOff x="0" y="0"/>
                          <a:chExt cx="2625725" cy="1786890"/>
                        </a:xfrm>
                      </wpg:grpSpPr>
                      <wpg:grpSp>
                        <wpg:cNvPr id="59" name="Group 59"/>
                        <wpg:cNvGrpSpPr/>
                        <wpg:grpSpPr>
                          <a:xfrm>
                            <a:off x="0" y="0"/>
                            <a:ext cx="2625725" cy="1761490"/>
                            <a:chOff x="0" y="0"/>
                            <a:chExt cx="2625725" cy="1761490"/>
                          </a:xfrm>
                        </wpg:grpSpPr>
                        <wpg:grpSp>
                          <wpg:cNvPr id="54" name="Group 54"/>
                          <wpg:cNvGrpSpPr/>
                          <wpg:grpSpPr>
                            <a:xfrm>
                              <a:off x="0" y="0"/>
                              <a:ext cx="2625725" cy="1688893"/>
                              <a:chOff x="1606551" y="2286000"/>
                              <a:chExt cx="2626359" cy="1689100"/>
                            </a:xfrm>
                          </wpg:grpSpPr>
                          <pic:pic xmlns:pic="http://schemas.openxmlformats.org/drawingml/2006/picture">
                            <pic:nvPicPr>
                              <pic:cNvPr id="51" name="Picture 51"/>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1781810" y="2286000"/>
                                <a:ext cx="2451100" cy="1689100"/>
                              </a:xfrm>
                              <a:prstGeom prst="rect">
                                <a:avLst/>
                              </a:prstGeom>
                            </pic:spPr>
                          </pic:pic>
                          <wps:wsp>
                            <wps:cNvPr id="53" name="Text Box 2"/>
                            <wps:cNvSpPr txBox="1">
                              <a:spLocks noChangeArrowheads="1"/>
                            </wps:cNvSpPr>
                            <wps:spPr bwMode="auto">
                              <a:xfrm rot="4841420">
                                <a:off x="1464311" y="2749550"/>
                                <a:ext cx="782955" cy="498475"/>
                              </a:xfrm>
                              <a:prstGeom prst="rect">
                                <a:avLst/>
                              </a:prstGeom>
                              <a:noFill/>
                              <a:ln w="9525">
                                <a:noFill/>
                                <a:miter lim="800000"/>
                                <a:headEnd/>
                                <a:tailEnd/>
                              </a:ln>
                            </wps:spPr>
                            <wps:txbx>
                              <w:txbxContent>
                                <w:p w:rsidR="00C57EF6" w:rsidRPr="00D002AD" w:rsidRDefault="00C57EF6" w:rsidP="00D002AD">
                                  <w:pPr>
                                    <w:rPr>
                                      <w:rFonts w:ascii="Times New Roman" w:hAnsi="Times New Roman" w:cs="Times New Roman"/>
                                      <w:b/>
                                      <w:sz w:val="28"/>
                                      <w:szCs w:val="28"/>
                                    </w:rPr>
                                  </w:pPr>
                                  <w:r>
                                    <w:rPr>
                                      <w:rFonts w:ascii="Times New Roman" w:hAnsi="Times New Roman" w:cs="Times New Roman"/>
                                      <w:b/>
                                      <w:sz w:val="28"/>
                                      <w:szCs w:val="28"/>
                                    </w:rPr>
                                    <w:t>6</w:t>
                                  </w:r>
                                  <w:r w:rsidRPr="00D002AD">
                                    <w:rPr>
                                      <w:rFonts w:ascii="Times New Roman" w:hAnsi="Times New Roman" w:cs="Times New Roman"/>
                                      <w:b/>
                                      <w:sz w:val="28"/>
                                      <w:szCs w:val="28"/>
                                    </w:rPr>
                                    <w:t>0 cm</w:t>
                                  </w:r>
                                </w:p>
                              </w:txbxContent>
                            </wps:txbx>
                            <wps:bodyPr rot="0" vert="horz" wrap="square" lIns="91440" tIns="45720" rIns="91440" bIns="45720" anchor="t" anchorCtr="0">
                              <a:noAutofit/>
                            </wps:bodyPr>
                          </wps:wsp>
                        </wpg:grpSp>
                        <wps:wsp>
                          <wps:cNvPr id="57" name="Text Box 2"/>
                          <wps:cNvSpPr txBox="1">
                            <a:spLocks noChangeArrowheads="1"/>
                          </wps:cNvSpPr>
                          <wps:spPr bwMode="auto">
                            <a:xfrm rot="1743613">
                              <a:off x="419100" y="1263650"/>
                              <a:ext cx="782320" cy="497840"/>
                            </a:xfrm>
                            <a:prstGeom prst="rect">
                              <a:avLst/>
                            </a:prstGeom>
                            <a:noFill/>
                            <a:ln w="9525">
                              <a:noFill/>
                              <a:miter lim="800000"/>
                              <a:headEnd/>
                              <a:tailEnd/>
                            </a:ln>
                          </wps:spPr>
                          <wps:txbx>
                            <w:txbxContent>
                              <w:p w:rsidR="00C57EF6" w:rsidRPr="00D002AD" w:rsidRDefault="00C57EF6" w:rsidP="00D002AD">
                                <w:pPr>
                                  <w:rPr>
                                    <w:rFonts w:ascii="Times New Roman" w:hAnsi="Times New Roman" w:cs="Times New Roman"/>
                                    <w:b/>
                                    <w:sz w:val="28"/>
                                    <w:szCs w:val="28"/>
                                  </w:rPr>
                                </w:pPr>
                                <w:r>
                                  <w:rPr>
                                    <w:rFonts w:ascii="Times New Roman" w:hAnsi="Times New Roman" w:cs="Times New Roman"/>
                                    <w:b/>
                                    <w:sz w:val="28"/>
                                    <w:szCs w:val="28"/>
                                  </w:rPr>
                                  <w:t>8</w:t>
                                </w:r>
                                <w:r w:rsidRPr="00D002AD">
                                  <w:rPr>
                                    <w:rFonts w:ascii="Times New Roman" w:hAnsi="Times New Roman" w:cs="Times New Roman"/>
                                    <w:b/>
                                    <w:sz w:val="28"/>
                                    <w:szCs w:val="28"/>
                                  </w:rPr>
                                  <w:t>0 cm</w:t>
                                </w:r>
                              </w:p>
                            </w:txbxContent>
                          </wps:txbx>
                          <wps:bodyPr rot="0" vert="horz" wrap="square" lIns="91440" tIns="45720" rIns="91440" bIns="45720" anchor="t" anchorCtr="0">
                            <a:noAutofit/>
                          </wps:bodyPr>
                        </wps:wsp>
                      </wpg:grpSp>
                      <wps:wsp>
                        <wps:cNvPr id="58" name="Text Box 2"/>
                        <wps:cNvSpPr txBox="1">
                          <a:spLocks noChangeArrowheads="1"/>
                        </wps:cNvSpPr>
                        <wps:spPr bwMode="auto">
                          <a:xfrm rot="19358056">
                            <a:off x="1644650" y="1289050"/>
                            <a:ext cx="782320" cy="497840"/>
                          </a:xfrm>
                          <a:prstGeom prst="rect">
                            <a:avLst/>
                          </a:prstGeom>
                          <a:noFill/>
                          <a:ln w="9525">
                            <a:noFill/>
                            <a:miter lim="800000"/>
                            <a:headEnd/>
                            <a:tailEnd/>
                          </a:ln>
                        </wps:spPr>
                        <wps:txbx>
                          <w:txbxContent>
                            <w:p w:rsidR="00C57EF6" w:rsidRPr="00D002AD" w:rsidRDefault="00C57EF6" w:rsidP="00D002AD">
                              <w:pPr>
                                <w:rPr>
                                  <w:rFonts w:ascii="Times New Roman" w:hAnsi="Times New Roman" w:cs="Times New Roman"/>
                                  <w:b/>
                                  <w:sz w:val="28"/>
                                  <w:szCs w:val="28"/>
                                </w:rPr>
                              </w:pPr>
                              <w:r>
                                <w:rPr>
                                  <w:rFonts w:ascii="Times New Roman" w:hAnsi="Times New Roman" w:cs="Times New Roman"/>
                                  <w:b/>
                                  <w:sz w:val="28"/>
                                  <w:szCs w:val="28"/>
                                </w:rPr>
                                <w:t>65</w:t>
                              </w:r>
                              <w:r w:rsidRPr="00D002AD">
                                <w:rPr>
                                  <w:rFonts w:ascii="Times New Roman" w:hAnsi="Times New Roman" w:cs="Times New Roman"/>
                                  <w:b/>
                                  <w:sz w:val="28"/>
                                  <w:szCs w:val="28"/>
                                </w:rPr>
                                <w:t xml:space="preserve"> cm</w:t>
                              </w:r>
                            </w:p>
                          </w:txbxContent>
                        </wps:txbx>
                        <wps:bodyPr rot="0" vert="horz" wrap="square" lIns="91440" tIns="45720" rIns="91440" bIns="45720" anchor="t" anchorCtr="0">
                          <a:noAutofit/>
                        </wps:bodyPr>
                      </wps:wsp>
                    </wpg:wgp>
                  </a:graphicData>
                </a:graphic>
              </wp:anchor>
            </w:drawing>
          </mc:Choice>
          <mc:Fallback>
            <w:pict>
              <v:group id="Group 60" o:spid="_x0000_s1081" style="position:absolute;margin-left:353pt;margin-top:35.55pt;width:206.75pt;height:140.7pt;z-index:251687936" coordsize="26257,17868"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zI32phBAAASQ8AAA4AAABkcnMvZTJvRG9jLnhtbOxXbW/bNhD+PmD/ gdB3x6JMvSJOkTppUaDbgrX7AbREWUQlkaPo2Nmw/747UnIcJ0WzAF2LYR8s8/h699zD56TzV/uu JbfCDFL1y4CehQERfakq2W+WwW8f38yygAyW9xVvVS+WwZ0YglcXP/5wvtOFiFSj2koYApv0Q7HT y6CxVhfz+VA2ouPDmdKih8FamY5bMM1mXhm+g927dh6FYTLfKVNpo0oxDNB75QeDC7d/XYvS/lLX g7CkXQbgm3VP455rfM4vznmxMVw3shzd4C/wouOyh0MPW11xy8nWyEdbdbI0alC1PStVN1d1LUvh YoBoaHgSzVujttrFsil2G32ACaA9wenF25Y/394YIqtlkAA8Pe8gR+5YAjaAs9ObAua8NfqDvjFj x8ZbGO++Nh3+QyRk72C9O8Aq9paU0BklUZxGcUBKGKNplmT5CHzZQHYerSub6y+snE8Hz9G/gzsH 4+D3GFucP4wN7K8TW0LZC2M7rPzHsbGT2NjXiS3Jsixf4N68OOSNJmESxzQgkNkoypIwPGT2KIfJ AhPgsg+5p37OZ+LUsizgN3IdWo+4/mVNgFV2a0QwbtI9a4+Om09bPYNrqbmVa9lKe+ckBi4gOtXf 3sjyxnjj/tpg8P7awDCeSqAHQMIlOMuv4RjTe1V+GkivVg3vN+Jy0KBOcCFw9vzhdGc+OHDdSv1G ti2ij+0xNFCyEyV4Ah2vMleq3Hait142jWghStUPjdRDQEwhurUAFTDvKgioBMm2oATayN46XYO7 /H6weDreaqdsf0bZZRjm0evZKg5XMxam17PLnKWzNLxOWcgyuqKrv3A1ZcV2EBA+b6+0HF2H3kfO Pyljo+B7gXRCS265k3MEzjk0/TsXoQsRQl8Ha4QtG2zWAN6vALhfcxhwSN+Di2kYQOhwxYm0gXDR jIJInlIdAXEyx2KK3P4s0YEEZrBvheoINgBs8Mehy2/Bc+/ZNGXkhHfGeQm+oa5BnRym9IP1PAyx Sj5VYT40XAtwAbc94vRi4vRHDO612pPIi4qbhZWA2D10I3sdzvqE28aoXSN4Be55fo8H4FJ/GgZG 1rufVAU841ur3EaIOTEKsGEZoywKXe9YXChL2IKOYpOyPI5HsZkykGYRdPoEsDxjaezu1n0qJ3Cf hT8veoVXDvLCi7Ynu2WQx1DG0Dwa6aSFN5hWdssgA/mbBBCjv+4rt9hy2fo2cLPtIbUIh08ttux+ vXc1mKYTzGtV3QFADgqgFLxhASaNMn8EZAdvK8tg+H3LUeLadz2AnFPGYJp1BoNqC4Y5Hlkfj/C+ hK2WgQ2Ib66seyXykV1CMmrp6IjOeU9Gn4F6rjUW3X+Lj+m35yNN2SKhi2M+MupqGQoCjZJF8gQd F5gILHwsTzPIkL/jk7J893TM/qfjU/II3zS+5H87eaT5Is7CODnmI00YQxJ6QsJL9n+PkON7+6RK 37E+wvcaKOWDD8Jj26no/Rfwxd8AAAD//wMAUEsDBBQABgAIAAAAIQBYYLMbugAAACIBAAAZAAAA ZHJzL19yZWxzL2Uyb0RvYy54bWwucmVsc4SPywrCMBBF94L/EGZv07oQkaZuRHAr9QOGZJpGmwdJ FPv3BtwoCC7nXu45TLt/2ok9KCbjnYCmqoGRk14ZpwVc+uNqCyxldAon70jATAn23XLRnmnCXEZp NCGxQnFJwJhz2HGe5EgWU+UDudIMPlrM5YyaB5Q31MTXdb3h8ZMB3ReTnZSAeFINsH4Oxfyf7YfB SDp4ebfk8g8FN7a4CxCjpizAkjL4DpvqGkgD71r+9Vn3AgAA//8DAFBLAwQUAAYACAAAACEAUmay meEAAAALAQAADwAAAGRycy9kb3ducmV2LnhtbEyPQUvDQBCF74L/YRnBm91sS6rGbEop6qkItoJ4 m2anSWh2NmS3Sfrv3Z709ob3ePO9fDXZVgzU+8axBjVLQBCXzjRcafjavz08gfAB2WDrmDRcyMOq uL3JMTNu5E8adqESsYR9hhrqELpMSl/WZNHPXEccvaPrLYZ49pU0PY6x3LZyniRLabHh+KHGjjY1 lafd2Wp4H3FcL9TrsD0dN5efffrxvVWk9f3dtH4BEWgKf2G44kd0KCLTwZ3ZeNFqeEyWcUuIQikQ 14BSzymIg4ZFOk9BFrn8v6H4BQAA//8DAFBLAwQKAAAAAAAAACEAa8GTpa14AQCteAEAFQAAAGRy cy9tZWRpYS9pbWFnZTEuanBlZ//Y/+AAEEpGSUYAAQEBANwA3AAA/9sAQwACAQEBAQECAQEBAgIC AgIEAwICAgIFBAQDBAYFBgYGBQYGBgcJCAYHCQcGBggLCAkKCgoKCgYICwwLCgwJCgoK/9sAQwEC AgICAgIFAwMFCgcGBwoKCgoKCgoKCgoKCgoKCgoKCgoKCgoKCgoKCgoKCgoKCgoKCgoKCgoKCgoK CgoKCgoK/8AAEQgBlgJNAwEiAAIRAQMRAf/EAB8AAAEFAQEBAQEBAAAAAAAAAAABAgMEBQYHCAkK C//EALUQAAIBAwMCBAMFBQQEAAABfQECAwAEEQUSITFBBhNRYQcicRQygZGhCCNCscEVUtHwJDNi coIJChYXGBkaJSYnKCkqNDU2Nzg5OkNERUZHSElKU1RVVldYWVpjZGVmZ2hpanN0dXZ3eHl6g4SF hoeIiYqSk5SVlpeYmZqio6Slpqeoqaqys7S1tre4ubrCw8TFxsfIycrS09TV1tfY2drh4uPk5ebn 6Onq8fLz9PX29/j5+v/EAB8BAAMBAQEBAQEBAQEAAAAAAAABAgMEBQYHCAkKC//EALURAAIBAgQE AwQHBQQEAAECdwABAgMRBAUhMQYSQVEHYXETIjKBCBRCkaGxwQkjM1LwFWJy0QoWJDThJfEXGBka JicoKSo1Njc4OTpDREVGR0hJSlNUVVZXWFlaY2RlZmdoaWpzdHV2d3h5eoKDhIWGh4iJipKTlJWW l5iZmqKjpKWmp6ipqrKztLW2t7i5usLDxMXGx8jJytLT1NXW19jZ2uLj5OXm5+jp6vLz9PX29/j5 +v/aAAwDAQACEQMRAD8A/fyiiigAooooAKKKKACiiigAooooAKKKKACiiigAooooAKKKKACiiigA oozTZJFVclgKAHUV5/8AF39p/wCBfwOlWz+JnxL03TbuSPzEsWm3XDJ/e2LlgPcgCuT8G/t+fs1e PZpIvCHjiTUDHgMtrZux59CBg/hmgD2yisHwd8SPB3jqF38M6/FcSQ83Fu2Umh5I+eNgGXoeo5rd BGPvUr+QC0UUjttXJNMBaKj8z0ajecZ3UrgSUU1XHQtzTtw9aYBRRRQAUUUUAFFFFABRRRQAUUUU AFFFFABRRRQAUUUUAFFFFABRRRQAUUUUAFFFFABRRRQAUUUUAFFFFABRRRQAUUUUAFFFFABRRRQA UUUUAFFFFABRRRQAUUUUAFFFFABRRRQAUUUUAFFFFABRRRQAUUUUAFFFFABRRRQA2Q4TNfJ//BXn /gopo3/BOz9k/UfiRBB53inVmNj4XtGj3iOcjmeQZHyID64LlVPBNfWEn3M/1r+cP/g50/aR1L4m /wDBRKH4KtqtwdB+Hvhq0tr7TolC/aJ59tzL9TgxEdsirpx5pWA4z9hf9jv4yf8ABYz4xweI/jH8 atd1CbVtdluPEFvb3Z8nS9PjVXkubuTO4yylkjhhTCtuLs6hFDfp547/AODaT9l7w1oNtr37Gnxj 8ffC/wAcabGZdO1NvEU2o2N3OuCPtNvOS2zIH+rZGAY4zXzx/wAGfPgLU9YsfjN8bb6G8Nnb6nZ6 Bo7ThNqYj86ccc7v9SD2xiv22jt1iX5UH5UqnKp2QH5T/DH9tX46W/iDXP2Wf2lZLfw1+0F8ObkR 2+pabGwj12Dy1lt8PuAmjuI/9XuGQV2NhgTX6Efsb/tE2v7Uf7O3hv4xxxwR3Wo2rR6pb25bbFdx OY5kAbkDepIB5APNfjJ/wcg/FSf4J/8ABXf4b+L9JeK1Y/Cy0uLmSOMK8rQ6ncMpJHJIC4B5IycV 9V/8G4f7SVx8Qbb42fAbWLomTw946bW9NgaYyeXb35YuFJAyBIp55ySa6XGn9WUlv1M+Z81j9Ric DJryL9tX9r/4a/sT/s/ax8efibdKtrp6BLG13ANeXDfciX6nqew5r1t2XbyK/CX/AIO2v2jvFCfG f4U/s0aVqjQaTpuhXPibUozCCsk8kxihY4OTsWCQ9OrVzRi5Ssi7pbmt4n/bp/4Kqft369a33wss 77w9petSFdD0HRtPMl1cQk480wu6iKIAjdLMdoyPmBO2tvw78N/+DiP9mTVF8ZeFPhIPG+jWEZnn 0W41DTI7iRQcsiCC4LSsRwFAGT0Jr7t/4Ic/A3wX8Gv+CbHw11Lw9p5/tTxl4fh8R+I9SuMtcXl5 dr5pLuxLEIrLGoJwFQdya+uSMDCrVSlpZD6XR+eX7NH/AAWC0T4kzLqPifQtc8La9pEOfG3wx8QZ W9tccSNDHLiWOVcFxCxIlRH2MSMV9+eEvFnh/wAdeG7Lxd4U1aG+0/ULdJ7O7t3DLLGy7gw/A9K/ Kv8A4OfHj+DMfwJ/al0Swijv7LxpcaBqU0MK+dPb3FuZo1LcEhJLcsoJxksO9dt/wQF/bhtP2jPE vxS+EUepzLDoq6drOiaezIscdvdJJ5wjQHKKsoxjoNwrb2dOWHU47rczjz82p+mlFC/dHFFcav1N AoooqgCiiigAooooAKKKKACiiigAooooAKKKKACiiigAooooAKKKKACiiigAooooAKKKKACiiigA ooooAKKKKACiiigAooooAKKKKACiiigAooooAKKKKACiiigAooooAKKKKACikZsHGKTzPagB1FNL 7RnafwoaVVUsaAHUVF9owcEfjSmbHvmgCSimGYAgEcn1oWbcM+Wy/wC9QA+mbm9aXzPaqWr6haWO lzXd9HuhVMSKy7sg8YI75zRr0A4P9rn4za18A/2Y/HHxq8L6fZ3+oeG/Ds9/ZWd6W8m4kVflRtpD EMeODk9q/Hv9sr/gkf8ACX9qz9pPxN+1L8Uvih8RrbXPFupC5ureynsltbVTDhYow9qXEaJGF+Zi w5JNfqf4q+HH7CvhO5kbxN8Nvh59p37pIW0S2luHYjOSqoWzz3Gax9Q+On7Pmr6hJpHhP4aLqO5G NzM1usEKRqvzSMVJbYB1ITgZzXoYOmoVOaVNyRz4iFSpTtCfKz87v+CVfxk0T/glL4i039jb4feH bnxFo/xK+IlrNe694k1JYZtOkuIbOMhRFCFdQJMjJB4r9ored5FJdvmBwfavw7/a6/4KGQyfH43P 7OX7FMfjzTxYtdW80XhuK8mtWjmUNbGMW03zv5aOrhkYIQTjFfYv7Gv7Wv7a37X/AOy5o37RfhPU vhn8LbG8vLizj0LxHpd1qDRvDJszJKk9uqNkMuxVYDAy2cgaY/DU60lKkuXyM6NapBclTV9z86P+ DrWDwZP/AMFOvhv/AMJrqmrWlq/wrhSabR9OiupDH9vu8gLJNEM9cfNS/wDBuJ+1X8J/gz/wUN1j 4NeH9E8aa5N8XdPhtNL1rUo7S1isILeKa6V54EllO5zlBskOD2r3j/gvL+xr8W/21tD+EfjD4bze CfFHjDwjJcWfj/XtNkjscxugKJCZpGJj3s5ERkYgsTx0Hz7/AMEmP2J9a/Zz/bLX4jftvfA7SJfh 2/gWWxXXNRsV1W0s9RXy/KffCJFiJXdl22qATkitYYW+CfLqU6sfbo/oA+LXj5fhh8Mte+I0un/a xomkz3ptfM2ed5aFtm7BxnGM4Nfjb/wV1/Yub/gpl+0Lo37Rdp8T5/BsNp4LtNE/smTw4t95qSNc zMxk+1RYBEhXG3oMiv0k8I+O/wBj228G/wBp/DbVNNvtB1aHYf8AhG9OnvoL5WJUj/R43WUdQQMj PB9azdS8S/sm6ndXA/4QLxBcTbRD9lsPC+oRuFAOB5YjXAwSOnSsMLQp0Zc1aLl6aGWJniJPloyS PAf+CLv7S+u/B/w94N/4Jo+OYJfEF54Z8O3jaX44jkEfnW0MnmiGeBmcoyJOiKVcghRwK/R6B94+ dh90dPpXyba/BT9kjxJ4ksfFHh39lfxRJqdvN9ottaa1nsriyfjO2W4uYpEHyrlVGDjpWt8YvH/x x8MWs1r8KfEEWjrFZyPG3i7XoVYSMp2tlxOzqpwdmQDj6UqmHhWqXpLlXmOlVqUadqr5n5Hzn/wd X6A2vf8ABLbfY2TT3Vn8SdDuIDEF3ooabeyk9MIWyfSvhD/g0t8YSS/8FFfiLodzqGI7r4NmS1hY jkrqdpkg454J/M19Gf8ABSLSf25Pjf8ABqx+F/jn4y+CdU0PVIZ7q/kuvFK+W0qWMyp5Sto8CxPu k3hzOVAGM5r4s/4Jc/stftafsl/tqL8TPB3xg8L+CVXQbvTf+EiuL+y1SC7jZomWL7IjtJLu2n5k wVIzmtY4WUcO1dM0+tR3lZLzZ/TICMZzSb0zjcPzr4Im/al+PsOiard+Kf2oPEL2enx5m1rwj8G4 0ghAXLOJb8bHUf3gCB3r5L+IP/BY+fS4G0nTv+CrmoTTpcSrJJZ6D4Zsysak7eZLaYbjjHyqwz1x iuOOFqyV0FPGYepflkmftYGB6GjI9a/BSX/gtT4MutEez8Q/8FNPiPLJIsXzWxsROSFPmDzdO0wR df7oP1Fdp8Lv+C6ngnU9CuNG0P49fFzxY1nb7p7rRtPe5uYFDDDMZtOEag8gs8g7YHWplha0XaxX 1vD9/wAD9twykZBoLADJNfjZ4a/4L7+H7jxKnhrStU/aCvPOsy9pHJ4P0WSYswbYMvDzkqwUhiGI I4rSuf8Agsf+2zoMUeseF/2dfjXqsLX/AJElv4t8G6ba9VO1meKBAqZVgcFiCKqOBxMuhnLHYWMl Fy1Z+wO4etG5em6vwluv+C/v/BbnT9Ti1Bv+CeuktpuofNpcF1ps00jRnlSTBICflxnC1Gn/AAdH f8FGPCdnInxN/wCCasFrJDIEmmXTdTgiQ+hJ3c46DOCOa7o5HmEldJfejT6zR7n7vbl6bqMj1r8L tJ/4O5PjHf6vbw3v7EWl2Nsrbb+S68QyxPGPVQ6qPrk8da9h+E3/AAdEaH44tJH8SfsjzW9950aW tjpXjSzupLxScMyKQv3epJOPeu6nwjxBWpudOjzLyaf6nNVzbL6GtSol6n64ZHrRuHrX52/Ff/g4 n/Zr+DGl2t14u+CPjRri809LyOztriyVtrdFHmzIWb/dBHvWX4R/4OX/ANkzX/CUfi3W/gN8SdLg muGhhWa1sZGlZRlioW5yQOmcAZ4qIcH8UThzLCT+45ocRZLUpqarxs+tz9Jtw9aNw9a+A9P/AODi X9h+f4aJ8WNW8EfEqx0iTUPsSTS+F1YGbGcZWYjGO+evAzXf+Ef+C2X7E/iy+g0s3fiTT7i409L+ G3v9ITzDbMMiQpFI7KPXIBHcCuKpkOd0Y81TDTS78rK/t/JVviIf+BI+vdw9aNw9a+b5P+Cqn7GU M1mmoeO9Qs0vk3WtxdaFcLGy5xu3BCAM8ZNa1z/wUk/Y3sr2PT734xxwyTOyR7tHvdrMBkjcIdvA 5OSK45YHHR3pS+5mkM6yiorxxEH/ANvL/M96yPWjI9a8L1//AIKU/sIeELSK/wDFv7U3g/TYJmCx zX+qLCuSOAS+MfjW1ov7dv7GPiXTV1jQP2ovAd5atCZFuLfxRbMhQdWyH6CplhMVFXdOS+T/AMjq jjsFUjzRqRa9V/metbh60bh61yeh/G74O+JbBNT8P/FLw9eW8i7o5bfV4WVl9Qd3StSw8ceD9WDH SvFOm3W3r9nvo3wfTg1hyyvaxt7Wk9pL7zYoyPWqsGoQ3P8Ax7zpJj72yQHH61Lvcc/1pe8uhpp3 JaKiExLYbililD8Af/WqU2+gElFFFUAUUUE4GaACikVsnGKGbb2oAWihTkZxRQAUUUUAFFFFABRR RQAUUUUAFFFFABRRRQAUUUUABIHU1G1zArbWlUH3p5UHk1+Q3/B4N4Y8deHP2KPAn7Q3wz8QarpO o+GvHy6dqGpaTq0trItneW0o2N5TLvHmxR8HOMn1oA/XSW9tIlzJcovy5+ZqyNX+I/gDw/KsGveO tJsZG+6l5qUcZP4Mwr+IzQf2zv2sfCtlPpuh/tD+Ko7e4t2gmhk1Z5VeMnJX5ycAnmtzTf8Agof+ 07Z3tvqd/wCJtN1O6t2iMdzqmjwyuxjffHu4Gdr/ADD3NaQjGW4H9n3if9ov4B+Cto8X/Gzwrphe RY0F94gt4izsMhRucZJHQVl3v7YH7LOmkLfftEeD42LhAreIINxY9BjdnNfyZ6B/wXG/bb0jYkmq abAfM82abTYBDJK3c/OJFXPU7VGeOwxXRw/8F3f2idUnWHxXq3iK4s3YNc2sOvw/6QwHHP2b5fTK gGr9nDuB/VAn7ZP7NdyqS2vxVtZo5Iy8ckNncOrqG2kqRGQ3PpmvIPil/wAFO/2X/g/8W7j/AIWt 8brjQvCy6TBHZ3moaHeW9q980km9PNNvkkJ5Z5IXmvwFuv8Aguh8GdS0e3t774S+OIrwwAXEP/CQ STwK5A3Bf9IjOMjP8I56dzc8B/8ABcvRvhlq/wDwkfwo1TRbO8vbNorhPGvgC91SG3bcRtC/2pIh bHzbhHnmroxoqo/aXasZ1Pa8vuM/oS8G/tu/sQ/HfTo4/A/7UWkah9qX/R/sfjDyJH+iNIjY98Yr W1j4deBPHDTahpX7Rvja1t7qPb5OmeK5JIhn+6VLH8mr+efxX/wWo+MXjfU1kj/aF+BcsMmwlpfh mbALlFLLtk06ZhhmK7g5DbSQBX0l8B/22PGHxL8GW1r4E/bB/Z5kv7ezZ73wwvhlZZpJgPmkE0lt CNz9AgIIJAAzXSq1PDa4dv52f5o45YL697uMSt5OSf4NH6pX/wCwt8F4R51/+0V8Qo2nYHzLzx5e ljznI8yQhenOAOK9W0f4EfDSLw9D4etZG1CLy/LkupvENy0kmO5ZJAc+pFfz4/tiftcf8FG/AnxB 0fVPhxrl1ajw7btfLceCre7js7hvMBAuYZWaKUrjIUKy4q58OP8AgtX/AMFoPFMa30snheTTo7z/ AErUPFnhG00+2crgvHK7hGCgdfLXdjkc81dapisclzzX3JfkkZ4LJsvyypKeHi1fe8pP8G3Y/ee8 /Zp+CPwmjm8W6Xq/iLQZGYeZeD4k6t5bHrt2TXLxkf7Ow1zfjj9orw6N9p4T+MHjiSaFVX/iV6fY CEt6b7q2JOfUA1+P/iL/AIOVfAOm/Da10/4veEtc8UfEG3vLgXmk+G9Mh0zQbQeZ+6WOaeZ5pQq4 HmGIljn2r54+Kn/BxD+1Z42WSH4U+APCXgqHdm3na1fVL5Pcvc4hB/7ZcUqeDhb35HoSnp7p+0eu +Mv2lPE/i241LQPj545a08tR/Z7XlpHHFz95ngtYevoP++q8m+OH7f3wS+BthN4O+P37cNoJkeQX Hh2HxBLqV4W/iQwwGWYnno+1frX4PfGf9vb9qz9oiKS2+Nv7RvivxBbSYzp1xqTQ2uPQW0OyLH1S vNbfxXHBiG0ikR93ywxRjIz1IHqfzrthTw6Vnb7jGUqkmkfr78Sf+C8/7KfgqOXT/g38CvGHjK8j yBfeIGh0Wwc4+UqAZrhuf7yR/hXh3/D+v9q3x/4lh8I6vpnhXwT4N1KaODVh4U0V5b2GEtgv9ouJ HYqMjci7N65XocH4Q0rwz8RNcCyjQPsvP3rweUWU9Dg4ZuOyq3PTNfRHwC/4J4+M/i7pbeItS+KP hu0jt4TcXFg19La3EMYIG9/tEK7QCR0zjjpXZR+rp2kr/eZ8rlufU3gfwB/wUG+NPiHV/DHw48V/ EbxJ4R0i1j1Kz8H/AAmWzsYxG8qYHmedAp3sBIrEOxCgjJXFfUPgH9qL9tnwp4fj8OeIP+CMPxe8 ReJtKlVdNvNY1RmlmUrtzLdLCVwCCxwTy3Hcnu/+CLHxW+EH7OPgKT9nzxL8W/DUl8s2ItQ0vX7W 7ml2keXBIctIUUE7egGSK/SLQfHHgXXVmOjeLJJvIl8qdo1Jw2AcH5fQj8648biOWo4QgrfM2jRi 1e7v5H42/thftv8A/BSv4i/D6z+FnxY/4I1Q2+j2c0V5Dpvii+GtO+0ndgOfMUYOQyLvB9sV5R+x z/wUt+CP7MH7QFvrfxr/AGJ/APwraTS5YbXUPCPhX7RqkZJ2tCyq6SD3GOor997fXvC9/I0Fj4ws 5JIT+8UTIzJkdCO3HrWbq3wr+GviiRLvWvB3hvVplIKzX2kwSsD65KnH4V58cYoxtypfeRVwNGo/ ek16bn5n/tq/8FVf2dv2TPAWhfG/4a6frmi+KPidod7cQ+H4vCVta3tziP8A0LVbuzuJMQjfkCU/ O8bH5DkY/NjxH/wXf/4K+eKtOW10H9o7X7WW4Y7l0fwLpMaLyNuJFgZjxx061/R14j/ZQ+BfifxV ceN9d+DPhe81S82i81CbTU8+ZVGArOEDMAAAASQMcYrhvGP/AATH/Ym8bakdY1r9nixS4NwJ2/sz ULm2VpR0cpHKisw9SDXo4PGZS3GOK5rd4qLf4tHFicHjIycsPZ/4pP8ARH83vj3/AIKc/wDBXX4i omi+N/2uvid5e7b5cd9DpSK3qzRrHwPcivO1+J//AAUH8T3F1JbfHXxzIZpNtxNcfEOWFblzz/rD MBJnH978RX9HXxr/AOCF37A/xxvl1TXvh7r2k3S/eutL1plY8Y3EPvBPuRXmeqf8G4H7IyRNB4f+ MHjy1j2kLDefZbhCMYww8hS34mvu8tl4Xzp/7Xia8H5U42+9OR49SjxL7O6pU3L/ABP9Uj+di68P fGfxlqb6H4q8Y3F9cR6PqWqfZZNYlvGD21pLPg/vWAZ9uOCSayfhl8aPi98JfG2h/EX4QfZ9J1q1 uHm0++ks/tLRzR/xATh1HJP8Jr99dV/4Ng/hlJ4ittf8I/tLX1ubWGZNlx4biUszRMiniTG0ZyRj kCvn3xF/waUfHax1ax1PwR+1R4Fv47Oed2h1DS7u1L7+i5TzQBXHiHwOs4o0cJiZPDya55Si00uv Q9DDYXHTwz+sU4qXa90fnj4s/wCCpX/BVn4leF7vwT4h/ay1FtKv45IL6zsdLsbZZVYHchaG1jYA gkcNXzJq3grxjy0+tyfvZPmRF6MevvX7C6//AMGwf7e3hl0fQfEfw/1ZGRlfyfEE0bHn5Qokt0Hr 1/OvO/Hn/BvX/wAFGtDjdIf2f21lVOR/ZevWO9/XG6Zf5Div1qjwv4MVqV6OZQb7Odvwdjzb5thp cscPp5JH5Yy+Br/LTahqkrMrYkYqCRnjPPbnrU3hvxl8W/hPqbyeEPHeuaBcRtjzNL1qa1kkUYI5 icBx+Jr7V+IP/BGj/go94OkZpv2IviI+9grSWGm/aEjXOPvQs/A/Gvn7W/2Bv2xvBdzeWHjX9lL4 iWNrHdOsEl54TvEQSH7rbvJORxzgDOetfE8ScO8N4WtTjltaE778slL9T18HLGVE3Ug16oy7n9r3 9qjWdIjsrv8AaF+I0o3BEWTxZdup7gfNKfXjjgn3pV+PX7RGuQefr/xp8SXEkRAX+0pmuBnsD5gY dMZO2un+F/w21r4Stq83xT8F6hprSWy2sOj32mzGO5DbX/0hhsYRHB2+WwkEgGcJuza1fw3pNklr pehSTX0UlrCvnTW8KlJyoMka7HdWRWyoYsGYDJRc7R95wfwFk+cwtitJJbW0/Bnl5hjK2Fl7kb/I xvDX7TX7UXg20a18N/FlbASKY1gh0DTgGU9U3+Qf5811Nr+2H+0trunw6F4t1bTtStIXWW1kg0mG CTcpyWMkCxNkY+8CCPU1yNn4Ugu4LrRls5FWYboZHj3eUO/T9K2NF0jTIpV0fxH9njHl4huYd8al /wC6QfUf8Br7iHg3w98VWLS8pOx5FfPJRje3y6noHhv9vr9qLxZrCaVrmneEtfnmZftNrq+kzefP CvQfbI5lmfA6HfkY6113jL4sftVeLNIW5039nf4dy2cN4VS4s5LpriTbyAxubqQ5x2+b2PasX4cW 3g3TIf7M8Q6Bpd/JcSL/AGLcTS/vLdjwynBDRn0H3T2JrpNR+HUnhTUNL8X2niOx0m8muHSxZtWC tbTIcKkw3bowe0mOOOa55eFOQ4S8Y1qkZN6NTuvS3Kz5DMuLK8q/s4UVa32o6PyumrHmXxF+MP7Q vi2509/EX7LOn2bLiOO60+7aJboofmA3gxlsdRjPtWj4R0n4weJrHFj+xX4mvbqFWdrrT9cgMO0n jcGhx9NrCvZovDei/Ha1uPEPxI8V2tjeQP5OpWZ8+71FHHR8OVVs8EOJDkHpXU2Xiix/Zz+Hy+H/ AO2Ly6bWJvIsJFh2zvnoCoZsMex+b3Fcr8P4UqHsqOOqqS6Wjb73BHy2N409mo0KeChKre3KudX8 1Znz3q/7QvxSs/C2j+Hde/Zg+IEaeHLyRIZodXuZLeMEjKLEP3avn+5t+lei/DL9s+L4WeFru1tP gv8AHq1t5pHuJIbXRtypIw+YkybkCHH3hyfSvpb4dWT2FxoVl4o+GFtouhNN515qupa0DeCZFWRl xvQh5AQo+QLj86+ldE+KHhq+ittLitPFUFjcwqkmoRaOY4LJW6M0sjIrkHHKEg9eK/M+IMnxGX/u aOLc1q3eMX/6SycPxC8V/GytRS6+0tf/AMCufmZ/w87+EFnqsl5qfiL416PJPp/2Vl1DQNLkZAWB KZkjf5PoAaym/wCCiH7P2ozeZL8VtYhkfTZLb7Ve+CbITZMisdzQ2yk7tuC24t23AE1+st1pGvax qc3hLV0C6lpv7qSO+aOdArRhlmG0MHDKchi4H4jnJ8S/BnwhrEcZ8W/Dnw7rkTKgtdOms4THJION wjkiwWwW6kivj44PNOVcmIWvk1+ppW4i4fpV/Z1cDNNb2lFr8Ys/Kz9on9rn9nf48/ZbbTv2mNPV baJEMeoeDZrbzT8qlW8rK4CjG44IHfrXf/An41/CPw//AG1oWo/Hr4X3f9oyWqWtnqeoSRW8VvEp Kqh/tGJVUOckMWOfyH3z4p/ZK/Z4uUktNN/ZX8GtNIyr5154TtpI48dQoRCxOTgAYHrnFcV4t/YE /Y48RXi+HfFX7Ofw7S5hjH2q8t9HEJ3E52FYcFW7HJz0OACK6Zy4g+qvDupFx9Wn/XzNI8S8K/Aq FRLy5X/7ajiYfjrf69Nbw6D8X/2eb+RlHmLH8SVhZvbiW4Cn8KveJ/C/x1+JzrovgTwj8PtY+1Rf vbfRPi5BMWwud4X7ODxg84FT63/wSw/4J0a7dNo0P7PWjRySHAuU1C5t0jPfaftA4zwO/wBa43xF /wAEaP8AgnjHr8Wk3/gvULCOHc15Np+rX7MDtysaglt5OeSOK+dnRxuFre0lKDfZnvYXM+G8fGKV Kuu1o/5SPjb9oX9jv9sz4Y/FK48SDS/EOgxzTiW5/s/xomfvDlQskW7r6fjXNfFfw1+1b4b1qRvC 3j74mTWsEKvGdQ8V3EMsj45wkdw/A/2Wr6n+LH/BIX9jLT4JrX4Z6l8QPD+rSzxpB5k100UgIJ2y B13JkgbQN5b0Fcv4S/4JneC9EuLjUNJ/bH+IWm29lCWvl0QqxtZc7dpeY7wp/wBpVH1r1KGdSjh7 zpQfN25f1ifZYXMKb5YwqTSivtRl/meRfCv4x/8ABSWVltdW+OPx00+z0+3aUQ6T4qumkjAQshxL cLlO/wBORmuv0j9vz/gqhG8P9jftv/GS08mLzI86vLdglVBCFdjHr1yCPrXZ6x+y54c8EzxWrftL fEzWmjUt5l/q3lxyRn5sfuIfNkI9MqB0BxW/puhSWghs9Q8UeDPEDfNI2n+JLx7mednGEYm/jUAk YwMkqeBnrXZRzjL5Q5auDhL1Uf0R6Xt51Pep13+P6s838Qf8F8f+CsWknTbDwt+2b4qhm0232Xdx eaXpd9HcSbvmLK1jG3HTBDEdM1tJ/wAHGn/BbPR7u1a2+PC6tvAaOGb4W2YW4X1HlxAsD7EU3xf8 ItO1i5nsv+ET8NWXlwNcM3h/SbYqoHUtJaojKoPXkc968pudJ1rw/c2tpY+ONLvllkyirrErNn+4 ELNmvEx1fK43nHC09e+lvuZ72DlUqJJ1GfUXgz/g5H/4Lr6pdxrB8KvCuoIoy3274ey26OPdvtEf 6V654G/4OLv+Cy0lwknir9nH4HvGThrW4kvrd/rujvJdvPYrXyr4E+H/AMX9T0yDUo/gh4m1G2uG /wBFk0e3dgy55ZG27cfXmvSNA/ZJ/aW8S2UkTfBy6sVZlEdxrXiy0h3qVBLCNYmdRz/Ftb2bv+f4 zMaftGoUIL0b/wAz3KdGKjrI+m/DP/BzD+3Zaamtt45/Y1+Glwiq+6LRvF97E7sB2aaIoB+JrW0v /g6d/aASRpNf/wCCbK3EMMYef+xPHjzOq5Pzc2IXBx/e7GvFPD//AATg+Jlwtr/afjjSdP3R5kFs 1xdSR44ZQNkQ6/xBznHQZrsrX/gmf4Em05l8RfEfVvtOwkyabp8UMbJ2z5nnOMnqFYZ9q8z6zWlr ypFctKPU9Kl/4O6fAfhFY7z4sf8ABP3x7otjMxWG7t/EFpLvYDJA8xI1JAP96ug8L/8AB4P+wRrF yq65+zv8W7KFog/m29vpNwRnp8ov1JJr80f2/fhf+yj+yw9xp3xI/ak8ZeJPEkf73Svh/wCGtP0y L+z2xhTNcTRytAD1OTvOPu4wa8r/AGcP+CcH7Zf7ekafEvxDdal4V8BeSoj17X5nku76JDtVLdSA 0/TAY7Ih23VtGsnG8jJ76H7baL/wdi/8EvLu9Wx8UaR8VPDpZQytq/gyJuCMg7be5lbHvjFe8fBH /guP/wAE2vj58Ntc+LHg/wDaMsrDQvDJX+3rzxFC1j9jDA7S/mDgHG0Hu2FByQK/Lz4U/wDBDP8A YXSyhspfhr4i1popDHJfax4in8y7KqNzusDIuA38IFeH/wDBcX9kX4J/sP8A7C9jbfBP4J6DojeL vGljpOqatai7F00SRT3aqWed1f5rYDDAgAkgA4IVSp7SypfO4qlGtypxdj+i39mL9qf4H/tifCe0 +N/7O3jlfEfhe+uZoLPV4bWWKOZ4m2vt8xVJAbI3YwSODxXoi7s818U/8G8fwn0P4Pf8EePgX4e8 P3V5NDqnhH+3p5L5VD/aNQmkvZVG1R8ivOypnJ2KuSTzX2suc5IrSL6ijqOoooqhhRRRQAUUUUAF FFFABRRRQAV8Lf8ABx38Jz8W/wDgkD8XLe3srd7zw5YW2v2ElxnEL2lxHI8nAOT5XmgDHVhnA5H3 TXmf7Yvw1t/jH+y18RPhXcRxuviDwZqNjtli3qGe2kAJHfnFAH8QPh3w3rPjG6NnpLweYuN3mvtX oTkHGO1dLpn7OHxv1+XyfCvw41PWGLYVdHtzcs59hHkn8q9J/YZ8XN8Av2vtE17xjoYuY9HvprfU bG6t92VCSQnMbdwxBwe4Nfozo3/BVKGz1Kbw5ok9rpccalbeOTS/JDjuPvbR7V9HlOUwzC8Ve5z1 63sVc/JLxh8Bvjd8Ptx8d/CDxNo4X7zanoNxAo/F0ArlRFIX8tV3N6KwP8q/aM/8FA9K8X2ht9V+ LexgrfaNP85FZB6cY3D8T9K8w8afE79lL4l2Mj6zoXhm+ut7RM2o6HAXZv8Anpu2EYPbB/AV91gv CvMsfHmhVS9Vf8jx6vEWFoz5ZRZ+VggcqXBHBxUsFr5kSv5ZP5V9i+K/2dP2cvFfiM3moT6T4bs3 JOzSZJMSnPAVQSoz64AHpWRcfszfsVahamzt/il4k0rUI5iGjSPzlZPUK0Qzz6MfXjpRjfCHijCt ODhNeUrfmtApcSZdOVpcy+R8qfY4xwRUWLQ/KsY3Hjhuf8/yr2rxr+zb4L0WKa58J/FR9SDMfscM 2ivG0nP3S+/av1JFczafBTxrrEtvofh/V9L1GeTLw28d4y7Gb7yncqqGx15r5XGcE8S4N2qYeT/w 2f5Ho08ywlSPMppLzOJttW1nw1tuPD+vahZsw+Y2d5JGfzVhXUeHf2jP2gvDEP2Dw98avFFrbTY8 yA6xM8bMCD8ysxBHFQ+MPgp8UPBWX17w1+7VsM1rdRzAH0+RmI/HFc7Np+sQDE+j3C7efmhYY/Sv GqZXmmEfLUpSj6xaN6eIo143hJNeTPUdB+Pt9D4I1S/8bfEjUNQ8TW08TaBpd94B03U7Kdcjf513 PKssPAGFSJw3Q4FYF5+0BeeItTutY8W/B7wbqU95I0k00dhLZfvD1ISzmjjX2AXA9K8/vJ5GHlup Xb6jBqSG609bF0uLeV7guvlSCcKqqOoK45J9ciuaftI73NFGL2O8s/i18LThdc+CUm5WU5sfFEqL we6yxSZ/E4r2T4dftmfs1eD1t1/4UprFqqSp5yxw2s29AOQXRoGOe/I+tfKo3SDevzD1FOVnP3ST Tw+Or4afNB/kzOrh6NaPLNfifpl4Q/4Kff8ABL2802PT/HX7Bnhe6mWPy31DUNFNvMx/vl4xdE/j k16X4L/4Kaf8E+/ht4W1vw/8CvDFjpJ8QWBtNT0C78V6rJp17EcYCvcRwtYyqeVngwVIwUkU4H5A FznYW69qdDOLSYToq9egXr+RFd0cdiKibmk7nPDKcPCSlBtW82fsV4O8ffsIfHzwi3hrxp+2p428 Px+akU3h/VPEfhrXI4eOsdybR5to5AZokbJHHXHoPhP9lP8AYY+Huk3t58E/20fjdpOoNahJtU8N +IpbaRx1AxZ2UUc3Xo5OPpivw+uZra7VTHZLDzlgsjnd/wB9MaS2ubmyfzLS4kiYdGjkK4oWKtpy IqtgZS/5eyj6Ox+1/wAPf23/ANun9jfXZLD9mfVfiJ+0Lpd827UYfiJ4Z1FLu2C/dRLv7WVYHtiH tz6V7hF/wXI/bZ0yxs7O5/4Jx+IBqF0sQkk1jWrdY43fjJ8qzMmzPdh0681+CfgX9ob4/fD+8W78 C/HXxbo0isGU6b4kuYdpHQ/K4r1Lw9/wVS/4KMeFGmfS/wBr3xVN5rfvP7Ukhvmb/gVxG7frzVU8 XRX8WmmefiMvqVJJ05u66tyV/uZ+/vgr9vD/AIKxeM7KG90H9l74I6LbzSbg2s/ErV96jGclYLPH 5ce1e+/C39rD9p2y05pvjxongyCRF3T/APCF+J7y5EbEfKv+l2kecnAGPxr+c3wh/wAF7v8Ago54 WtI7O8+JWj6rDEzMI73Q44wxIwc/ZzFuOO5HHbFd9of/AAcg/tjW0cdt4i8DeGr6Nf8Af3D1wbgT n+ntV0a2Uyl79Fnn4nB8SVKXLQxCVttL/mf0NX//AAUB0Hwnpk194js9XzCpZ44re3mZgOy4ePJx 26157q3/AAXm/Yu8La+fCms+P7qTUFTfPa2vhm7vGth3Ev2Mz+WfZgCMV+Lem/8ABw74S8SWH9kf F39kqDUIZIhFc+XeWkyyx55BjFvCpHscfWrlt/wVa/4JaeJNctZbj4AeL/B+nBmOpaPofh2zhsdQ LDBaYQ3TSEjqCBmvZw9PgnENKvGpT7yjZ2+T3PFwkfELB1pSxFSFaPSKjy/fK/5I/bTwj/wXg/4J oeKCYW/a38D6fMGxJBrl5caW6n0xeQR/zr1nwZ/wUL/Y7+JJSPwd8ePAuss6htuleNNNuMZ6cLPn n6V+COi/Gf8A4IC+O9Zt/E934h1Lw/cwSbvLv49WCNlWBXZt2YIPc9e9Jr/7L3/BE74n6yfEnw+/ a702wjYLK2nf25YQxQx7cEmO5Ly5zz8pLZry8ywOQRxkYYCtKVN9Zrla+Sbufa4XGYidC9eHLPst V95/R5ZeN/Ct9bLd2tlc+W43LJBbllK+uUyMVMni3wfINr6lJCT/AM9d64/Piv54fD37H2keEFtP FH/BPf8AbK16VWjH2dvA/iyYI8merCWdY+O4K49u1ewQeAv+C4t9pMN9qP8AwUOhiSFB9ls/EeoR RzDHQPJp4Q9P724+teXiMDRo1eSNRNd9TqjW5o7an7iR6z4amGbXxJCx/wBqZWx+Bq0kXnr5kOsL IrfdHlrg/lX4I397/wAHK/hW5m1XwX+13oPiS3jbK29vDZXkOD0QG708kn/toxrS0P8AbI/4OhfB lst/qX7MHg/xtbxEq/2XwzavIW7bls7iJlz67QKX9m3jaFRO/wDXUqNZRP3Uv/CWnavGyanpOn3S kY2XFqrKfwINcd4k/ZL/AGc/F0TReKv2dvA2qBjlmuvDtsWz68xV+b3wU/ba/wCDhXxRplnqfib/ AIJVeD1hk/4+Dc+OJdGlGOp8ua6mZf8Avk19XfBr9qH9t3UdOW5+O/7Kuj+Eo41Jmaw+JcuoMvzH p/xL1jP/AH3RKOMwcrwqWa7St+TQ/bRla52HiH/glV/wT48UtM2sfsa+BkaYYkksdFSBz+MRSuD8 W/8ABCv/AIJi+L4Vivf2YFs/L5hax1i8QRn1A84/yNdpqn7Yb6fdNBBr8ds2P3cOryWy5b0LCQfy FRr+3mun3X2PU5dHlZeGaG6jKv8AQ+d/Ku+hxNxFhly0cdUXkqk7fmZ1KeHqazgn6pHhfj//AINw f+Ce3jtCsmpfEDTFEivCtv4nZ0hIXaNomifHFcnqP/Btn8FdPeBfA/7YnxIs7O3+UWOqLY31u0fd HRokDKe+TX13o/7cWkagyifw2yqzYEis+0++QrfzrX8YftOW+ofCzW/EHgSGGbVLO0ka1tVvoTIX A6hSdxwMn7vavawvHHHUakadPH1NWkrzutdOtzycwp5Lh8DUrVaMZRjFyaUVfRX08+x8G67/AMG2 /habxPH4n8OftRrpsarsurex8LrB5ycY589wG454IweAKzNW/wCCCPxwt2ht7D9pLwdeWqTea81x az214Crkoiz7JZEABHKsqnuhrqfjh+01478RWOkp4k1vVNQtI9Limt9UWTyZLqZyRIPLi27gCNvS vLdX+NE0109vJ4MvL2NVUpcTeacnPP3j2FfrWBwniLnGFhPEZjdL7LjG2nfWNz+UM88ZsgwmYTpZ bkU6lkl7Rz5Ja6u2krfJnoXw/wD+CTfjz4LfaPFOv/EnwjdanHL+71a11DzLp4/4leS4Ma7T/dxj 1zXd+H/2ZPFepxvp63Fleaa8bSzWdrdWc2xieWULcARqAMk5OB0r448b/tleJPB+oy2+k+FvCK7V H2dPEWoBIt27+PypFcLj8awfHP7bGs3Phq60j4wfHr4b6L4fvYlF/wCF/B1xFp8V2M5HnzPcvdXI xwYy4Q9Cp6UZlw7xP7WNOpiqa5t5e5GKXXRSvfyObJ86y3NKzx2Y5XKCe0FVq1akn0SSgopPvKS9 D3/x18Sfh1rvxH1C7+GOsWusWvhmwXT7W8ikIWfyXzNMrFkElv5jiOJl3AheueK57Vvj/wCIdQ1D ZDqul6e0Nv8Au2jUSOmSMLudHOTk8DH1FfFfxx/b8uPDWh297daRvsPtQttMWK1nt1mjzhUiLoAV Uf3cqPXFeO3f/BTvxpqet2umaB4K0eCZ3k+0Xl89y3lRMgA83y5cbUPzLtQsW4OQePi+JI5bkmIj Qp4z2vupvladn1V1ofpWQ5FnWfwli8Tl0aEm9E237tla99b23P0k1Lxn4rtpLy/tfHEcgtVUs1jc bVPGRt3YZmySDgcY78Vl2HjP4w22vfatN1m+hvGtxKWjcFnjbhZNwT5hkMCeTxz2r8/4P2tbXZMf EX7TOrfvo/3cfhfwgtuPMx1Z5m3EZ9B3PSuNl/aP8G6vY2ulePPGvirxEsdw8kzTX0sKxg8fu4xN sBwOcgZr4vEZtCSslJo+2wvAeI0cnCD/ALqufqhpf7THiLwzBNd/EP4yRW0FvIIbn7X4itbdWQAE L5Tguccnhckmtjwx/wAFdv2TPD+s3FvqXxpfVriS5M39n6J9ouHSRnLNjyIcLt6AHPPGBX49eK/H vwCn8RWeq+DItes1hkBuhNp8Luwx95SZjlu3zcVbuf2sdK8M3E0Ph/xFq3l7hHA11KIQq99yQyBf xzXl1K0a0dYH1GD4ajhLc1Zysfrt4j/4Kq+GfiKJr3wj+yx488QP8s9pJrWh21nblVP3fMnnj3EE BgcNz2rkNQ/bY/ar8cwamml/sT/CvS4byVF2+NNYjlHknlspaWzcn0LY+p5r8jPFH7Zvjq6lcWPj vXIbfpIltqtwN/GO8p4x+Fc7H+2B4/09PJ0vxX4okWQkLCNckVVz1PUmuPlqRWkn957lHA4PepFt v7j9hNU8YfH/AMS2bJrGsfCvw/pFuv7mz0j4ZQ6h5bAcETX5JB3eigHrjtXzb8VfCPw58X6iupft DftAXbXs18v26z8H6PHpsKQDqEMFohcsPvcrtHQ1+eus/tYfEw3JYarI1xH92S6v5p2T8d3P41g3 X7Snx01e0k0uH4k61HbzI4ltdPmaGMqw+YbV7EVmnXf22zujRw9KPuxSJ/jn4+bUviz4hh8KeI9Q j0W21m4XR2a6llYQbzt3PI5Zsj1Jr6v/AOCOH7VHw2/Zn07x/wCJviJZarcXmu3djaWdxZ28Mhjj hV2cbpHDLkuOlfDtnpevayyx6f4fvLrzGwJEgkY59hjbX1J+yd8EfjtZfDtIIPA9rawXWoSutxq8 duAc4HRg7D7vZa9LC5HnGYaUqE5ednb77HLi8wweEp81SpGK82fo9p3/AAU6/Z01i8jn+yeK1LMA ok02Jsc9NxuCOfwrttJ/4KE/s132pRafLqGrWMjfde602Nk59TFI+PxFfD2kfsj+PPEMpu9a8TWV la+aEZdNgaYNJ/dX5I/m9Aqk+gNavjP4a/An4DTR6d43n1bxDrS7WGgQzBboZHAlVeLVCe8jeZjp H3r2Kfhzn1WSjKnyt7Xau/kr/ifP1OMcsUuSMud+SdvvP0X0L9o34Jajot1rKfE/TY7SxhM17cTI 8K26j+8XCj9cV8X/ALRv/BVP4lftAeKLr9nX/gmt4B1TxJrV3vtrrxhLbhYLZDwzxknaoHOZHIUD GN3OPHdQ8L+J/inbW0PivSo9E8LxS+ZZ+E9KkLLj1cysWkPP+skP+6gzker+GZ/CvgTw5BoWhaPB pcL8splGXPHU55b/ACK9Wj4V4uHvYmul/dSu18zL/WxS0p0/8jQ/Ys/4JafCP4M+I4/it+2toV/8 SPG08n2trCSRH0fT5ycl3/eM944IB3MojHZDjNfoQn7TPwOg08aVLpOoSFbVYpI7LTSqRqBgDMmz A44wv59a+GPBPxw0zw5cppetXesy2J+ZbfT7hFw3uWGcfQiuz8V/tmaZc6dDZeFvA+k2Ij+WaTU7 EXBkx3LSO2T7cCjEcD0cLJKzkvWx04fPcRWi3KyPrrw9+2r8APC7R2F38N/E00MNv5Sp9qhRQR3A BB/NhX5Z/wDBzr+2P4d/aRufhF8EPhJYapYW9jeajfap4fmnR2urp1torSVo43clgGu0Rj/z0kAz zXuE/wC2TrmkWVxHH4W8MXEVxhd66ayEH+98jgj8Bivhf9oTx74g/bn/AOCuPwl8AT22m6fcQ69o ujQz2Fr8jp9t8/cwDEscSFeueBXzmdZPg8toKVOFm/O56eW47EYqo4zldH9VP7Fnwv074LfsnfDX 4UaJY/ZbXw74G0uxit/J8vyglqnybe2ORivUgGzkmoNOgW0tYrWJsrHGqD/gIxVivlz2QooooAKK KKACiiigAooooAKKKKACo5E3blY5z+lSUYHpQB/GH/wUFXxD8E/+Cq3xSt767Y3ul/FO8kMzQCPe pm3KSp7FTzjg4r6A+M3g/wAZT6pqWuCLTY7SaZJ445LPYyh0R8qSuADmqf8AwdB/B4/CT/gsX401 aK1uVtfFmk6drkE0nAlaSHZIU9QskbL9Qak8KftHSQfD7TdY8UeItLvrjV/CVm0dvdWb78qqx5/d kb+Ij1Uc81+leHtHC4mvWhVdnbTWx4+bVq1GMZU1fU4LWviPZ/D+3jheXS7pZI8yK2mBpoX9Mtz+ I/Ks7QPEVn41vJtZ1hbez8lZCJvtoVptq5HyuoBQ/gfrXTaZ8MPDWuvceNvE+raXPPcTPLFp02W2 nPAcOivHx/Dk5HOad4q+GGk3Xh4rY+JvD4+1SKY4VvIoRHjqPmYY68YLZ5yB3/Ysux08nhZVU10j v+J4NSnTxlbWFn3LGiQeGNatVaL+ybg/9M1jOxvoDW9pHhLQ79ZJotLsi0KkOwtRn6dMjNeF3/hR vAF69lca9p+peauY102+EqxZJ+8y5XNOs9dRIvJAUNHzu8w/N9RxXqU+MKdR2qU195hWyiW0Ja9z s/iFr3hLw/4r0jwzZTJDcX13DBNtQIlsJHCBmJwMDPJzUXxb8Az+ENcvND8N+JB5qfLH9lQLhRyU +XCkehbBX1ryvx34r0aS/jni0iK2uoDvEyzO4djz8yyM6tz7AewqvafGHxFpsskySRpDIS83lQKV 3dyoJ+U1nU4mwXt7VtF0stjNZTio04xhL1v1L/iK3sdNEV14htLry2m33FnJfDzWlKnMoycsMe2P fvVmy1jwQjQ2dtp0KySOrR3E08kQCliuJNjE445wQfetr9oj4Tav8M38OXsnjmz8Saf4o02PULG7 sViRckLlGRCWG0EZ993GRXma29vDetZW8y3l40zp5Frb7o2wRtIZip5BPVRjHvVYfiLC0637uCkv Na/fudqwM+VcztbtoepeI7Wz8UahMDbeDba3iZUWztWiSCMBeke5fmB69SxJ5Oaq+Ivh78IJPD9p Ne+A9BuJLyBn36fdYlgwcfOFIAJ7AEmuf0Dw/b311bj/AISy2tLqa4VPsuqW/kqp7szMSmBjuQT0 Ga1rn4b+LbXX7W40+yj8QQNcFpJtFWWRJVXJYrtjGBxngEDHWvvsHUyfHYXmqYKEo9bqL/S55dad ShV/jNfh+OxJ4K/Zo+CPi+C3s9T0u6s2Xe8ht9QZXIzhRhgwr3bRv+CNfwW8ew2lp4c+Peu6XdXF usswvLC3uYxlchRt8s+3WvN/AvhfxxBrkuuzeCdah0+1uI/tFx/Z77IozyC5xgA9i3B+vFfVnwB+ Jfh6fVZri+uLoNbyrb28jXAjhC7uC+1WY8dNoUdqxz7gDgnNsv8Aa0MHBSW/IrP8LH53xZxFxZlr c8BipWWu0ZL8Uzw/4h/8EBviT4chlvvB37S/hC/hjhSRY9YtLi1lO7tiJZh+teO+Pf8AgkB+134S izbQ+FdVG3zA2m+IACyj2mSOv1Q8Q6pp9u8er61Z6hqWj3drDJcSWcM9m9soOCySmKSFkPQMwBye 3WpPHWofCnQLO3+IOieMvC80N3ZMreFfE1hdxugyqjypFzvIHWRmEYY5I6V+P1vDjheWijUV3ZNO 6v21vb52R85lnixxt7OMqkqc+94W/Jq/yPxj8VfsKftc+BovO1/4D655IGfOsYRcrz0/1RbrXB+I fhj8SPB7LF4x8Aa1pbsm5VvtNlj4yRnLKOOK/Yf4t+Jr7xN4Ihm8M6R4k+0aZMsscd1Dvtre1LBc uyxDduJXaeAcj72an8ffs4ftDS+B7D4weLda8Lafo8MSGddS1xEZC27ELL5aqsoHOwkH6nNFXwfy OVOFse6cpOyUrPXytZv1/M+4wHitm1WlzYnCQa/uuS/Bpn4qSkxHYAN/8Q5yPwxR+97v+a1+s+q/ 8Kx1+1t7X4g6fpXxKtNLuFjkezsX3Iv3fKkd4xgYwVdS+R1xXF618A/2S/if5ln4N/Zke6uHdyIr OJo5oAozx9lYl1C8liAe4zXj1vBHOo3lRrxce7Tivx2+aPXp+K2B5l7bCTS7pxa/Fo/M2kZtoziv 0b8I/sB/sL/EmZNMvdJ8Q+HdQVjHPHZ62PL3A4Y7rgt+GAcdxV74if8ABFn9m200y21/wH+0P4oj jmmaK4gvtIguvKb/AGTGybgP5V8zmHhTxhl9ZQ9kp32cZf52NP8AiMXBdOt7KvOdOX96D/OPMj82 CuF3ZpK+2vEf/BHTXhdrZ/D39onw5qSyxhoE1DTp7d2+uzzNpHfsK8i+Iv8AwTi/aI+HUvk3LaJq Uil8x6VqLM6hepKyInH514+I4B4ww++Dm/RX/I+iwPiFwbmVRU6GNg2+jbi/uaTPAw3y7Tn/AICc UN9mb77tlfu/vOn5Vq6j4E8XaTcNYX2jyeYqlmaPaxAHqFJqGPRNLgKx63c30EjLuVV00HP/AH0w zXy9bCYrD1PZ1YOMuzVmfYQqU6kVKMk0+qKCyTxy+bBOyt/eBwf0rsfBv7RP7RPw7Ea+Bfjx4t0d I+VTSvEl1AB+CyAfpXJ3ttbQ3kkFlcu8QAMck0ZjJ/Alqrrsk5UZ/wD14rHklzcrVmae76nv+if8 FSv+ChOgxfZ7b9rDxVdR7gWj1iSHUFPti6jkrvPBP/BcT/gon4JhWx074oaOyMcyeT4XtbQufUm0 WIg+4Ir5GkUwyGJ8bl4ZdwyKcsbN8wpqpKOiZSjGWtj9Bvh3/wAHJv7c/hW5ey8eWen+KLNmyLe8 1rUI2T1ClppBg+hU19BfCn/g7GvfC0cdp46/ZMurmONSph0vxjAqFSc/d+wIeM9N4J9e9fjrJa3L HzEQ49RTVhBX96zbu4q/bSD2VM/bzWf+Djf/AIJpfGc7vjX+zH8SrO8mX/Sri1niuEI/uqDqCkY9 eM+g6Vn+Hf8AgpL/AMEQ/iJNLLrni/4k+E97bd2oWlwSqnow8pZ0J9s496/FQwQk7i5/KrAghU5U /p1rPmkw9jT8z9hPDP8AwUx/4I66drWsaf4L+JP7Q11Jp0gVZI/C+lRpqiKx/ewTNcCSJBhc+YiN hxhT82NH4t/8HCX7Lnwz8BDwN8EvgB8StW1v7EDaax4w8TWEkS7+ct5aSF8dNuMe9fjT8LVJ8Q3Z I+7asT/30K6DxZp0o8u98yIlolVtudxwP1qsPUdNqrG109NL7HLWwtGtTdOSdmtbNr8VqfYHxR/4 LzftX+MGurXwromi6Pa3Cxhc7p5otvU+YAhJJyeRjnAFeH+Mf+CkH7Xvj6SSHVviobOO4Xb/AMS3 T4YWBz137fMP/fVeJiGOUYmO056mtLTRo3mpZWWgtdXErBYUDM7Ox7Kor2JcT5/ytfWJJdl7v5WP Cw/CPDGGlzRwkJPvJcz++Vy54u+J/wAS/HGrJN4y8e6tqkZZVVtQ1N5OB6bn/litzw/4Cs9Jis/E PxGS6VVRZtP0mJjHcXi5ykjMwHkwns5+Z8HaO9S2N3D8Pk+0Pa2k2sqWEdsyq0enj/nocnEkw/uH 5FHJ54rmNQvfE2vahJcRQ3F1PcSbpppDhpGPck4zXj1MRXxUruTk33bbPdjTo0IctOMYpdklb7jt viZ8UfEfxD1WbxH4iv5LzUZGULO8n7m3iT7kKA/dCjAx0JGTmo/Bnxr8WeD9KOgxTaPJaM7PJHPp MDtIx/vPt3N+J47YqT4efsn/ABg+KMyfZr3T9JjkIxJq00qDHrkRkAfiBXtfwa/4I+/E74oeJG02 /wDiz4ZhgERb7TZ6iJt2P4VRQzs34ADuR36KeT5piNaVGT/7dZjWzDL8LDmr1EvU8pX9qXxDpdrJ baPpmj2olXazW2lj5foGJX9K47WfjX4j1hRbXWqeYuei2sMZ6/7CivsbTv8Agk38JtAuV0bxD8VP EGqamsmGsrDw3t24zklnm56cfu2B9u/q/wAOP+CfH7L/AIUsv7e1X4Ha94g0/wAwGa7vria3eEbc nK2xRcg8gk7SCAcYr6LA8D8R4qy5FFf3mkfOYzjzIcHG1Pmm1/Kv1eh+Z194o1i+YW1tbM7Efe2n rW/8Pf2av2lvi9eC1+Hvwf8AEWryNz/xK9NlmXn3RW4r9VfBnhf9nrwHapf+BfBeh2LKx2vJoAaS Mjs0j7mz7g/pzX0J8LPi2muaZbz/AGbSWaHMXmW7Zbao5Yor5/HFfSx8L8VCkp1a2vVJbHxuZeL1 Sh/u+DfrJ/5H5U/Dn/giF+3343An8S+DrHwzbFN5m1/UkjAX3WMvIP8Avmvfvhd/wb4X19s/4WV+ 0Db2rJgvHoOlyXO71AeUxAf98tX6T3HjMah4aK2V/BJ5cmdohIX8zmoLLxMJ4Guo7iGYfcZfM8sg /wCyOPzxVYXgvAw96UXKz6n59mXi5xJWnajKNNeSu/vZ8deFP+CK/wCxp8Pi174i0nVNe2NiSbWN S2CRh6LAqkf99V2Wq/sw/AH4V6OZfhz8C/Ddi3kMfN+wCWUKB18yXcw/OvdfGHjvS7K7WLxDoAZr qPbJeeZgt6Y5x+QrjfEV1d+LfD91oXh7S5ISIcm6kGPLXPR3aQgDH+yDX6DkmT5Xg+WUaMU/RNn5 zmXFHE2YTlKvi5tPopNL8LHwH8dvhl4i1PxcqaYGkVpssqyfKB1xggAKB74r0zwJD4V+E/w50e/8 famun/uWMkt5NujkySdkMakNcNz0T5R/E616Fr3inRvC9hJokPh6TWtb8lkWaOSIWcf+0dwYu47b gV9hXkusfCzx18RPEKaz8RdVWQKrRyPqOqQ4ihP+0qkIMcYCDFfp1apPEYP2TXLG26tr91j67IM1 xeKw8KWJlePrdsp+K/2jvFHja8uNC+DVjc6DarDhdRlvAmoSKRyC6nZar/sxBSR95mqj4N8JaT4T uhJZp9u1CXkTMu7cSMsw49c5Y5ZvXmvRtP8Ahd8IfDN1Yw3/AMRdDihk4hhttWhuZQvYiNhGGOf4 mJPuK6aS1/ZBk1uPRI/i14kiuJuftH/COh4gdpBA+z+Y/wBeMY9q+XxWYYHARvBNv0uz9EwmBnUa 9kjzS416MI9vdXcVuyj58yhSPYjr19aqXOpWSwf2jcFtirtyqswLfXGCfpXYfEv4a/s4aXYfafCH 7XOj3EG7Nxa3um3MLI/PAV4Nu7tkkYya8VvtX8KafcNb6R4k+0TeczRzWnzR9v4jyT9B3r47GcQU Zxfs46+f/BPqcLlM9Oc6e68RwylmtdYuo4wMQhYcbvruHFVpvFV/qwih1bxEojhk3q02Nq8Y7DFY KahosVxAmpeIr+NLwYmmt9NOVb03yhefYGsTxP4m+H+nvPZ23jC9bauQ11p6rIWB/uh/wGetfHY7 iCW0j3cPl/LKyO5fXfDVp5bm+aaOPJaRm3bv8BXH/wDBFTwTZftB/wDBwZ8O4dSuysOj+I7vV7Vl /i/s+zlnjU+xMYFcjq3xX0CysL9oNIvmkt7WZtxhSBScdTg5zX0p/wAGbPgG98cf8FNviF8V44Va x8PfDW8ZpJBuYTXd9bJGBnkEosxJ9Fx3r8/4kzKWL5YPRLsfTZfgY4e8r7o/ppjjCupUnv8AjUtG B6UV8qekFFFFABRRRQAUUUUAFFFFABRRRQAUUUUAfzp/8HqnwdOh/tG/Bz48Wthti8ReENQ0W5u1 k/1k1ncrNGuPZbtue+ea/K7wx8VfGWmeDNFtLG9ZreGxnt2jeJGyolJCZ25xycAnvX77/wDB5T8H E8ZfsFeA/i4sUP2jwb8RkRppGO4W95A8bIv1eOE/8Br+fX4PaVp/iLwncWc2jaldz211vhutPjRj ECuNrKw5BYeor6DhurKjmF1Ll031/Q58TG9O9rs9Ru/jWukma3tbmbUI5IY3V5owmZmiU7iQxOVY lQQBxWVcfG3W9Z1KFrt4IYokX93IrSxAgDJI2nnPT5T15rP0/SfHekxeZbeBYWaFSGF1o0Mm7PGT uB6duoHpUbeGvHmheXP4es5LG6ZvJk+yxlcq3JkL5/RcAY6V+lSzhylBSnot1Za/M8qWHfNdLc2P EfjXw/qVpJf3vj9XuJI8Q20OmttU+j7UXv6D61wsXjzW51d59RG4/KqCFc4HHoOwrS1L4WeKLiH7 TdXEd1cXkkjMyqzbG65ZpAOvtmo9P+DHi29uoYpzp9q6R7v9KmwCfT7jc/lWOJzanipL2cVC3VN3 f6GtGjKnF3d7/gYNx4kmuZ4xes0kbSIzFVyyrn5sDucdu1LbSwXU6iMyRwyTmPz9oOF652hsnjrj 8K9O0D4A+K9W0u6v28EWd5IY8y6g0MjBHzj7i7U5PTH5DpVNvhT4f8MatCNa8YrBLbKwks7i1SN9 4Rh3OR17is5+0pqNWUuZPrZ2+/QHLomYHiXxRdsbPRP+EqmvLeysxDaeZCyrEuckBWznn0q94UXw 1YTzadr3iXVLHzGXdc2lik6BSM4aGV0J/M/Suq0SP4YXts1ufiRJI2VFxp+qSFba4AHzIJ4lBXPv gV6F4W+MHwE8LtY2+m2WmQzeS8c2m69ZNc2c0e7bh5opCwXA4yhOBzgV9zkeFpVo+3lVjFdE1fX7 9DwsyxlejHljCUn5f0zg7L/hXXhlGFpoln4s0+NsnULjTpbGa1WQYO+Mll9emSe2K+kP2ZtE8YeI NEW4+FfxX8FQxXk8VnHoOqXNyNQuUCkqqpMAyIRlSUkCEcYJqx8LtJ/ZOv8AxLaWfiT4O/adUkUX MNro+y6jKHnzreFCyXYHBKsvAG1l5yPaPh5oPxW8N3esXnw8/ZN8Kvpt4/2ptX8P3U1r9rtwMOtv FL/qlIBYxSYAb/V7cA1+k4etjsDT9jGMWu90r+Wu9z8z4kzyM8HOm4OMmtFNxs/vsn8rGt8Rf2af jx+0TfaT8QPivF4fhjs92l3dvos09rBYDCr8waUo28Jn5di/L87EnB0vCf7DXgLXNGaX4Fa1Ffah eb47mO61Qvb2kkP+3ChzLN6OUVeMZ61g/Hj/AIKF3/hbw/eeDpfhpqGjR3HkPJb3l/JGWjTI/dls yRZ77WfeRyR1rjdX+Nvwo0rwRZRfDD/hPtL17WNPN1eLZakbaxvpZGEY/cl5Gb0yrAn0rooYPiSn ShThL2d37qik4pdeaz27f8OfnlCpnWKpwjWi1B6KyVn+J778CPiv45/Zw8Tax4dudCm8T2l/p8du 2l3zbZ4bhUO+3EIeQtsbI3Km0rzXlvxq/aNuNF+Ir6t4O8DHw2X0+4knOpW63SpORliElRV+TkoG JCEZXGK8R8P3HxA0bxPJpOt6Dc6bqmpTu9mtw0UG6PAz824fU5JI74rnfHHwe1abxhDH42+LHhrQ JIZDbaxpM18H1S053I0cPyrd7xgjyJZAAeecKfYllWT5biPrOOqRlOa1tdc3rFO2nex7WW8PfWMQ uaSUUrnfv+0pqXhLxb4T8anxFrV5DJK0sfmSS3RhlGRI8W944pc5OfnZRk8GvUPF/jv4E/tK+F7j XfE3irxLpHiC4VINItdM0a0ube5wW2ebFGYUQ7mHylWAGDlixNfIHxO+EX7QvgrRUk8UweI91jfx yXlvb28s8dtaz/LDcF43dY2kPAjIRzzkDpWzZeJ9H8LaDcappHjPS9T+wSAQaPrumzR3ExX5Tuh2 vF8rA4R5DkHLKD1zdPJ8zkqlCaVSN1GUe3Z6PR+Z9DjOHPqyhUo6+S2fyPVr+z8b+LPGeo/Dz4qW Ph7S721a3+TWPG0VgsEzwDafLWQgMdgUoISFPG4HmvQrzxhbfD3T/Dvg7wP8N/C/gPVLNljvtQ13 WA7TzIdz3Udwy/vEY9DGJPvY4AxXhfhb9sPXtV0eTwVbNo/g7Sb+MDVYPD/hW3aO4WM5dmkZXljl b1QqqjDYGcDtZfiv+wPo3gHVPFnhDTPG0Piy4tQbeO81K5kMJyN6+bDMqyKQDjLYOc4HSueP16dV QqxbWyULtbWvJXt+fc8jNMrqVIxjOk7N7LX5PWyR3d1Z+P8AXPGk9nearoUk1wnn/wDCXaPocqyX vOfLRpwhbB/5aoqj1qGx+K+n3ovvh/qerKtnGpim1KGMJPJcYPDebIQrEcZU8n8q+X/jL+2N4+8X +HrefRL7+zdPim+zvDbqBK8e3biSYLvYeoBAJ7Vz/wAFtXvPEOqXGt6x4nbSdHsY/NuNSaxlnzIe UhAUY3t23sMjoc8V9ThsBCjh17ZpNdv+AeHLgbF18K8ViYxiltFK7Vu73bfke9Xvx/v/AA3IdN8N Gax+yq6TTXFykss4z1PACj2A/E15t8bfjr4q8QaS+tW/ii8aVYvLuFjl2gxn+HA7GsSbwVq9946t dX8X2WqW+kamrBZo7cHPOQsm3JjJXDbVJbB7cGvRte+CHgTw/wCGdQFvoJv/ALVAzQzSs5aHP3gq E/LgfxHJ9c16FSWGjh3Gkryaav6o3/s3Icgr0as0ueVttfW76HxnHcwXer3Ae18xXDfMFPysT0yK T4i2DLdWEzhSv2YAY/lXc/ETwMmhGGzhDW9qyhLeMSZVmznOOrHA6kV3HwB+FH7D3jG3kvf2tvjD 4w0S4t7cjSNN8K6PFJHMRuyZXlOVy2OEHTrX8f8AGVH6nnz9qtFu0v6uf0Pk+Lp4vBqdJXVtDxTw p4dtb54rbUtOt5GuPKjt7fycvKrH0z97Pc8HpUVrYfDbRPEWup4u8EG+e1kCW9qlyIY4W6fPyD9Q tfYfxa+Dv/BMLxvpXhC+/Zr+NmueD76x09YPFi69p5vV1SQHctzCYZI/KkXLDy1wp45HWo/2tPBv 7H/wT/Zs8MeDv2bNL0Pxh4k8WXEmteKfiZrmlob5LYbVjsYoG3w2gLBmZgzSEk5b5sV8NRx1GWbe 1pLmj2aV/ueh7NRyWHs00/uPhbWNN8PX0jXdpo0dqWDHy4JHKKB2Ack49yfyr0b4d/CP4F/GoXkf h6DWPCf9g+DbjUNUubzxBBqH228iaMBYo/Jh8tZNzBUDSNkfeNWdM8f2HhCyu7fxJ8PlvRdKzQ3U Vl5HnFUO0L9zaik/eAIPHWvRf2Dfg/e/GvTtU1qxttKtza3UWnWc1woZ5dQu5h5MK/MHbEUNxIzD IVYzn7wrXibA5RSwksTCqotRbdvds+mmzOnJcRisZj4UPY3Tdt738+6PPPgp+xPq37RnxtsPgd8H fiNbXV5qjvHY3GpaVPB5sqx7ymxN7A8FR1Bxmt/T/wDgkp+1pr3xb8dfB/wynh29vPh75Q8RatNr QtdPjkkRWWFZ51RTJ8wBBIwR1NfoZ+zL+yTrPwG+Nv8AwsH4u2dvb6DfW81rHfaLo7adHe7ljXyo bi48hkn8zBO1wcHrgtjzj9sX48/tQ2/i3/hXPinVNUvPDWpafaxaXcX2n2KM9n91ZLmNIpPNPAy0 rbiEwpOK/D/9ZMyqZg6VFrl5b3fe+/fbp3P1CnwphaeDcq8XdPo9W+1v1PzO+J/wI+KHwe8dXnw4 8feGfsmrWODNbx3UcuA33SGRiGBBGMdRWX4l8A+P/BVzJaeLfCGoafJAoaVbyzePAP3eo4r9I/hp 8KvE/wC0D8S/DtpN8QtF8XeJJ754dL0C30+yjk1G1tgJZZJrq6i2RRLGpx5QkwFIUHGK9F/bI8Q/ tOfC39gb4reGvixoPgzUI/EVnZj7Vp+l2f2rSdlynlxJILdDPAsY2ncikN84weK+jwvEOFVaNKq9 WvS76bn5/wAQSwuRyjGpK05tKMd9PNrQ/H/4XCaXW70Rr1tWLcdBvWur8Rab4ieOCKOwkSGSPHmT YAl/3e5H0rmvhdKw1rU2ZdzSWuPl+XnzF6Y6V9heM/2H/iFD+zV8P/2iV+JPhbUbPxdat9m8Kvrz Lq2lxiRkWRrQ53xSbGw68Zr7rh3AYfNMRHDTbvLa3U8bMMZHBxdSbSS7ngfgT9mbxZ4ktbzXNZ1C y0/TtPtRPcObglvmPyrtxkMe3Y113g34M6Tpmp2ulRw6pare7hdajDb+XczQ4B2wu+4RjHVlAbHU 44r0bwH+yh40vJkHiW8mt0X53hwrERAEhhmZRIFAz5edw/umvUPCX7JHinT7Rr7wp8QfDfk/Zy1n dX2pSRSyKybvkVQ+EIBGUYjPDAV+rU+Cspw6ip0m+93r9x8VjOKoaqNZL0Wn3nGfDj9lj4C2NrfX 2rRw3F1FGJbJ9Xnnuc/OVMZWMKpbBU5A9a9B8DaH8PLfw8+o6JJ4R0mSF0SYtLHbSQEttEhABdo8 4BZA5Xvjmsvxn4R+IPgDxBpcXjLxJZwWt1HBPDrGk2ons3RsKGbYihnAzn5AzYPJxX0Lc/sLad4g 8JWM2m/He58RaKsKzR65p9vF9hi81TvKIZQ3yH5WCBnzxt3fLXrL+ysupclKjGNuyV/yPFrY6XsV VnXvd9/8jyCHxX4q8EjTzq3h/R9Suri68pLGeQ3Eksi4KsHgYEo+QV+bOOoFHhD44+JP+EpuUjm1 bSna8k+2WsmoOggJONhBAII6fMc16u/7D3x98OQap4Z+FMN42j3tnun0vVIbW2h1xEkU+XJBHdEx KwA2SJsLZ+cR81i/C39kD4s+OdS1aDTdd8P6HqsOrTvrngdZJwohRAwkCoXzCATtbzME55bGaqjn 1GM7Tl7ttTlqfV8RTmnNPtqavib4n+JviXp9m2q6Vp8N7o+06X4g/wCEVuJmmwpUQM0KyxOxzxvj HI69aj8PSeKta0JbHXriG8fT445dQ0ax1KXT9SSEgb1WC4hjjcKPmwg3Lk8nIAyfi/8As/ftLfs3 38PjDRNN1iyhuLOR5bjw6zXMEcABEjO6s4RCNvDsv3ieorF+HHxruvHetWK/GH4yeKLGNbM22l3S yRtJpqhiAWkdN8sRx0GGX6HJ9iji6M1z4Zrkf3r0PBxmWzo4fmhZx8tX+B6o3jH4I6FrdtL4R+GW qSaZNb+XNHqjx3CywOACWCmYhiec5j56YNWtG1bwR4M16+8UeGfibpaWKzFn0HUri7S9hY8bMBRv AHIPmEketRt4E8PeAZ7bxjon7Zmj6jc6tJ/pFxJrM1rdJGAM7fJulRif7rKccdOlO8U6t4Ui8b/8 JJL4kk1SS6VEt5r5ZZ9w+7uVpyUz1GeQPUV6mFxNKpJKLdnve+vrdaep8jiMJOpH93Ccu9r/AKnr 3g344x67avZWdlDLp0yERyeXK6sw6hTKuc/yp3gPx9oFxqM2lT6dJZ3KXDbW85ijqOQhXeDu9lFe B6Z45stLvptdbxNp+n6es7brhrox291sPMZWJnEsgHQRjn+Iis/x9+014L0fxOt/4A8N3Vwk0Zzr EkwSTBXGFQxr5K5/u4JHUmj6jTre7S6nzeI4bxNatyxi1c+vNX+J/huxgiuWmj+22cizxx2spa4g K9yd5EJ9OjewrwP48fF/xfZoL7V9Dkg0XzmkkjsZtwkyclnAxu68k5JPU15X8P8A9o2PRtQabV7i ObzJBJIyPt347Oedw+oNO/aJ/aCh12ybTtUbUIdFkjAW30u4wrswyQ3TKY7DFepluS/Vq6b9458P w1j/AK0qU1eJzGpfHTw1qevstrqvl28gVY/JiClWLdNrD5hj0rofiT4k1JZYL3wX4MutRdVGDJbg MvHXaAfyyK+f9G+IOn2esrp+nWv7kzI1vua2YIMHgAw5HUdWPSussv2ovFeh2TaVZ+KNWtbhf9dJ b2NsYg3QOMCNjkenPvXtY/Exoe7F2P0TLeEqlGSlSpXS6NkXjzx/p+sa7/anjiS8sprNgh0ua8lD QsP4TvI2884Cj61S1f4r+INP8OSahpWmNBpqYuPtU9yZBMhOBtO8cDOT1rmvFPxS1HxpqEelQ+Hi 2oSLshuDMW3ueTIiAD5iOuSaqeDbTQF1KZfibqETN9lmgt7WTVnZldo2CAjZJtG8qdm7nGMDOR+d 5lmFaUnGjJRb3dj9RwOXUcPRUqsNV9m7Og8E614i8Q6BqN3b65YmFLxVmszZK8xjZWcyqREyqg2b TznLrSavo4sZY7jw1HrkM0m+QGcNMhGevlnbH6Y4PfpUXhn7PqMSwSX0lrDNCzTSLMLaO2VTyXIf Kr0+919M4q0qW+ixJcx65Z6jG8xMMwje4ZlA6xeYP3nPH3QB6nPHzsvqPs252lJ9bnpU5VpSvTVl 2OV8TaL4g8QGOw8ZazqFyiHMMdzGIl56jy4SOgx1rDjjufBmtRyaNp9ndXMKq0enSaWJo3XkfPG3 HfOOOxrstP8AFHivVruS3g8TXdvb2ykTw6hINqjJJ3dojyB8vqK6jwTofwIh1mWP49mS1sfsgla6 8O2krzqpORkSzqCG9dpzmvjc0w9OFNzpwcvO/wCjPosLU91KpaPyPn74rDxdoXgDVdVlslC/Y5C0 kkaqACORhRwfQdK/Wv8A4Mg/hTDp/wAK/jz8cJJVaTV/EOjaFFGy8xraQXFw5Bx/F9tTI/6Zivy/ /bo1H9n/AEz4UarH8ELvxklveXEMNs2uLawxud6l0CJmQjZu/i7cjg1+53/Bob8LE8A/8EmbHxi+ lpbzeMPHGqajNIIirzCN1tUZs9RthGD6CvzfNKkalayi426Pc9yMeWOkk/Q/VCiiivPGFFFFABRR RQAUUUUAFFFFABRRRQAUUUUAfEP/AAcR/B8/Gf8A4JB/GHRLeKMzaVoqaxD5kZY7rWZJflwMg4B/ Ov5Wf2V/iNpXgS91qHXIF+z3lmot5nZ/kcPxwp5GM9fWv7Sv2l/hza/F79nvxx8L7+GSWLXvCl/Y tFGoLMZLd1AAIOTkiv4kbDQV8H/ErUvBev6RcP8AZNXmsrnT45BHMNjldoZg208dwa6sFPlxEdbG dX+Gz26/+Pvg6BpGtba+kjXmJI9oV2753c7fxrldU/aCiWRmsdFVtoI2zTk7s+gC1h6joHirXw1v 4W8A3VnYK+wJ5JmmypI2ljGrEg9kVR654qMfATxxb6dD4lZtPjke8WE6fczr5yKwI3uJFCqPxJHc V95RyfOMZHmo0JS81F2f5Hl/2hhIxs6iTvtdGsPi/rN5pBns7/T7WRW3fZ2hlMuB/CPkK85rFX4v fEy5ull0nVZXm8tgkMVpG/ynr8pU9u4GQa9L8GfAXV28FzXPiW48NzNaqxgVLeBkkjGBnzoCs2/O eCpGMHvUWl/DSaa9gn0W30uKO3nw3+hqG3Yz94osjfj+tfaZX4e51jqMZOPs2+6d/wA2eTW4iwMJ SipczXY8v8MfFb4i+F5przS9WlkjkZRJHfoJo3ZT8m4SZHPU+prWi8Q658SLSeWDw1psl15Z+13Q eOOXcf8AlqAChXn6gZ5FekeIpp7fzLbwvNok3nWWzUHvrKQLJgYxhQFb8UOOma4fTPh/8Qm8UOfA 89qJJpCP9BujDD5ZbLDbIQVjJ7Yr2KnC2dZRWjhm51aX2lGO3+G9/wADKjmGFxEXWklF9G2ZkHw6 8a6PoreJdfiutK02e2dXvo1MmWwR5bKnzAN93JOOayG8hNRMSp5MckgdPtDFF29RuBXdg/1r2rRt B+Kdrpy22q6vYxxuSs7Q2DyxL1+ViWjVjz2Brnbf4YeAdDkuL/xxr+twRXshSTVrbTYRapuHyDEM rtnI6MMY7Z5r1MdwfVwdOnPDU5qL1ftElb7v1Rlg86pVueFSSbXSN3p/XZlXXfAXxB0HS/8AhN5P DsGn215M1zbw2cgY2YPEeeQ6KeqnJA9q9E+HZ8eSaDD4m8Jtrt3ZrGFa8mSSOO2LDYQZN+zaTkBt y5PvXkusaPoEV9eax4Q1H7Tp9tcQw2s1xaLB5hK/MSjSMyr1wcN+Br0T4SeAvi98QvEK2Hhjw3Ir GRYrpYLP7Iqx7M5kitwsjKAckqCTxnrX23DuPp4a3u3Xn723Y8zNqNOth1Os4pd5KyS87l7xwvjG /wDCsfjy81yyW1hvjZyQy63D9r8/72zyN5myRzu27cd+a6DWPE+o6u0l3qHxK08f2fplpHDDJeSC 424LlbfzYxGrBwu4Aof7u7NdF4V/Yv8Ah14u8T2+nW/xs1i2mhvYbfUbW58M5vIWdTlvssskM3l5 GBhXHvX0NYf8E/fgTBc3miXfw28UapI+nmJ9Q1HWzb3VvchSftcdlG0ck8JGMkblTdjkg59WpxNW XO5Lrpay0+fX0PkcdnHDuWSp06steyjor+un3HgP7Kfwo+On7THiK48WeBvAN74tm0yGSfXtV8QW dzeadZkDMRaSIs0823pCyN0+6QM1798JP+CQHxf125m1rxt4mu1uNQCrY+H49GFpG2T5rzO19EqG 3jCKzoESQr8oXseo+E37CPxj/ZI1LTfj3+yh8e21DwzqmiifXtJ1Jp4pJ2Rwslkwt4ZopjklclFd cHKjNfQfh3W/2kPiNrV9+0f4bTwzq9vNBHpLeGPEvhWfSY9PV0YP/Z8l1OvnlC2XEgQSEADaDx8J nnFWYYhSjhqsVF6Xs+ZeTT/PQjEZpGNZPBTSi12PnD4tf8Er/gl8FvgtpfiXx3+0pa6RqlvqIeOz vJnk0PU9RRgvmMLpY13hAd0KBiV4XA6+n3HjT4Q/AH4f3vi74sfsz+CPDd1qFjcf2LDpPh+zd9cV 0Bguk06a3S5ghXy3AaR0zvG4SA7lg+Lf7GPx61Lw5q1j4Q/Zw8C+Jl1C6+2WGtahqIN9pVzG+77R Ou6ZWiRnJW1iEkRJVXWXAx8/p+y38ePhzpevfFf49aZ4fsYdFjX7RpviOQvHPM6ny4o7e3AjMjHc Y7Z9gAPKY4rz8rjRzCovreJ0XRSV5do2W3ne4q2JdfCxU6l3e3b8jwH9qTxp4c8dWmm/EbTz4K02 0eOSx0Xwn4atYY72zwAZZr+KOIDkk7WVuT0UAYGV4K+B/ibUfh5H8UtS+KPg/T9JuvNW3jvdbKzt s3AjYI2xJhTiM4bGMjmu7+Hn7EnxY+Pmq6honiXV18Oi71o3q6Da6crXcXmbj57xIojs4448AJK0 ZwRtA616N8Lv2QtK+GWqXGi3fwIl8fXNjqTpBdSaPfWN3Jb7i/mubxnsOEO07VPHzKW4NfUYfNMV l+YKFJu3y0+fX1PSx2aZZg8CqMKic4brS6+b0+9nlfw7+E3w4uBN40+K37SWhW99eRAw6b4YtY70 uQB+6lWJVRTtO0hFZRnDMTxXR+G/BfhjUNXlk+COl6tostvAsyax5dxNbXU+GyLVWEMcjn5iSYgq hSqIx5r1jwToOlj4jeINLtfgP4U8D2TzSnT45NOiOp3Nt5WxraSONSqBwxPz55AIU9a5b4ieF9M1 C4m1XV/iDqGl3Nptt7PR9E1KO2htYcgK/RHnckLzsEfAG019hl+Ir4hc07nw+K4ijLFTi6reistJ KN+nLBNP1b/yOdttN1mXwPcaN4YsbrSZIYTct4m166jhty5P3xGwdpNzZycIMnAxXO6n42+Ovgj4 c3DeIre01ZdOt5EudSt1j+wTKcHcs6uHYjdtK7cDGBkjjvWt9O8BSW3iD4hfEGS4hkjCI2r6pHHC yYOWYnYskgJPBQnn04rgvixFpHxW0v8A4Sa48Z3Wj+CLCPfZ2suneWJpIxwzny2V4+AEVixYegr0 688VTpOUXr6nJl8sPjMTaVJSpXu5uLbv2i93J9tEux85/FD4s6Pq86Xul32RJE8bRraKY0Dd0DHc Np6ZJOO1c34L0BviHqawCw1C4SOP5DNdJDGvduRkkd8INx6cV6V8T/hl4W1vV/7bvHvro31iBCrR w2skbMPkkkSEbIznG1FU8H5iSa82m+JXiTwnpMnhbX9GW11ez4hmeHzFmizgbt7BUI7FVye+K/nv iin9XzJ1cyi1GWqa1P27LalGWD9ll+66XtYtaNBpb+Nl8K+FI9Ikgsk3ST65qMdjHPz93dcOFDAj GPvH61Ql+I+qXV9deG7ydLq1s7xls4kZY1SHf8xBACbQeAS2Dnv0OLBfTpZQ+ITqNtIJtUkhWyVg tygUBzNsVQvlksVDZPI6Vh6hEv8AacxESruuiQy8FvmwPx6e1fk2JrYenmEpU1ZPY+ohGXs1CbvZ G9rC6bfWVrqBvppmWbcwmmV3Ze65x2wenHpXv3/BOb9oWP8AZns7j4yap4ftdU8P2PiBbHXtOu/M X5LyyuokuEeMkxzIAUDgZAnbHv4PLDaaykIvhLtutGkdTGFG6byCwUdPlz+NexfsL/CP4o/GTwJ4 28CeF9C02Pwrqd5Yx6z4kvIybiyulZvJW3IkQFyhferZUr6HBHzfEWIhVyuo6jXL1v28j6Hg6NSW dU1TTcr6JLqe/eHNS/aM1b4m6l8Hvhn8NtW1fwr41WLWrXR7SCfULaNUizFCEjRI8beJJGQTSADc 5OFr0z9oDwfougaFPdaj/wAIva3lrp9nqMmn6XDdKt7JcERSRo0oDZVkOVVUCDKnkGvrT9jDwNaf Df4MSal8RPH99rWmYXw5JpUPiFbTTFuo9snmyCdk2MFWMOItxVuRuVya5nwH8Qfhz42+ImufFPxX 4Bg1LRr6Bn1CbzBPbxC1ilh8gw2xdMK5Cq7MS4ZSCOK/E8Tm2F+q+15feT5dOqP3HD5fiJ42pSTv G12+z6r1Pzp8SfCL9pHwjq+m/tJ/BfQvF1jd6ZrDafo+u6fJ5JMpQmTygXJaJYTmQYKqp+bArl/2 ndR/bj8bfB3xB4s+MKeI7vS7WyjGralFatHbyI0gCCRYo4o1AJGThyx719k+JviNp3wk+Lkvifxf 4N8QJ4a0vwnFb6P4HuoY7WPSFklV5oo5D5hM0hjVXdyW2cEn7gj/AG8P+Cv/AIn+MH/BPPxx8BvA n7PvhTQ9H1LTv7M1C9e7N5e29uJl24MSRxgnjD4bnjrX23DGW51n2I5MPRi40487k0r2Wrt5o/nf jLE1KHEUYzgvZ83KpWu+bt5ep+RHwoaBbDUpZYlZzcW6qzdefMyM9hwPyr9MdQ0W+1b9mH4XfFTx z8WtCvrez8I2mhxaO18V1DSLaN5Wj821dSxgwWImUsvPUdK/Mz4Ww79L1IN3urUEf9/a/SL4ZQfB TwR8ONK8Q/FfQtTnk1DSbOOK7i1N412LH8qqMPsyWxgfKPQV+4eGdPHVOIIVcO0o003K6u2n2+Z8 T4hToLK1CcZScmrKO56B8KYtP8Yyto0sVhdQr5clveW+2ZrmPYSjhArqy+jZyMcbWr0/4f8AgfQ9 N8Nf8I5p/hmxivLj7NPri6blvNbeV89RjcJVyjY/PHWvJ9L8S/sq6Dq9m9r8OtYvrHWP3Js7a/tI 5rObH31Uxq/mdmBKg9TknNa+lSfs7TS3XiLwHq/jrTfIQo1rpeq2c1xCoP7wNA3lyOnTKq0q47V+ 9ZhWjianOlJNdUtD8J+p1LuMOaMH0a/PU9O8LaDocvhnxB4f+KiaZJoGuRnT5LW43wySzxPuLhQd sEmeWCk44YEEmqXhj4R3y203gjQfibaaT4b0q++36BcSeJvOt7RlTMdrc2U9sjTKx53NJ9zoz4xX FQ/Hzwfd66vhay+KnjLSfPZjHqE/h1GjmZVVRFEJZRITg4CBQ+QdrV0Hi7wj4en1C+SPxD8QNA0+ VrIalqS6G8tmwKhjPKtzdfaoQCdzKDtwuSvGa+NzDk9o/aNq/wDd0PWw0cVhaapuas9k/wDgs3/i V46+K3hy9Txz4si1XR9Gk0Uw6tqHgOG3ksdK34CuyyfaWl55JVIPm2qGbGR434d/a6t/Cbw6Zrdv rnjjxDpd1J/Z/ibWL+7sBbttZCY7W3eMsrZQhpdrndtYNkGvefBHi1vDFtc+Iv8AhpS/1zT9Nngt 4tQ1TwiDEyoSirvspGMwdCMrJlgGyeea4TXPi7+wv8QvGzWk2iT+HdX1a0ks9Qg17w7badbiQtmR rq5aYzSLuUEAGJ+F4JArw6dTB0a9qsHJb6Jr70fQZbib4eUXS5uXdo80+If7TXxG1HxVqOi/HrRf FGgy6xpvm2r6HpDvJf7EK+XPH50cjwtgbuWCddvJz434J+InxO8Ta5HH8PNDjjn2Mf7PtbCBnSAD c7lggyvuxyOh6ZPvHij9iT4G6Z49hGuftLLJbzLNFa/8IxoFmytgFl2yyXysw+cZYhsgnnORVG7/ AGNvgR8B/HGm3Hi79oW+jmu7dpLeSyRNPmgm/hWBzLJDMcYLK0ocZyq4xnZZpgcPWU6CduyT/U+i p5jgKdDli9WtuV/ojzu50nx94puY4fiRYa1HIkMu1bfSY2lLhThsM6KsY7yFiMYIzWD4r8beGIRG PC8Nprmr2eDb6TazFoVXODIXQfvwp+YqSsfOf3gr6Q8TeDdPvPDMfij4Qft7+Dm0uTUdk2m+NNEN 201wzfMJHmW4ZJCd2EwMjDKBTdU8H63pNrZ6b4r1b4c31xHqkkVnNpel3jXFvMACRG81vNDsw2SW A3bdoCkV9NRzX67o24+Vnf8AI8KWeU6CT5U7vVX5fzR8t/DT4feMfjVryeKPFWpXkOm79n2ixsfO aHuqxQqR8u4Fc4+X0rpPif4f8Z+E9FUy+HtYGmwyLHBealpZtw5PdjuYYA9PqcV7lceBNN1q6utb 07XPDvh3xBazSNa32lWdvdpdsw+Y/wCpTyzgYx83H8QFcjaab4A0z7ZbeOPjZpGpX14rm4+2XhVG ZvviNIwyxg8DC9MZBFfRYHESjJwT5V3aseXWz7D1q3tIxbasuVK9vuX6nB/DT4WePPHghmtTpMcJ BEcrXUjxyY6gMF2g+zEe1Vfi/wCBfi4fh+2peJPDPy2V2zZtpI2VI14DZ3EkGvQfhL8XvhNba9de DrTxc1h5UixzrLfXFxCNn8Mcs0hXBHQjBP8AdFeo2fhPw74l0xdQvvGsM1jZTM+TZiYRuxIDDDEn jGO9fRYOUZTU4zulufPZzxViMtxidWjaOjV007fkfEHhLwv4112Bta0nwlM0cKtKl00LDleNiKWH mMc/dwx46VQEnj+9UWcnha5gkt3kGZLGaN3U+vcY6c19tfEb4QeCbLQ8+KviX/Z9ikO6aeW0uI/P UngHGXH+6hUeteU+JfgN8CtaSbR4P2j/ALHps0iGz0k6NfzJF8vzu6sp6nooNeTxFBVPew8pN+Sf +R9fw3xvg8dBua5Vfs38r9z5zkvdW1+RYdRntZBDBs/d4R9meAxbOcDjqK2bXw4PDWnzTWNtFbhW EkbzTNNJnjpg4xn1/CvVtV/YU+Ga3iHR/wBrnwfDutFaea607UYo4lJ4w0cEmXHdSBitPwv+xH8F /El1beD9R/bw8A3F5dXSLCdJ1q+QpxghYZLMFnI7E4zX47nmKrUE1VTv2s/8j9PwedZXXinCaa+4 +f8AVPGPinULT7BeS3VzbxyKwVVyqHPDFfXJxz60Tp4g0i5azv8ASZI5Gw0m6YoxUdVKxOMHkden 4mvrC/8A+CdXwl8M6NOkP7Yvhm4023uGi3TandeXHLn+I/ZSmSfYA84ziuH8efBb4Q/D+3mku/jb pfiDyWCy3Hh2Rr6VF/u/NaRlD1woyMA5I4z8jTzDDutyTk4ye3Mml+KPWlisP7PmptS/w6nhdz9o 1C1hmvdQkSGFdiLY3ESNBHu3ZVSynIJJ5bJ9TXQfDvXvhvoOsR213pcKs0bAaprMhu555CTgtlXW JQDn5B1/izXVat4l/Yw8Nx29pbazqmt3Txl7p5PDrRqvp8z3ancDkHYoH8hxPij4j/s6raXUuneE 5pZWj2wyNfzWzRsRncdiybuv3Sxr0aWOo4eTn7aDa7qTX5HDLETxUeSVGdu+i/U4H9vLxXo994F0 XT9M1a3vPtuqST/uJAfKEa7cEded/f8Au1/VD/wQ/wDhFL8Ev+CVnwR8DXEcK3C+CrW7umt1+V5J 8zE/X5+ffNfyHfFVrPx98TPDvhDS7uNre7uobdVVn/dtLKEPLAHuD0r+3T4FeAovhH8GvCPwrhjj WPw74bsdNUQklf3NukRIOBkEqTnA+lfBZ1jnjcwlVlbXttofTYWkqGHUFf57nYUUUV5Z0BRRRQAU UUUAFFFFABRRRQAUUUUAFFFFAEbda/i6/wCCnvw0g/Z9/wCCoPxd+HdpBPZR6T8SbuWJZZNzRxvP 50cmeeqOrD0r+0VgeTiv5Tf+Dqz4Jv8ACj/grx4j8a22hfZ7Dx14d0nW7eSObd50wtxayvjOVO+2 xjgcZHJrajLkqqXZiceY890ix8deL9GjdYNL8SIg33F1HfSRTurc/NcOpixj1284qxb/AALbXm1H Wv7A1DTba1ZBHp+sSRM29upUozKUAH3sDqK4v4S6d8Tda8KWOpweL/CYiurWOC0lfQ7dZIjwNnnx rG4cZ55J5OTXoWtprkenR+DpPh3eecsjLqet6tdfY4IpAMB4k815ZlGMgqyk5r+wuHczxFTLaNR8 yTirRsnf56tH4pmSqUcXOEJxvd6rRrvo2k/lqZdl8KoJGKaf4ZlO12Y3CzMpAB6japxxjtWvd6Do +iLs1Es0yqpmlVgNkfodrJk/Uc/pW/4CHivwp9jstS+Jc2tWU1m0S2uvWsVxBtPURI04Lc9m3MBz xTvEvhXxG9/DrGg2+gwR28ySNaSR3ES3DZOAuwlUwPQH8a+0pYzFezv7Hl/F/gfNVMZKVTldZW76 pficB4v8N22tKJtB0V7qSQMyzGHy3EfYna2Dx61meEPh5rk9zNp+n2CvcRsGmhluEWSIe6btw7du 9d5qNg3w71Y6/wCIvCF1/Zstt5mqXFjdRQJFvO4QobkoJGx/cKnB6A1cufiz8EZ/ANnN4i1uaG4Z vLE0cF1BDdY/usY8kr3wc9Paq/trDSqWTSmu91+h0yq4+OHSoQc4v+XUy5fAi2+kxm58UW9rM0+y SO78yaO3I5G4K6lQT/EMnPUYrF1z4V6RqhuvESeGLW/hsVVZPMmMpcktukETTOIxkjgAdjXJ/Fv9 pHxF4w8YaX8PPhdZXt7puh3i3C28k00v27BXakictw/UFufYV6d8P/C3xT8Uhtc8U+I9E8I/amKT abZ6KmpSTMWBzOjF1RewRSDnGR3rycHxBhs6xNWMYOpyO214N9Ur6K3c0qYbMMpwUKtaqqfNrZ6S t20u2/yI/g18L/hjeRteeIPhpo9rfQnZY/aIZVbDZ+YRltpbGcHHB5HNfRnh3wr8JF8H2fhzVtL0 +xktvns4X07G+QKdsiu4MpYcfMHDZ6NXA2P/AAn9joSvpnh3wv5lvcLAscbyQxzLklpUUQCaM8/c 80qOQMDitbXPGvxO0y5XxH4o0zR7fT9J2yQappJu2mSEkAg2cuUnDcjLlDnpIhr1q0MK6V4UeXys v0Pz/N62aZpi1Tp4tcqd177vforXue8fCr4PfDmHxFa6h4x+FWh6osejGdr+8aSW5tbr7ySGS4dp 4yfVTJzjG0V6Z8RvDk/i/QF1e61LTIYJmhudFvNU1SazaHcvl3FuZBKGUNjhipQ55YE4r5p0/W9L 8ReHv7a1L9qBRZvFtt9I0nTLCF3ZzkRtF5rebt43LJIUXue9czrfge70HRYdX+2+KrSFo50vr6z8 W6PFAyynJRYgdkaPjlC5BPQGvj62V81ZzVRxfT3W/wDI8qjgcVjqvs8ZXu46fDLfr8X6H1P4m+P3 wy8F3GnaH4L+Immw2/2UDTbW3i8pg7gRvLNemOR1HG0sv72ToRtwa4Jv2gviX478UaT4I8LfGPwj ZzWPiKSGLWW1u7XzMKfLZvtMJl2JzwWKk84A6eU/C7wN40+Cl1F8XvFul6XHaXwhEd1bXw+12Ik7 xBiIPNdSAcrI0Y+YBSAR6Fdftkadb3Op2Xg/4LeHdNtp/Eokuo9UaK9juyAqmSVDCvmyNt+8SCDn nms6mT8tW+Gp+0stZScbX+787ntYPA06UnGneVut728rM9AsNL/aF1XwTq3jPwl8a9f1bWP7akbR NQ0PTdNtUjkaOTzHNwRNvtlZVMjKn93v04/4bfD39rPxb8YIfiR8Tf2gvh2uu22jyXGi/bNFkntC QFEl/bRC2itWlJG15f3joHyVJ2ivnOD41eI7O11S98MeJVs/J8UNJb6bbTMbSM5LAeS7OskfYqwY HgHiu++KX7TX7UXxBTQdF1jwDDatrmmqkt1qfhWGNb6RACJd80aQQ7C+RJGsYXdjccZPLisixsKj 5XSXOtdIpryV1/6T1PqcuoYqlh+SVm73u1Y+iPiB4x+Etl428L2Xj7+x116Z2TVIbHxRqmq3SqrM 63EdkiARAnzCJXhVQMAADDV5B4d8feGJ/Gl9efDz4Nap/pnmSx3mi69DdyXsIcgpLAbkyW7N9/ox IPKqK8ytND0jx18RYLe78W694Z120tWtbzw3p9xc3l9qbBG34nH7uRHc4EUSkKCTluWo/wCFP/G/ wd430ebwpreh27Rj7O2m+KtJt5L4sI/K8k3kMG+MgKF8sOUXGNzfeO2XYN4W1OnNtvdapffdnj51 l2WShN42pabi1HmbUb72Vrfqdpr3jPRYZZpH8QW2k69eyrbQ6deQ2kNwqvleUZiBx91juO7B57Z3 izwz4gtPCU9+98+j3sRDxXDWcMX+rOGM5Kqs2RkEFcE4OQcViaj8Q7W+1RvAHxS0mXTdbttPkA8Q Np9o0ZbllLb0cQjaSqbMgtt28kU258TeFrXwWui3Ov6hfWd8ftGnrrGnTXV5e3JG3NkjtG0yDH+s YhUbp6H7qjUjR15UfH08qxkZUuW61T2vFryla1l2d/M4Hx3f+BfEmlLJ8TPiNeafZ3Fr5t211pL2 cF038CswijeVM4xHG5B9B1rxrRT4L1HxJJ441X4xXVvp9hxpaXVlbTS3s6naFitZncRIM4Uv0HOR irvxS8MyaT4vHjTxdJqHh/dC8emwa5eSXd5qUmcPMQsbKq9gseOn3sjNedX+t6KbS8gi8A6Lo9he XX2W+vo7aaSVDk7AqzOz5YfP8rAsTgtjivHzjNJUYuKsrn7nkeTxpYblp1ZNO2nu2Xe2n+aIviB8 YtS8XaldRWvibULC1tZnljuLq7RrqWYHC72jUbk68IhwPXrXkmpz/bbmZpLhriRpN0dxJ8pDHvyT 19z+VdL4ktPD2jXeqaZqlxcQ3AX/AIlbyW6gOoAwWXLYdh2BwM8sSMVycV5dW1wt5ZBWZZAFW4jR 8/7JABHPbvX4HxPj6uKrckpJs/ScvweHwtNKlGyt/X3mx4dmltdRKvaratBCIpo1Z2Zz1bqxGW7g YFTalZy65Y39xbXKxadaag0jWglJEUjwg+YBg8EjHHTNOs7a1tvFY1eWxuEtmRCsYVtvmbclD15z 684pttJdWNvfvbQJHuuti/L8uCNrBj3xnj/61fmOIlJy5mehUlbVbgb21u/D1hZQOY5rO2xG38Uj MgyB9V3AfXtX1t/wSh+Kd1pvgHxN8OfD8mnaPrkXiOHV9MvpLKOeW8kaCSJYJvNGxLeLBJcsozNj DEgD5GW3mt9UgeMqphkULGuC3yIR169K+0/+CC/h3x94r+NHjzSvh54fa61F/DcKiGHy3aJVug5l eNvnMfOxmjIYB+uCc/E8ZTp/6v1pvpZ6+R9Z4f4qng+JqDm1FNtNvRWasz3rW/24/jhfePfEHg2+ 1LQbfVP7Flj0PxJ4b8J24iiufODXAMLhdlyPljOHCYRSQQQKoeNf29/F3g74E6Sfg5rmo6jrDah9 g1Yx+GYIZZ7qP5sSBh5flycsGGMgD5SMCvY7nVrf9nn41+NvDPiH4I+T4k/tC1g0eazkuLOGf92r B1D7f3bSSP5gJfcwA4C18W6T+2Z8R9F+MesWPxQ8MDxRda3qjXFvcarorxx6KElfepjiCyXLW6Jt V8gAKBnaK/Mstp4fONHCN4Wla+9z9Wx3EeUYTG1cJhMQpyWklGz5U9rnX+N/iLaftK+F/E3iL9pz xrY66um/Z/sOkabFDDrEdwz4maNxA8brEoLtu2Aj7pXrXhnxjtdE8NfsZ69plhaahdXV9cJNLqUM bmyTzJ9yw54USiNAWC7h83WvaPGV54ZiTxb460Pw5rHh7+3vDcOoTWN7aNG+nm8k5WPP+sLI27cT tAcLlsA186/HfUfFh+BmpaQ99qkuk26xwRrcXheAESDBCZ/d/KBhTkgdDX9HeG86NPKcZVhCzVNx 9L7n4Jx/hakcxoKck71FJ/p0Pm74Qsi2OpM6bttxblfmxg/vK+/vDvhTwN4g+H2iap9jtbqeKxhe 8t44Y5ZFkA5zhSyHOMEEH6V+f3wkdvsOqQop3NJAF+vz196eD7nQZNCtX074g2K3VnpsX9oQqEjj C7QCsyxgM+P7xY56EYr7nwoxNPD46q5W1jr958R4gUa1XB0nTm42l0XkerW8lu2j6ho3iHT1j0H7 Ss8Wo3mpTN5e1M9TEWYrn7ruV96838TaXbm4b+wvERu9OjZoproxmaOKR9uWiQIG3Y9EI54Zqzo7 TQ/FcD6Fe6tYWFnDeSbdQ0+Moswx/DvfbGrZ5YnaPTtXb6D+zz8L/iW2laTot94f8EzbjHdapqHi +G/a4kUcMqZBXfjIyyKTyFOK/YMdmWHpxTXU/Osry9xqSlUk31emn+dzl0+JvinT9Fn8NXWt+dpt rfLbmTUrFEms3B3KVLqJIs49cccYrovh145/aA1S8lu/BF/ruoS2t19ummtFe6eCED5HAcPlDjsM Hoab8SvgFp3gZLjWdY+MzQyWNxHDN9rg+0FpJN21i0Z3AMvOWXjsa4v4S+APFPirxa1r8MQdZuLV T5WqaPGUVW6qQ7qgjbvg4ORxmvPrY+ntNL52OyNDLa2HdSmlo92mvzO++GXxx8V6Le6hrB8UpHBN rkl5qll5NtC1xg/OBGYXVJDyM+WSD2r6N074ofCbVoLXU5b22vtNs9IZr7Q/FnmzwkBfvvdXa5R0 LAITGhmDNGGXK14V4z8f6N4OvNJ0X47fD7S7DU7OS3FxDpul/bLq6jSNiJJx9oWEBz1aP5ucl1Ix VdPE3hj4paNPq0fw6bRl0mNfM0XRdeazhuYNwDTPDJHIEZt4yzTSKSAMAsK+UxjoY3EfBtpdWsW8 HUqU0113a0R7ne/tHfDd7TT/AIL/AAv8OazrMEd4Jrazh8Nw6raW9uCVeCCO4uXkULv3ZcMeQAqZ 5wvF3iH4bX3jFZx4U8R2ej+cLXTrq7VV0e9nCKwt5luQRCeq52r8yYG3v53YXHhDx74k0vwz4g0v UtcuLe236RfWvil53vIgqgW4E42QzREqDtHlkMflFOu73xv8HNa03xBL4Vv7iGMoJI7XVV+16fbx zPujkhtsW9ynUMJI2kxyXGFA6sFg403am3frc8HG5bTU/jd7bczV/Q6r46/D34R+M4bdf+FU6Dcz SMku4Wt1ahTgOSfsxWFscgebknHQiq/iXSND8K+C7ePRLfS9DuJbIK40nT7bzposcMTIhCgY5YAD PfvUdv8AEK38UpN8Qfhvp1nC1rf4utPune0s3aQb90ShzhsMcMQd2ei9av8AhW11LXNRn1SytZ7X Vb68ZdSWCKAXEGTy7GIHeGUkqd205yuTX12BwdOjrFL5o+UqyxVOmo1JS5Yu9r3+9O+nZnk7fD7w tBd2mu/C/wAVa1Hq2pOZPOk1OPU4bho/viSFSN2f4gcgDsa6fwv4D8eWet29xqXw68NwqMRteR29 zZlGPPmmMLtIIOQmR7YHFdF4j8Na7aeK7ebRfD9rr8P2dXmh1ST5rW434LqFEgUMvWNxgnkMOlc7 8T/EnxF0GYWVr4X8STXSxs1tB/wiUdxYybeFjMqXTNHjONy7SB1Fe3GGHmrpam8a2KzCnGlSlF83 8z19Om3pYf4j+A8Gr603iHxZe6ba31vcGS28QNp8f2jygMDzIXYQ+Vg4O7e3Oa4Dxz8VvGf7OviW y8JeGviZpc1vFM0mtQ6HCZFjYjcyiK4RoEbcePL4z1GK7uzg1r4r2P8AwjPxo+Img2tvBaiZtAhv ltpVcgfumnaE8Af9NGJ75NQanbfDaz+IEmh/ArWtUW4uLYR6lBoOkwa1DJjAAle7LRwgn7zbwPVc cV2YenHD1JNdjowdWtH9xmH7zfRRvBL/ABO7+5WOK8bftdeDr/TLLWJtButU8uVobiK8kjjaYyqM S5jhCghlUFmznkYxXDan+1J4Zn23Nv8ACSxM1vv8uQ6o55PXK7Nn04yPWu61f9kTxPqllrrWF01o ZEklt9PmjjmmnK/MAfswEUYBBPygAZAFc38Jf2WvB/xY0OGaz1bUri83mPUorOyVmtpOmD+8U9c8 4wa+WznHZhhcwjShLl5leKbtf0Pt8rwPBdPAutB35dHZt2b8lp5HlfjD41+KPGNpdadNp+lxabMj GSzt9PDGDjBw+DIMnq2cZrY0HXfF2uWel6W4huIbPd/aS3Vjbi3C78CK3lijk2hourlGKudwJK5r 6C8UfszeAPBHgVrnVPEmuazaWqwpNoEmqJZGWMsd6gRqvmqBzxIN3TrXz/4hn0mDxbc6Jq1pNBoU UZS1j1bUJrp0t93yxxiEfIvOFJIZe7typ+HzKU/rHtMXUd+17P8A4Y+pyvF4TMcG4YGgrR68v5Xd 7nP/ABO8TeOvD9xcDxXpEbQ3efssJ1x5E8sY2MAGDS7VwpYooyScAnFcva+JI794YIPDMSu21Y9m qXPzEnGMhwozx9K7PxP4P+FeoL9sS0udDmhj8uy0uxtJJ8qDkvJNPJGWLDJ43bfpVr4efDD4O3ln dTeNfHmk6dbyc2X2i3nup4s/9MYnVCSQM53Dp+PwGZYGnWxLmpprpd/5n1uDxkcPhVz02n5Q/wAr nKaZZeGPEU1xpF79ksLwSrFCtw15csWDEFVZGbv/APWyc1Jf/BjxjbaLNrWpeAI1sYZGElxdXnkn buIDFDIrgHtlQa6nxB4X+GD2k1vHq3giK6MYY3mnPf2cqAEAFI3Ii8xh1VVbnqRVrw78T7TwKZvC 19LqWqWqKJEm/tlhGUIyPlkik2cdSCPUVxUVlvK44m9+ji/8zepiMw5lUwyTT3UlbTyt+pw//BOz 4Y3PxZ/4K3fBX4aWHh6N/O+Jej/atPmkKr5MU6zy5LHOPLRj6n6mv7Rx1r+UP/g2w8EWv7Qf/Bef w346k0bbY+F7XXvELWy3DSLEsdnJaW5LHltstzA2e5A4xxX9Xg618ZWlF1pOO13Y9qN/ZxuSUUUV iaBRRRQAUUUUAFFFFABRRRQAUUUUAFFFFACN90/Sv59v+D0T4JWtr8Qvg5+0NZxIs1xpt7ot9JHD 80ipKk0W5vRd7gD/AGq/oKYZUivyn/4O1fgPYfEr/gm7Z/EmSBvtfgnxVBd28iwhvklRo3Dt1C4w fcgVUOXnSZUXY/FX9lPTk1/9nHSdT0vWLeG9tbmSKaHUrd3g+9vA3KytGcdWQknI+Xiu807StZuE /tHxx9j8uOYvBDFq08kbL/d2SKXz9SOvavFP2ELe58SeANU8ORpfSLY38crrYWktw+HXHEcQLHlc enqa+k9I8LeAo2VdUS/jvkf99p2pWZgnbpjCeYGUenBz3Ff2BwHmFDEcO4dym01Gz26H88cWKtg8 2rJxupSunbb57WOdTUNDeyuLa2N1C0km+Hy7dki2+jZlc/iDitLwvqOpCdJbJDcRqwE2IA0e0f3i R0x3re1bQraac3kGjSW9vHaTq9vdK0qsyqSqjC5XPzcnoe9d9oHgfdo8mpaX4X/s2CexjfzIZmOY yRlhkHeDnGDnHsK+0/tKjSk6af8AmfCYrHRpxvOL106Hnfi3x/c31zHFoejKNHtsSqsOm2wXztuC d7xOcZ965H9oUfBrwTplv4+8AXI1Xx1qmkgtcalZxf6DNIAhLwqFii/iVH2HL4Oa+gI/g5oU2utc 6nm4Rdyx2/2iJV87OFQrGpCgDoMk56ivKfB/wn8MeP8A9onVvEGsWcMdxo80Tf2hdKGgaGCMqYsY 8tg75bARegAI5r47ijFOth4UMEv303a7fTq18j3uFcZhpVp1JOUaVKPM1HrfZP5nnfwf+HEfgKAp baD5moXknmaxdRNvFzISH2HHHlj0GA3UjIBr2bRNJl0dW8S2dtHazWsTTTN5I8pF75XBGO2K9G0f wV4Nt4ls/DCybZJlT7TJaBo1GDnO+RCMHptJ46A9K1vG3gHRpPBd1omg6hbxzXV9bWl+0d8jszea rMqZB2kopwmDk9eM172Hx2DynBLD0oWskvV9bvu2eBm2ZVc4xjk7pN/O3TTyOLT4W65omsN40vfC s8sMOn+deWdrdTw24Ujd5hXftHUZwvB7GsvwH8Y/D/iSW4sfDkGj+U8xhuo7vVnjZ2HKvFKkTM6j u26M+hFewaB4C8P6hr9xpGp6lr13J5ZurnT9f1Zp1dnY4k8g4UcnAXG0YG0VR8by6F8N7e4sdX8b x6Pa3tuVfUPtAjdLg/wxhgzMMcEqjKvfFarMI1fclo2ro+bjWw8sQ6NWEqk/svVW+Wt/keP+OPgB 4m0eLUl8AeGNJvrLXG8/7UqxxyREgbmikEskwhB6lj8xOCORXj3iPTNau/HsfhrV9OLzpcQw3lzp GiP/AKE2MeWI0jjBkPGVIBOQc17D8Rfix4u8J3Wn+EPhZZXzXniBlVvEGrZ8/UkHHlQyOEYoWOCd qkAcDHI4fxV4A8dw/Ebw/wDAmy+I2maheXz+fMw152sdPWfny2PGZS68HzGLMNoXqaHmEsPTXNZn 6JkKxPJ/tDTVm13st21srdjJOnjQdcXSdUdtPvLDUorWTTbrTXQ+UV3CRjkneD96MqMjjJ612HgD 40TeC/FcHiLwpHaLM6zJdC6022uFikfdukt1nt28jjqcFiON47d5r37PH7MHwc0O4j8XajqWqeJL exe4t7a71KaE384PyFo4Y8wIX3Y3suRzz1rqP2cP2fPB3xOudH+LWuXHhm503DTWXh/RoGS2SQco bqYIJS0b8mORXLhQMlTz59bNI8jhWjzJdOjOupmeTfVZYlycY7axtd+XX5nC6r+0n4tu/hpNpdh8 HtJ0CaS+aa+13Sre6tbjURuD+Yro6RowKjDIGC9RnkHjfF/7TeralqP/AAj2uXGpTaBqgaBdLvfF N/ci2y+GkZjKPMZiQzEpgn7qKWr7O1Dwr8Otasr5/iTd6p44kCiKPRo9GtFsopw25HjjCBLdj93f LLuYfeyAAPlP9q34P6LpguvHXhf4S33hGazjVba2vNehmhu2zhvIjVXZ5VGN4R2VQVJAVlJ8H69g XLWhytve7fz1OrI86ynMq0aUbX7pr7rPX57HKazqPwe8IeAbvwz4l0fXLjxM3l/ZPFWn61cW7adu UEQeRc2sL/ZwGLbCXLE/eHU0Pjppvxu0XQLP4p/Dzxr8RNatrW5juBq1to9xFax26gMJUleQuDjq pQIO0jDk+b6vo/jufQr7xJqOnal5MFqzQp/ZLyJIU+aSPzFQrGVU+adxU7WB6EVmXmp/EP4l+B5v AnhdtQuI72FZobeG4aO3AK/NOwLhAAP42wB6ivWw9enTptwm293fr6f8A+iqZbQrYhVI2avqpK6X p+pu61+0d4xvD9g8X6jH4ktZbYJCurSSqyK5DNh4HjZgSed5PA4ArL1X9rD4l6xANPk1uPTVjX7H GmnwhGWADhVlYGRR9G5715vqOg+KNL8Ow67ruiXVnbXMixWtxdK0a3AI+VkZ/wDWKVG7K5GK2Phd 8O9J8SvJ4h8VeI5JNJjk33Vro+mzXVyiocsrhI9sBI/idhx0zX00c3w6gmoq79DWWQ5dTipyhe21 ldL0WxJpv7QNh8OY7jVvDVnJfeKLgyBNR1iQTJpMecBoB0eVvvFiq49+tePeLddvdc1OTULjUZrm 6uQJ7uS4kbc8x++Q2TnPXIx9K9f+KUHwL/sCx1a1vrhNQumYtpFjpbiG3g3kLK08speWXbg7chD0 4rynRL7wjb+LYhqnhuTWNMa4IW1kuFtJbhdx2KXXIhHPIBIUdCa/N+Lsw9tJxm0r7W6fcfU5Ph8P Cm6sKbvs7pq/b0/I5XWbeXCtMkis2GhEkZU7fXnk59aNF1/VPC15Br1tpttKsJkjjFyu5d5HJxuB DehGMVvfErXLG88VSRad4F0nR7fT5M/2TZ3jXMPB6NN5jGQ4/ukD0UGuVUQ3Vw04ATcCyquflYn7 ozzj61+I5hiHHEN81/kfV041JU1ZW9Wj2f4bfAL4k/GnxxpOlfDjw3rGqNrUVuWh8P6ZJqJYsvzf uYcyfLjoAc+tYXj/AOFXxD+E2qax4O8ceFtY0+8j1pYpotSs5Ldl2FuHjYZQkFThsEelR/A74s/E j4VatZ+I/AvjHUtLu7Zi9m2nXRjO9TtGSBwOTwMgiqHxV+IvxP8AHGqzeL/H3iq9vrmS6EtxNeSb 2duBnd+Ga+VxWIitETUo4iWqtYoFJQ26RwqsJEdxkk984Hc4A/ziv0d/4Ii/tE/sv/shWviv9pzR /G2vR6iuk2Wg+MvC/iaO2jjPmzmf7ZYXKMvnqjQfNC8aFQ4Bk55/OjQ5wJBfWwaTypvNaSWJWj3A h/usCrAbfukEEcV9XfsZ/tK+E/jRHe+H/wBpz9mzS/HieHrUS+G9R0Pw/FHfWKvIE8r7NC8Vq8JB 3FniLKUHzDqfheLKNTGZTOm4ycd2otcztrZJ6a+qMJc8otRjdrs0n+P+aPvz4qf8FJ9B/wCCinxX 1DwJ8P8Awjryr4Pu7a40u8h0eOfz7dtxknlnEuLeFgMAAS/MBnIIK+tfBX9gv9lj9or9m6BPFnwr 8TXVxol5PFJeX+rTRLdwXE5nmdPLIMoGXUAg8YGWHNfDfxK1v4Z/HP40fCX9k3/gnxrPh34b+KNI t9cttU1rXnGnRrNd+VH5KzJJMZJV8piCpIDOduMV91fsZfEj9rX9i3wH4r+E37VWnQ614j00SW/h vxVp+pR6j9uhSNXFm0pVGkuFYNI3nEsEL44UV+Qf2PLlp46lUeHU94T1qO2nR6f5GnA9Svl+eLl9 322koyau2tvef5I+bv8Ago38K/HXizXPiH4l+F2mLP8ADnwvpcZ1fT7zQzBHeSGQKz2c7ZkkNtF1 jjwqKrYGRmvzG+Jfh7S9E+CnjEXWrM2oafdWfk2dvDuV45WAMzv0AI2gDJPJ6Yr7q/aC/bg8San8 SLzX/jLqFzq/jDQ7qbULubUfEUdjpmnzsAi29pYQrJ57CItnzn2srMWjGTn52/4KHX/wdn8H+N7v 4ffDlvC+qrcafHqWn25f7HcrI6yfaIkct5Y/hwG2nfkKK/XeC86zDKcPPATu4VI/Elv5f0j7zjSn g8xxEKtN+/DRo+Kvg0oZL6QrnbcWxx68vX094nvodC8M6kyXy7rv7L5K/Kd3TPBBr5n+B2cX4LAD 7Ta9fq9fS3i7S4rKxjnvod0d0qNbllwRyAB7D+VfqHDOLlgq05J7r/gn5/mlP21oPVX/AENLwB45 0HWvE2l+EtRFjDCk0rtNcEWtr5arlS5jUMvPJOcH1FfUHg34J+DvEPgNbi70LTbf5kkj1zw88c1w zFSCSXR12EHlSz8ehr5P8MWh1BobjTLSFpJFKxxhQTEoO0qzEgcc5zj8a+ivh78b/DPwa+ER0K3t YZ9Sa4EyfZ1DW8x3A43BgcgdCuVPcGv1jhzPY42pONWF+x+c8XZHjPq8K+Am4y7XseheDv2e/ht4 Y8OpJcXDN5Uy/Z9amSZLoODnIVSVbae6phehBr0jUfE1nqGjXkFhokboyblvJGe3nuxjkYj2kEnt kD6AmvBbj9pbw14xWOTXNMvre6YNLHHPIiqMYAUFX6E54QIR716P4b+PXh298NWVrdWM2lx3l2Yr Mw3SzbXIxvcliy/8CHFfUVsDRxl5OJ+TYynxHSSnW5m79zE8d/D34NahGNI1H4a69YXIbzpNU0O1 jvJLUOQWDOlw7kHknzFfBJ6dvFZJ5PCvjO8l8SeIodaUgCCeSFZJBArDYdjBWRugIcIV+8pBANfW Gm6/oenWEd/d29vKrQ+YbiOZYztP3XJVmJGcHsM9ga8m+L3wCufiHrdpraePVvre6vJgLfUJjDDZ QkcRh0LNt3AHaI+c53DofFxWFr4e3slofT8M8Q005UsbJxVut2jyrX/jlF4ysLH4e/EO5s5bSTWh PaatHYyXN5pDZ5MLCTfOH4BWQuwA+8cAVB4r+Nnjf4W6pp97qPjy08SRjUG3Wd5Z3EFxaqhG0kSx RldynCthwMEdjnH+NvwH1HwT4ns/D0FjZs0l4R51vqwkjl7oMMoMXU4Ln5u3SuY+JnxW+J3iXwTb /D3Xri01KxtWZbdtRtYvPt0BwVS4YCTaMcDdj8MVph8ZKMbbNH2kstweK5KlBKcJXu2/yPYtL8d2 3ibxpZ+NvhZrVxpGoRTvJqmiyW8swWHzC5kAjjaNo2QjIVV2sSxUg5r1Dwrr3gDxFrv/AAnHhD4a 3Syrff6Bq99Z20VpHOTybi4DgbBn5jhsHGPmIr5c8I+L9RspLOO61BvtVuIvst5bzANBtGF+bA7D tj+td/o37SWvaZ5+leJL7T9a08P5n2G902PZM3q3lgGRuf4ifc19HTxUOW8D5fM+GJSnaHTza+9r f5nrPxo165h1e2u4tT8I+ZLcNIv9qeNHurdXKk7lT+EAjAHl59GrhPAX7SPjjTdX1CysPD2mzGOL 94niTVL26heMBj+5DHdhscF/XAwKqeMP2ivDuqaZpdhb/s6eHYlluHNxbWs0lv8Aakx8rKqv5hwC fvq6Z7GuhbwZ8fNP8JaX4n1z4T6XpeiWLf2hbFvEMtjNJIOYl2wukIKjkr5SOR949668NiKkal5R 0OWOVYLCYN0cZTjrouZpfd1K3g2++CfjXWbW4+I/irw/4Nt5rrbcR6TbzxSjeufMYukqld3HLA8c qBWrf/HjwH8KTJpfgn492etW7MvmRv8ADEQT6jCH2lVuIfK8yQc7CdqNjlhXA+IPGXjLW2vPiLc+ C9P1jS9UvPIuPFWtaVDdtO7nHlLcz744yuNoZMkAD5hXmPiTwBdaVrltJLqa3E29ZdJXTteS5aOL dgIGgkcCXcSNp2fnxWjzKm1KrN2XY748O4bGNU6k2odIe64/im/xPq6P9pv4ZPb2N9P4b8XQ6LHA wudYuPDQljuJASdmRJiMYPq5yMZ714BP498K/DD4g3HjP4O6TqWp6HdqU1qx1qxAMcLNkjEblthb BVgAynjnOaTxxH438EN/wi+r+BNMaRreNpIbizl3RKR/F867XOckkc9a4/T7vVPDmrXVnqkOmQzR wMGDuskXzjCsuCyv6jBxX5txbjZZlJcsvej8MuqPqeGeF8DlMpygnyS0aveL/A3D8SdPtra+Oj+J bvSLXU52R7eO3MyzOqA+U08xLKqk8gZxisPxJd+INOso/EVzpkt3beYGaZoTsdlbgc4YrxngVas9 D8KapdzW/ifW9ZtNJF08+k/2Zo0l6sr9JAwkljG5iM8c5J7YrB+IvinU/E00ejeIbma6+y3DyRRz K0TLbgZPlA7sMEB4JKg8cjg/nGMx1WOHjzSvJvXv5n3OHp0aMuSnGyXl+vUtWHxx8DLbsNf+H1jf XbI/2eWXUJomQeuxCpbA3dTg56Vk3Oo/DXxDfTQy31xoojuIpNPs7XRYZIHJHzGV8iQgEDAO7q2M c1BaeDbu+a3XSrSdrN1vI4LqRT+8XyhIgJIHzDocYHPQVialZi3n0tXsJoY004TXUe4qWlf7o6dB tJx714dbMJS93mvbp/WprKNKdZuGr9W/w2OkRY9a1yW/vdK0f9zayGyuLPTUtIGQblDtGoUnL8bm 5yO4xjN+IPhzR4dXutRk1KOO3EZaSVWCiNI40jJbBxw+eewFemfDvxv4y8N+DLHw7PqNlcWOo2ax vZ3+nxybYUVZCM7QwDSMuTnHBPrXjPx/eXS/h3rvigxny765ks7VYHJUAnMjhj95dzD868eWYVcT iZJpJEYSVNYi0JN2+4/Q7/gyq+FjeIf2uvi58bdR8MST/wBh+CrbT7XWXUgQy3d1vkiB6EssCk9w FHrX9Ii9a/Er/gym+EraB+yl8VvjLfWbK+v+NbeytZs8SQ21tk4Hs8rV+2o61J7pJRRRQAUUUUAF FFFABRRRQAUUUUAFFFFABRRRQAjfdP0r5Q/4LY/Btfjx/wAEu/jB4Ia6eKSLwtLqNs8f/PS2ImAP t8nOO1fWB6Vy3xi8D2nxN+FHif4cX8XmQ694fvNOkXOMiaF48ex+ak+4dUfx2f8ABNj4ifBfwL8R 9Qn+N+greaXcWBjiWaa5jEcm4Fc/Z2VyevfAHNfcuk/HH9n/AMb6vJofhrwB4X1KxmgNtaabrN1M l3BJkDcv2iYNIP7rDaQOa/Pz4EfDi78FftYXHwd8UQ3CXMOtXek3kdreGJ/MR5Iyu4Kc8jkY5NfZ mjfsNHxxpSxWXhjVbG8knzY3UeoZh4yCHWfhWPAGD1NfrPBnEmDwOXezrzScX1b2Ph+JOFaWZV/a pSvsuVq33HaatqOhWtlJB4Mi0ixvpI0t7jw/b+IJLuRiuVlwk0sgiIRiSQVHI55wOb8X/GjSdEud S8F3N9cW/wDZmnzf2aqNbATJs3pGBFvJP3gSSAGQ/Nmtb4Vf8E5tZ8PXkl/45+JtjBDeaXdxWtvp rJJen9w4zw+6M7jHnIwD14rk/An7NHxF8Q+Ftc0G/wDBVv4d1iz08boPFFnMtxqdpJJuWVZthVsu mAyLwrbckDJ+qxfHGDlGpUoVNEl+J8vT4EoUIWxF5yvfXT/M7T4T/GbTfEmrtrNj4K1y3hhaa7j1 q68t4Y2i3SmMLtCuSo5yc5roPgFoukwfB628ea7rVnqmvanDCLfSVuLa1Jj81iA+f9YR5wJBzkL1 qx4A/Z38I+AP2ffE2ufEHxiyahbaVqzrptjrG6L7VyqW6LtVoi7PF0yHV8jIrzl/+GidAu7PU/Ae r2cejLpcdxY37aXY2COsiYEZM6IRsX7q4wMZyayw/ElDOuJMPSjO3LBv1Z5+YcNwy/KsR9XcYc7S 33XY9m+IHjlvCsdhbR+Dv7e1LVL7Gl6KrGK4AC/M6ReUG8tQG+ZguevTmrHjPxD+zvreo+HNE+KH jXX9OuRI17Ppel2F1J9jk8ogyTTw/c2AsdoIAA5UnFfJ+s/Erx/4TlvbS+8ZX9jPfwySx6lYrDcy 37qdkkYvFcMIlLA/KzLnoKp6d8S9X1fwDqHhG2aH7PJ4ottS/tSLIZJJE2bS2PmyU67gQT3FfUZ9 UjTw8OSq1eSTaex5+Q8NOhV56sYtqLabv1Pt7RPB/wCyBrDtB4Z8QeNG1e6gM51DT47yyhnt/uI7 ySoHEJCgs4YMTnAyRWtL8JvETaFq2oa98dPDNppNnbrJa6vdaXKZLSRBlYILW52gHHPmSM8jda+Q bD9o34+R2d1pEHiO8a4eHzJLuS18y6jjCj5RKysQvP8ADg56EVzcnxy+IGk6suka54luHtFszcvZ 6lfT3AmnlbazshdcLsH3ST7mu2UpUY88cQ3qlrZv8kcMOF8wzDGNzhHlT38kesfFbxTp/wANvEln qV54zXxZ4g8TWM2n2Fp9jkuJZVUrJti2Sr9nDgFXZMsR8qjk1R+EP7MnjbxbG3jW/wDF+ieG/Pnm bRfDemE+Wvz/AL+KZ43E2Ceq7nKgABl5rx/Ufj3f698XvAd/rVmz29hf3kjNo90trNO5h2COJ8eX BtU7QsaEkMc8819LfAr4+aZr2oXuk6P8HYtAi0mFNv2WZbmfaxxHEFhgD525zk7c/MxBqcvxVXF4 itSlK/LK1/kbcR4bMskyuNXLqVqjWstGlrtZ/ojtfgZ+zd4W+Ec1wbnWLHULi486W4urfTBttY+q xrJI7SBQe5JJ5yW6V6n8NJ08Raev2pILeW1G61+yzmaKz5OQJGVfbI2gEjvxXhMP7WPwlRrttRk1 BPs5njXS4bCQMMcFpCknls5OcZHA75rgPBf7Utze/F+PxJDqF3FYqn7vR49Sn8tJMfw+YzsQOpKl Dk7chSc/Uf2VisZeUVbS5+SVsp4kzZurirvTtp6JH2LYpq1rciHXtEikmbdLJNHqJljZ89WDKuTw OQuAK5v4g/EnQNM8TR6Dq39n6g1us015a2eixXkFmhVd8lxNIHWBNpGdzLnAyrYXHgei/GrQItKn uvEfjfxHqSrJcTXGlwTGFPOc/KrO7HcFx8yhMMDiub+J3xxvNf12O98WaA2taabWRrTRbK5FnYIw Vc+ekUQ3xAEErkbiVy3YefWyXER96S91K+uxrk/CmJqY5Wun/dvF/eaHxf8A2sfgVpXg4/D7wFr1 4DDIj2lrpVhGtjfSOzfOFmTbLGpHORGjtySwU5+W/hJ8C/GnxkljvvDupaZZWd75ki6bealumltU 5YCMHc0TMNvccnkYre+NXxfu/Ftzpuu/E/V7jVtLlupIodBj05oLXToIlESvbgFEkCj935W4gbDu ySTWKP2o/EGmG58C/AjwjZ+F9BmuzAI7aOO71O+Zxj99I6s2SOqRjYg+VeBmvHhjMPTxSTenZan7 lgeH8dkuSuhg0+aWrlN3Sb3bff0RS+JXivwLr/xP8QeF9U+2+IZYZPsWnSx3Tm1F1uUTPDDED8u1 BDFGrYx945JrI+JSeFrC1aT4l+IpNH12LbaDwj4N0m3SOztVHyxTP5mWkJwxDlnB4JzxWh8PP2YP i/8AEh7rVvh/8JdQv76K8xCbewmSS3kAzgkjaH/2QQ2Bmm+IP2NPiv4M1e+j+KGgXWivHEzXbXUa u6TDOAVMgPznncSOOecYriqZ1Rp1HTbSd7LofR4WjTcUvaX5VrZ3v/l9x4jqDSXvnRLLlY22xxyS fMfcY6npkdAelYuv6Bs1R9KjUr+8CId2cMRx+tfTnif9iTR9I8H2viq6+NnhSa6kt2+0Wej3xuWt 5FTcm7CgNjIB2kkEgeteGjRtW0bx5ZzeMNP+1WT38P8AaBLHySr4G4kcrjIOe2K+P4kx1Gcbyd3Y 97LZRrUXUp/CvXX7zz7UNEurYsskfyrIUXcf4x25pNK0eG8uorOHzDM7nKHneMDhe+4Hseor3v8A aA+HfhvTNNi1/SraC1gukll1YWmP3t4Av7vLfdDEO5KjGTjpXPfBH9hH9rP4+Wd1rPwj+Cmrapo+ nrC+o+JoV/4lti0oyolu8+WjActGCXXutfklfM8PKjOtJ2Ud7vRfee1Rr03h3Ulol32M/wCHXhKD VLGw0TdHHeQXksciK6tJH+94YjuvIz6Vl/Ey0vFvLjRYkt3aO8ZIFeUKsu1sN82ccjtnNfpJ/wAE +vhF8TP2FvAPiDWviB4AtvEkfiT7VoepaloujnWPs0hMc8Dw7UKm3ZdwZsBhICj+X8pPdfE+5/Z5 /aq/Yx1jwP8ADL9hTQfFnjr+2PIk1XRPBosdUhtlbEVzDHaFZjLnIZkDRjB8wMeD+Y4zj7L/AO0H Sp05TgtOaNmtf8jxP9aMD9elh7PktpNaxb7aH5H6fo1pJoMllpGqtJeSSCOO3kiWNVxyzOxbPXAH bGa9a/Zk0m08D/Anxp8T/EOgazNfSXw0Dw/dw2sD6fFeyKZnKlsSyuIoiW8ogRBk3E7wK9b+LH/B N3xL8IfH3hP9njwv8LPGuveOviFNawadqWqWa2Fhp1253zQBkBF0YwCxkJiRRltj4BH3f8Qv+CWX wm+CXgfwj8MoPhv4o8YfaIo410PRFklNrMsR8+5kEZVfLaZg8mXLEbflYLgVnXFWUvBRUby5+zWy /BfefoHCmRx4ihOvCSUF1fU/MWx/ZZ8Saxe2vjO68Ywta3kEN39s0uJriTzGQSErKAXX5/lz95Cr cALXt/jL9oX9tLxd8GtP0TRvjHfeItF0/TTDrdnfPDc3OkzSQovyXLK10reWzo8crAg5C4BDV9x/ Cf8A4J9+IfCOnL4h+P8A8NprXT9e1SOyj0m6aKfUrG3jSZjdxw2kIit4AABGDG0hblmy3Hnv/BSH wL8C/wBkR5Pj1+zP8PvCuqa9fafawXi6nrV3Z3EoeCICSWx3Jb3pZcNmMnYZN7RuMmvjZcR0MyzC OEdNVJbwuk4q3d9PU0zDIalPCueGS54O6bXbsfDHiz4DfFL9obwp4l+KOlfAuPXNW8y5vdTvdLuJ 2urFILbdhLWFnjiDNkBZASwDKuNtcx+0Zpus6n+xjq3jL4oyak3iq61TS9rXl7MzLZIvlqGWQngn BC5JGAeldV4A/aX1PxxpljqfwVtf7G1T7cYvEWi3EhkQW4D7lAYfMjIWQjAxvyMV13/BTH4+6x8R /wBkC+0Lx58ELbRteGuWbSa4l8TJImXYRBMnMeD8pPTA5r6rD47MZYyjRlBLX3vLy/yPgsZnWYVs dQw7p2lzWnr+J8D/AAetri30+41DywY5b6GNT1O5QSeBzwHWv0I/aA/Zx8eeC/g74e/aC8Ko0OmW dnarrVrqNrLM0FxMgZQCkRAVsBgH28N1r4B+DsZl0S3VSm7+2+PM+792Pr7V+oXxu0DXvFvw+8L+ DPD3xrjh8MyafanWNMZpmhlvktg3lXiD5JGRIzswCwV1ycGvrswx2IwVWk6crRv73oe1N0KlT2c7 3b/Q+I9A0rxnrt4sGk2twsVwzvJG3C/MxL8E+vucCvX9Q+Afjjwt4Uh1rxRZWkdva2kdylxHfJJG 8TtsVlZHIOW4AAyecV7N8WfhF4U+CXw50v4geMvDPhRY3s47m1bTNYnhFzFKT5RazZVkSQgqSuQM MM151rX7SkHjv4cQfC620O6s9Ltr6SRTcNstWdU+VVgPyZDZbedxz2HWv0bIc9p0abrUXdPZnm4n A18RGMZx5Uuj/M4PWP7T0K7hvms7hbZlEcdwzEK5BywBHcVt+G/H11o19Ypp0NvIihpNt1biVc5z wDyp91IPvXB+LfE8s9/Dbpp935Yk2xwzNjC9wMHA+oFSv4ru7DXo/s9tcQ7I8LtO7bx0zg5/Kv0z Kc8denzTlufLZpksHKyV0e0SfFsQWlzp0Xg3Rre3DR/aGbSUu1mbHPNwHKcZ4Uj25xVi4+JyeG9E lm8IfF3RdDjW1MsVhoPg8t5swHyl5btVEbnkbhuI7Dnjy2y8a/2paXUZjmmlkYBSuPlGMZIA4/Gu Y1fVLDRLjOratGs4I8mLzjzkjB+XgY98+mK7MdnGHjZXPJwfDNCrO3Jp1Vr3+89D8VfErxR8TNQs 7fTJ8311eIWtdGRYmuXjGAzpCih3DFj5r5IB4K5Oe0tvgz4xurS4+H/j3wJe2EtnqDG81L+wft13 clkjK2tvKQUR8ZYMp6kkseg8X0r9pnwf8PEuNLufgzpviSaS6SSS41nUZwFIzgrGmEDAnOcEEHkG um8a/t2ePfFHw8k8KeHdAttBa6unLDS7hm2pLgEJkfuix4yPTjGK+bp46nVryal5nqY7DZhRp06G FoxUU7X2t+pc8bQ/BTwheyWdz4j1Bbi1Zvt1ncsrzWyp8qwtJtXzJhgBsKACcZOMngdAutR8f6xp sPgxtBtbe8kaCGTVNUtYbiJh0LRsd+PdQ+T0z0p3gPXPHviOaL4UaBfWSw2sr3QXxFeWa2qXCL89 xI10rRyAYwNx/WptbsPiXdTweJrjx94F1S6uo/IutMtYbIWsmDiOLaiJBM4xkMhz2JNd2FzCpJXV zfleHi6dVrm7u7/Cxd1r4c+OvhqG128+ImgtqlrCI/scOvSW9/Dk/IQJI4mkQ/3k3DtXmms+P9f8 Q38Nzr2szTeWy7bWWZnUbTyNpyDkfn3zXQeGfjl48+Fdg2iad4dsbSRriZLxb22S4hvU3fPGyPuV QOMbNoA4A71X1XxX4T8b6HeHxPZyRazJMn2WaO+8uFYVPyw+WyMzKo+VW35Hoa9qnj4Ro8zkZUaN aM7VYJro0v0LS/Fy11a6kGv6lfR20cKtBbWZWIsoI2oNoCRYwPTOOma7AfFfw5q2paTYeEtA23Fr JbT2/iC6K215CynfIpFv+7lAY8O+XB5JrO+Df7IPxa+L/hSTxLoWl2+j27Wr3NnqWualBaW+pQrL z5fmlPM2gFSyBwCOcV0vgLwhq3wk8QR3/i/xfcapdW8kcN94aF9DdWeoW7b93k3cEkgVAuN37th2 OK+Zx2MxMeaUL29dD0aEcrqVvYLddOp0niX44J458T/b9Y0y1e+WMwtJJcebLdSnrPNI775H9OcD sKonxVbfb4tKt2hut8m4KqyySSqvJjbgbE7EA8djWW/iD4EaP4qmh1T4Y+TbR3WRDJq0jrH8u7y9 6dcnptUEjtS+HPHnwe8T+JVTxPpn9g6P5jf2fN4cXdDNKik+TM7jdAPmG6RY2b618hPMKuJqxjJW 03voevWlHB0+aMbxXRb/AHHqPxp8V+BX+G+iXXhXRILXT7OZY20+GFmnt7iRN0rs8kgLHj5R0I61 5741+C83iCwj8cbtU02O1uxDZtqGjPbhjjcIxIwG4sA3Q4IODkEmtnXJfDGr6fod7qetra6XLqe+ 3XT3ubg28CbB5yPOsIcNJlCxChcH5gK9+8b/ABy+GHh7S47e88W2fibXpGgt9HtFuoJ30mMleZIB mL7+MsZXOG49K+Qw+Fq4ipWlKfwt9TkzHNauHdKFKi5Oa2tr/l+J4po3wQ8VPqE1xFfXmpabrNve aZousXFqsSzuiLLEFiA2o6h2Xg8jqTXlfjH4MeNNF0eS88RWoS9t7oW2pSNJhvMiboVBYcrIMYxn 37fSng7VPE+iWl94si8PxQ2dmseLO7jXaQ0qhX3Fch1XfGXHyDIxgk7sXxV4evvD3iDwqfiKk2ga Bq1m91q11qSR3UqxI4WKZIVIlAkwio5ADls5wtfN4jFVHiJKLv0uKh7ejjW2tWltsjyhNInHh7fq etWtrNa6GiuqxndgugK89DgdOvNcN+1j8CPEfhT9iKx+Ld54jC2LeJINJi04RlzLK0bTyO2FIhwv l4DlS2flBwa+lvjV8Lfgs3ge6+JfgDxJb69pNounS+MIhq1u19oDXFy0aW88MZYMpCq24MSpYggb a+If24/GGia0uk6T4dbULeO8uGvUsphtjeIjbG+B1YjpnsaMK5e1szuy/CVaFZuo93c/pK/4Njfh xpfw9/4I7/DjW/B/h+bTbjxFd32p6tJeTGQahO100e9FY/KpVFA2kAFTwa/SCIsyqzrtbuvpXg// AATH8G658P8A/gnl8FPB/icTC/sfhnowuo51VWjc2sZKHAH3c7fXivfK9Q9wKKKKACiiigAooooA KKKKACiiigAooooAKKKKAA9KjbGN22pD0qN/uYqZAfyP/wDBVnwXP+y7/wAFr/iF/Z2nx2sSfEG3 1vTEhjCxrHPKlwuGPAwx5PTk5r9ErL4ieIP7NtL+DWLQXH25ZBAoS5JWRZCAsYIVuoOe3bnFfNv/ AAdi/DTUfBn/AAUv8O/EPy1js/Efg21f5YyNrxSsjAsActz+WK6f4f8AgD4wfGHwX4Z8dfBW6VdS t/DNsZvJsYnLQrEUdjIysFbcMDIGTjnNc65FCPOzorOpCV4RumaHxV+M9n4L+LlnoMeq2s1xftMl wlnrUVq1qBFkmVGwyudoA3OCD16V47qPxp+NOlya1faF8YNDsY/EdvcXP9lSapBfXdhFGQEIkBkI lchvkUtg85XoIPi7+zRYaf4x1TRbhvEEesafp8mqaq+p6L/p08txJiIShmCCMYf52I45GelcLP4N j8MfC2x13TLPR5Lxrxo5tQSOaNllUNuQEHY4x/dLZ9jxX0FOthadJwte55OJp1KkmrWPUPGpsfF/ wJuvDur/ABcnj+3a1beXY/bmuJb+dJz5iT733RouFw4Ug7BkjFcb8fPHWq+KYNK03xB47jks7WNf t0On3TSQCHzdsTxQM68AdEBAHUkV5n46tPHur3NrHBpN4NNihFrZ3CRyIjzbTGAz4XBLyMex+Wuw +O/hG38L/GiTw3oV413Na6bZw2cNnaPJJdTAfOITtbcAc5IxjHSvQ4SqcufRqtttJ28vI82pg6Uc E/bW0fU8r8UePb/wno9vqeh6vezTWN0fsbXKgLaRM5V0TcXAJBDEptAPOSRXrfwykv8ARtE1G98d LCuo+IdDXWLWXUo/tHkpE7bZGSX780iEkA/dTB7ivNte8P6xoTXGn+ObG7hn1S4kg0pb5seXMq+Y WKs2QmQq5K8lsDoa6PwV4Y+KM8Vn461rRN1jdar9nhuPs/k+dH5eJ0XjZ5WGI3Kf4OMgcfXZvjcT XxM6adkve9GcsqWHeG5k1rojevdcmt4bzxOlyv2W4trPcI5ApbzIYmkiI/hO5SCBXimjeKr7x3q1 3d3jx2fmX0h2yTBI1RQQoJfqTgnjrX0J4e8P6XF4B8QafdSQhor4PIXJZ4fLaRXDMcAbmZSPUYr5 h+G0WgJ4kisPFviq7tdLluzHfXSxDKueMj5tvX+IkAe9eHh+IsRTxUJOV0rmOW4bmjUUWexXHg22 8P8AhrRvjBH4hW1Mdu6WLQ6eGMm04k80bi8LMWG1zhXAwRnFVfB3xDsl164ur+7mO5dlxNGgZ9jc lhuwOR/Ccj1rhvH19p+neJ9Y0/wB4svrvQbqKGKCa4mkWS5jQfdfJAIDjsdp9K9B/Z+8EeAdc065 1b4m/E238P3kUKvpVjqOlv5V/lC0bvMqsqRlgVIIyQOPWv0DhLNayqylf45c1uxyZtRoUqPNWd0r LRX19EbWlf2jeaVcXdlazRots6bpJv4Qx5JOFJx1C8DNYngvWE07X7FmuY5GVWIUvy3TgY4z/hWf 4tNxo66l4PtPG91NpST7oDC8q2JmBALxKxAdSDw4UNgfMK5zw19ps/FtrtK3Lj+NV+Qj1ByMj8q/ VMLxH++jG+x4ksljUw8pLZnp1r4rkWSYGUNunfcuflJI/wAcD61m6t461KeSEalpdxdW8Kjz7G1u WheZe6khWK9icqc4xjuKXhvTfEOp6uDa6OytqErixh+yGRZG6BhjcAmeCxIAB5NQeMbvxF4JF9fw Wem3NxY3/wBhZbG4juIizhifLAb51AT7yrxzzV51nvtMLKKl8jnyvK6VHFxXUxfGGpaPfab9nm0W RI5bWGO4ju7gSs0vVpEYKhjJOcIAwAHVjk1a+Hvw80TV2tTLql1brZ6zMb63WYQySRxBnIWTghnS PapC5UnFYNje+JvHmrR6r4NRdJ1JZt0ZtrgwsCEyVRhg4lXIGMsGOBlWAqjcw+KbG1m8V3aT2qNr Ae1ht4miCTRFXEahgGVWSUsu4civ504i4grZfU5sPNqd9UfaYyjWxEfZU5W6MteJ9W8S+IfFy2Ok 69fR6fZ32NL02G8nmZNpRA6BshgzOAOS2WwK9++Avws/aR174j3dndfFebRb/S47X+2rfVNWMk1r ayb4/NKngZwRhTlW+VsGvn/RfCHxP07+0H+E3gfVpbXWFsrXT77TpBcgQiYPKI5VXaJPMVDzjbs5 Ir6g+FfgFfCmhQ6KfFvl6vpcMklpbw65He3VxHLKj3drMyjCMJBDLtcsFJYjJJB+XzLibESyqU46 1HpzfqeficLjsDhmsPBaqy01fqXvFfwT+NOn+JvGkPw0+Ek3iSObxvdWmk38lwojmsUgjb7QzO2X dnZfmyDgOATXg/if4CfEZ/jXdeDvif4E+xTTLLJc2+n+a6TR8qZbeQZV1z90bsqO2a+vPhJ8c/Fn gjwrqFj8TNK1BtP0HWI1u7rRVM4itbkkh5Pl6BxIC2f4lHHSqvxj/bi/ZW8WaTZ+OvBDWcjWsMkV 1p99dLMbssCoREBA8wdT5kSkHvxz8fHirOpS9nVp8ytuvM6MhrZ5iqjo14KKjuz4d1H9nj4qfEDx xfeCvDWm6lq0cMizwtPE6LMoAG09QjkEZ9lPAzX3V8C/jD+3V8Fv2XtA/Y58K/DSz8ReF9KhaTVr fxNe2+gWySNMZPJgvIriF5YsAkmQM74IJwMV4P8ACf8AbL/aT8VfEyy8F/CXwzJ4gvFkeDQfD2h2 YurrYwOC3lqS4TI+/gADLMFBNfpT8N/2T/jG3hWHX/22/C9lZx/Y5LiPw74f1R7u6ciIZe9WKEQr HuKZQyMh3Yw2K+T4q4iw+X4BRxcoq/2W9W/NLU+6lkOHxmEeHlrfydj87P2mf+Chn7S3w28TWvhT TfDereB9D1TT1nuNG0bVElttRXLLmJwCWjJJ/eK0jMoUZUfIG/Br4qfFv9irR4vin4il8daZq2p2 h1XS/wDhHbdoLHWYbiEOqahLPCXkMe7cfMMkYB4LYwPqz4ufsseMvHfxY8PeJfjZ4OzZz6Dpyiw0 P7Kt1PppaZbeyi+zu0cNuEjZmuSYvvNuVgorqv8Ago/8H/D3xp8IfC7w78ErzQbPT/Ds1mvhmfQb 5pIXAZI2sLsxLL9vChXO5EIB3DCjNfK4HH5TVoxpRpKCn8TXVdNVr6lZb4Z08TTVCnHlpu+sbL8T w39k7/go9+118av2gbe/svh3Zab4Hu4WTR28SNDJfWFyqBXngnihhec+YdrLHH8obaWQmvuXw14C +KWmeGNQ+I9z4lh1LUrHTb2OaHUW+ZZZgBJN8zIqgCONVjYLkbgrqSGPzJ8F9S/4J/8A7Jnx28O/ CDQhrXjS+XT5W1CPw/GscSJuaRxdXLSLHbxR8nBc7SBu5IWvrD9p79vj9lT4P+CIfE+heL9F0jUZ Ht7Rlh87VJommLiNwruscv3T8ybhnhiABu8bHZfgXP2mEoxpJ2SjZ3ku9tfv6n6fgcZkXA2UrKKF ve1bSTd3ur7+pyPhH4mavoPjbw18G/2idZW81y7s7zUvDusazpMTW86M7qI5GjZvsUm5FMYLPIUV VblcH5l/4KraJ+zfrX7MfiD4MfC34hRnWtQ+JVlqGpaPeloxppjtMNbwJIW2RK3nAhAgUAgjC5r3 D4CfDn4KftE/EnR/jDovxJvfi94+0XxHHqPxAvPDdix0/SHjDCETQRkQx4VmACTHdtZxEPmJ+L/+ CnXjP9lb4z/tQWvw6/aB/aYi+GdnpMjma38D/D06lNFb3DtOxuJYZ18yZ1k6qrAfxAEkn18py108 2g4RcbpNtRfTsrCr5xllTK6lVrRLbRX9V/kfFXwK8HeOfhzcH4xxWMLeG9USfSAxmBmikmUiKYpw Su9SAR+ldJ+3V4h8T698CLW/1eSeSO6eAedcStIRIjNlCx9Ow6ivf/h5+yp8ItZ8F6Vq/wCz38fL 74meDdP1kTabompaC9vfpG0ywxtiMqXZWYsIc89BuxivJf8Agpf8NPEXw8+C66Fd6qNQtdOu4ka6 uNNjW4jZppFSKSUKDuwrkKScoM4GCa+3ji8vzLN6U8JLWLtJSTjK630dmfgvNhc2zT63hbLkdpJ3 TT9HqfKfwKC+RZ73KL/bwG4djiKvvLwx8TvDGk/E3SL630ddYjt2C6ha3EMUkhjZdrYUv8zDIBB/ h69K+FPgCnm2VomzcRr6sPlz2i/MV+ufwa/4J06p8QvhrZ/tEfCHwXenT/EUN1bahY3OpRWaidfl M1tJcnPzsPuIGPUg9q9nOpWontSo0fbRq1JcqXd2Of8AGPwm+DP7SHh/w/418Z2kPgfTLRYbG3ab Vmnhu4I9+LeMwxrHFOmAojcZk+/lthz4z47+EGi+H9cvG+H2q6feeEZFZbFpYWa4heJsM8vykQTH 0xtZTkAjmvoqb9i740fErUfEXgnxJql3p99rEEdkNU1LUHttIadjGFNxBEAmYo0ZcAEyH5vkySdT 4r/8ETP2zf2VfC114q8K6poPxY01fDPkzReE4549SW1QEqj2sxxdRITuARmm4G0AdeDKMRmFGi5Q qNx/ltt5nX7TLcylKNKok11vo32Pzx8c6XBb+OdPtfE95NHY3rJJN9nijWZkY8eUoB5P+6oNZPin XvA2neIL60sbzUFtQ2LcatGFuOP70UbL+pP0r1u+/Zt8D/FbS7i98Ea3Dd+L9L0eS4h8O6n4gfT5 vMgG5444rlZVul6kQoySF9yMVIAPjvxH+Itpq+nS+E9S8K3Hh6abbPdadcaequs4GMgSIJFBx0yB X6bw9xHRrYX2Skk1vfc8bE5fjKNm4vt6/wCZB4j+I8+m6bf2fhnU476M6dske909YfJZjyIUZieC Mbgc4zXC/wBpXMllJPFc+YGj+ZeCw654PXPXjnium0XVvhHe39tB4r8Hap80zrqMmm6kjM3vGkgU ICxGd5bA6EV2EfwF0WLwS/jXwH47t9Vt1IM2nlvnhVCTtZlLosoTeuH+R88HOK+irSrVqbnB81ld nlyx1PBSUKiavs7f5fqed6PoUeo3FtY6nf2rM0TSm6juo5V7KpLocbgCzbDgnZg16R4B+H3gC38C yzfFC8aOG8vIzAulSSjUJYQxLO8bMqMFUhlCcnd19OD0K41ODxRDFo+qSLb2zLHDukDD7PNvXJ68 DIP3RjPaqut67eXNrp968n2q3t4IrfZPI0haZVddx2/c3KqdOcYr5ZZ1Ww+ItGWjKxHtMRZqVkdp 4z+G2neKzq3if4Q+M7fxBomn7vstiuntZX0CBcqhtnJLbRknyy5JBY8k1xul2aGC+urfSGvLexhU 3k1ohk8r5gA5cZ2oSevAOc109v4V8cXvhya50TT1sf7JnieTUI9Uji8i48ldyZeRWO0H1LA57cVp fD/4P+JdTjaHWvAmqX19qV1bz6fqGn4lS5RnHyvAXQyozclgwIHOTX0WHzbDKmnVaS73sOFSnT1c +a33lT4FfsvfFv8Aab1aay+Dg0W8uVkSJrG/8UWFlcAfeUJHczpJMPdVI966n42/8E7f2uPgNYLq HxM+BHiCG3jZvO1CygjvbOOEdXaa2aQRjP8Af2j3rJ8e3vww8X+EbfUfCXwYg8M67p7MbjVdLvLi azu4wxUxFHUsjKVLZBOB/FX0v/wTy/4KE/FXQvi9o/w2ji03wza3lrJBb3194zubXS7YImN9xFqk txAsbnrsMDnPytnAr53ibPuLsnbxOBnSq0EruDTUrdWpc3bpys45YjFTj7SNPltun29Uz5l+HHxM la0s9J+KXi57jw3b2/2aHS4pJo5dyxMYyGiKsUBPOS4BOSprL8E+C9Z1LxK+t/DbTbrTbNpXjt7q 4dnSLeCoja42IvPK4wpOQMV9ML+wP4y8RftAx6yms+E/HnhW88XR/bofBPiKG4s0LyRyXVuXXaYY v3hy6np8u4HK1+jX7Rc+i/Fv9gvx/wDs9/DL4dXGpeIf7Hgs9C8K6HpH2eETQzRsHs4QPm8kLuBy GfuozXw+f+MWDwdfC0acFUdVrm95JQT/AK62Io46n9YXsYXk9+lj8ivHtn8ZvCfhLQtc1XxHax6f reg3Gp6TJb+Ubjy4LhbeWJ/kDJOsh4w2SvSuY0pdc+Jni5H1eO41TVGUPM0zKm5UUfM4IyxAxz1N es/Ef9lv9qPwfC3iH4nfAPxppOlQx+RHeatpFxGrKg3JGZnUR9s+WGGcY61xOseFfGvhDwSniK5j vNG0/Ww5jmezaCOTGOA2MHI4IU5FfY083wuLhzYecWv7rTt9zZ9hToRqRU7fM+g/EfgKz1H9nXwL pa69azXVx4ZaKDSbi6CiJ0ln3B9yYRDIRgk4JIxXn/7NnwE8QfF7XVnsNM0uTSW1WPRrmS815IYz d3UbBI4TkNJIgzKqcD93yQM17tqf7LOr/Dr4JaPpWuXE3i7Q9LQ3OueLtBs5FOjyXllBeQwzpKpb GZPklV2jK/NwRivk3Rvjd8UP2dPGM9l8HbvVI7fU7q23/wBl3zQR3sTfNGquVK+bn5BJyyt0IIFe Lha31WpONWd+Z39DWrho1El0Prz4Z+F/B+oNqnwI+OHww8e2fibQ4bKy1a4hsri7vbbUorw+XKbO KTy00zy2y8jHc+8EMABmXXP2yvA1quo/CTxH4OsfEOveE4/7GuNY0KG2k07xLCVMMVxKJoHZvI8t AjRSJyOqtuLfMHxr+OHjn4x69q2oeKvCmsaG0d9pdn9hsdQmla3sbdXQW804k3TMdwdi5BYjJ6Yr 2r4c/s72tt4Cha6Om6PDpt2I7uS1nWaOe3kQzjexPyhTgnBP3j0wc+bjK+FpyfLJanlVMNiqN+WG /wCR4x4x0nxz4l8J3/wwl/ajmtfDtq1utrpN3o5gDTIrO4dIQu47iMSOWJ4GTivmb4zeDNR8bftZ +DvhNqGvtqiapqOl6fDNYfNIFnuFh2IvPzAYwMelfVXiLw9qPh7V59QtdEvNSjjvnA8ywdYZZnbC heMOvG4N0INea/8ABNv4fj45f8F1PhH4O1hJrmO1+KVjeXa26h9jWBF04O3ICiSAg+mT0rXAyjO7 TuaYGNRS9/p3P7AvBnhqx8F+ENJ8HaWzG20nTYLO3aT7xjijVFz74UVrVGM45FSV6Z6QUUUUAFFF FABRRRQAUUUUAFFFFABRRRQAUUUUAB6VGQWX9KkPSo33CFsLk9hQB+GP/B5b8Lp5PDXwe+M9qsv+ j319pkzLH8iAhZQSfU7SPpmvmH9h/wDbIs/A/wCyra+Db7Sra9/dxwXVveSvCmULvbyLJH83Bdsh gV4GQa/UD/g6m+DC/Ej/AIJdah44a2lkm8E+KLLU49uNqROTBIze2HA/H1r8N/2PZrbV/htcaTcF vLjHl/dyYs5UHI5xnA9ckVxYr2cae2q1Fjq9ajhFVi9tD7W/ZM/aX+DHj3xBrH/C/L3UGvLq+OlX 0nia8k1LT7XSUP8Ao0NuWic7lkeXJl2hRN8rDoH+AvAeleNrrVPHmiHXtT8PQ+P77SdN8H/D2x/t C30qzgjV1eSMqXlDxz4XaIwNhJfdmvjvT/hz8Ute1uTSPBlvcJdXcs8LWtmrKzyIhc7WT5i20KcY HPTPapcXnxS8IaPZQ2nibXLWLVGknu1jvJkCMX2NuyeQQnIIHQ5FKWKpy1ixUcVTqxXc+kvFfgv4 wfG3xwuvfCzwRHrPhHT9blTQ2v7VrGXxKkExcyqLgLgRqjMIgdx2sCWJzXkXiz4y6t8IviBq+jN4 MkhuNQs4Ua4upNzJDguzjZGHGd3aQELxVH4d/tj/AB3+FXhSHRBrel3EOneGptBsp9Q0+Jr2PT3V gLW2uQFlhxuYZJcAHGAOK9pvf+ClPwo+IHgrXLS78AXlpHa+EU0vwr4T1uCPUrF9Ul4n1G4uQqtv Th0URcFAowDg+5k2MlgMV7WMbu35hi8Lh8xpOE1dHzb41n8FaH4jtvGc3iOPWriS22Lo+k3stu1u pXJJmYSsg3EZjPJ56dRl+HtT8RajqOkzzX809r5Uiacl9LK8NpsJLxIhyqjtgdc5wSa+kfiVonwc 8ffs033g7wxfWuq6X8M9COoWvjDw9Mn2rVfEd/JEBYpYMnnCyT5l3kKEO4n5mUHY+FP/AATG+IOn fBPwL8QvFt9caPrGqal/a2uWf7mZ7K1LDyY1g3JK8rpnzYxwmY+rMQPaxObUaWBlVqPV39TzauAh TilFWS2PIviBBJN4S8TeILEx3F3fWlnPa6tbriPy4kxuZVC/L8ozwCMnIPf5h8Xafpv9o2ui6Hbx w2Vu6ltQaZ9zRAqd8iHAG1ix+QAtx1PFfr/4g/4J5+AvB/w/utO8SX8N9a3kd1a27XNmluy28rHY AWKsqrFznHylSCSea+c7v9h79mvxp8V/+EYi0OZfM85tNs7vXHtku5EAIjRB825sDbu7kdMivznD ZvRpVmpX3uaZBk+IjRqzk9GfMnw5+Bnwz8c+HL7xT4h+OvhvRI445JbSwtbWW6uNqt/rrgF1MPOP lJP3gStcfDFNZwNppnhmEjCSH/lmskQbAkz1wRyPav0e0f8AYc8BWfw88VaR8MPCWsXE/jDQWsbO 91DTTCbKVpI98JxgKVbaWBO7ajHIBNS2X/BFPQ9S8XWer/E74m2+mQqlrZG1sUj86V47faiQgvtR S5beSSSRwBwa++yvxGyelCXMuTl082fPxlKWJmp1HKz2asl6M+JfCvwV8aal4TvNOvrlfsN2s13a 3FpGrIrIo+45bMZJP3SuSepbArV+Cej+HfDfiaC/8f8AwluPF980tzbP4aS6NjbwuqD7LLKY+WjK kl13KMgnPOK+5viB+z58N/2WPDuu+GImt45Y44Y9PmitpnW4dwqzysZHby3LknaSMg5A718i6z8N LvVPiTrXj7X9TsbfT7GGMxafDcB1ujEpHnOingE4O0k7vXFTk/Gtepm86rl+7ex639nSzCnKDWlt zmfiJ8HfHXhrwqfFWo+KNDVr7VTNP4d8PX4vL6OFsnJitw6wwJlVw7KzdQrc4p+C7D4U+FNW0bU9 K+E+qfETVL6JtsNzp13BZ27AlWUKEM0pUsWzGiHoFyS2O++DmofEL4q+OIbLV4Z4rFUEuqxtGlsW hXdsyoYELjkAHdggCvcNI+DGoWvgG++I3w3+y2clneJF/aFpCbW5/eH92UQYcNxyWBbqeuDX2UeP sLTl7CSUm+rJnwrUlhdZ26WWn4rU5P4w+HdV0/8AZuTwvB+y7feAoI7XzI9YureK4QlAWaaR5SLq 2lz9xZW3BG5RuFPxLoFwfGfj28tNQNqrXM115P8AbDAQglm8pwzIVBAxzjjvjpX6+fBb/gmt8O/j d4k0nQdS+Ke7Xrq1NzruqahfeYGuGba0sSySZZuijA3thSSDye+8ef8ABuz+yfqLbrn443djb6dI 8l9qtxZxrJcM8gLASCZcS4zw6ufmr4vi/OMvx1WMqceVpavoacO8P1MljJVWpOT83+Lufmr+yJ8L fj74T1bQ/DcOsmytrjV8T6PHZrcSeSHDPNGMlmVx8v7tWLbuDmvrJvhv4d/4RG7vUv7XUkt45Utd UhiNvdRM5JeKSPYTHgxgbWZSMEGvYviL/wAE/f8Agnj+yB8FNZ8cfD7T9d1nxVZ3CSJdazffaNS0 mJWH7uCAKkceSQxLLnaDz0x8T/Cv4t/EVvjpD4N0rw8viiO+vN1tq6wyXNvd7t2GaPc8MYQcruQb WDMJTjFfmzzStUlKjBe4t/8AgH1lbDYinUjeFoPqz7Y8E/sXeJf2lLfQW8OWOh6NHFpqQSX99c+R JLCo37pbdRvdByV3AFicqehrmfiR+x//AME2P2aNK1Xxf4p8H6Z4/wBS0W0+1Xt/rkbrpcbIfnaO yt9pu5FZgrKTI3PzEV4dd/tX/wBlfGRrPwv8TNX02OSaF7X4pa/56QaXcMgjmtzbsrKFEoVTKcHG OdpzXhXxJ/4KRvafExrjS/Ad14lvtNurmNPFnji+S4ltna4Jl+xWRDQqVk+ZJLj7QxIXKquAOeWC zLFVfd9yPVp628kevQrZbl/vXVST6Wsr+b7H3b+z1+1F8evE3xCbQP2eP2MbLQdE8PyRi4uZtBst H0+SFiAUDxsvkHad3lHzJMAcDNc98cP+Cr2haZ4T8RalpviLwvYtdeJrfwzDoVrHDcyWzQyNLd3m qzCR2TzYo5I7eNWkUbSWKsRj5d+HX/BV+x+D+qap4M8UeAodDW6vVbVr7ULqWe4cOPM8x1VZZZnd iG2o0aYb5doAFeZ/Az9iCL9svXda+KfijU9R+Hvw3bXpJP8AhJtZ0j/SdYlckrDp9oQzyYLMGfzG VS205Y4r5ypwhl+NxEqmMoyfLtJu/Nr+B62bZvlMMHDEzqwutXCCcUvv3Zp+L/8AgrYfD37TN/4t u00HxVofiy4gttT1RLO6jey0fe+bCISFREU8w+Yqh1JAIkbt+k/wU+D/AMNv2of2atW+Bi67d2ut a805stb1SGGLUGjQt5d9aWysrJbrDtS3CDO3DsDlhWD+yP8AsBf8E4PhbcQrY/sfaf4qsobeOC31 bxp4bl1a71G8IxJJNF+8WBQPmCFVZiQqrnLD5T8M/te/FLRv2gvEmvaN4XaH/hFfFFxpuratcXUs UmkWqXDDT/sy+RGibbdvs6o6hSVAYDqd8wy3B+yjPBRUXDfXWy7eZz8O8Y0c3p1MHKpZWvFLo/Py Pp34KfsHfsvfCqz8S/Db4iN5XhyyvoAul6x4gW0YSGNCqSLBL9paNyDIxnO9/MA24Fcj8ZNN8O+E fDCt8FvE3h/WvFVj4kXV11jxxbwGz0W38mSAoIwsi/Z1XCxtJIjZbzAC6qV9a8U6ZpfirR9f/aO+ JNvp2gzWV+03iy3bwja6hbtmSOKGW7muSyW12crmNY8kFTkLgjxL9pb/AIKiaX418KaL8C/hd+zi 1lYw3cOl6TrF1YxJbTTSELCvlpC0UUbr5zHynYMIkLdq+UoxxuMxTkm273Sa3V+97L5HNndOVSUI K3Mutr3N39hb9ob/AIKZJ8TY9M0jwNpGl+BZpLi8vLqz8LS2WkwpskkFvayRxoZ5pzukEkh4VUyM EM3xZ8TPHngLxb/wVU+IX7V2jeFfC+uWcfi37JH4f17wj9pgkuUtohPcMkkZg3pIGJ3jcT8wBzmv 0Z1H9hz42eL/APgnVrPgHxzq72Os2tj5+g+E9A1KfyrCOZN0lv5bPvuHYjaGfgABVAwc/kJ+xl+w v8dP2h9UafSPig3hPS7PxJeWQjvrO7mmNynEo8mJAJG/hKht+eua+2yejLFSrV+f2clHlsnp6+py 55Sqx4fjhElzTesuqtsj7Y8Z/wDBVz4nWviea703wn4X1C2jliNvpkAhtjYrG4K+XDB8kGCRyIwz CvL/APgrT47+JXxe/wCCajeNfiF4M8JeE5I/GWkzQaT/AGRFaa7qUcsF3i6dciT7Nz8pKYc4IPFf R3wA/wCCN/we0f4ba94++MnhPXftXhm1nub3xA2vQfY7pEQyB7e2kUSQSLtAdZwxB6GQ8V+fP/BR Pwb9u/ZTk+MNx8SbW/upvFllpbaTJvgukgFvcyRyGGSMOygZjEhIB7ItePkuBwNTiJSoS5pxac5r W77M/JsHkcsDmMXK7k9W+/r3PlL9m2Frq/0uzSRU87xFHHvk+6u8wrluvHPPtX64/s3yftgaNrni r4K+NviVo/h3Sfh3dG11Kw0+6jhi0u38zEd3Eo2+ZG+9WIB3NuzjtX5E/s9T/ZJ9NvGh3rH4jidl PQgGInsewr9Ffiv8ePhp8bdPvtZdTfTaxqE8F7r8cdxG9vtRVggXzF2sEGCWDMW7heBX2vEf1iTj Tglyvd9n2PpcVGlVVq0OaCvf1Z+jPwp/aAs9E0ew8PfEX43Lp+sa5bTR+HJ7K+ttT03UlUsjSFdr SWZkCnckiOgB3AD7o81/aS+KPx71nxZqXjr4FeJrPUm09V+yw+HIPsV1CoTHlyW8ZxMSF2rJFkvj JReQPi39hv8Aavuv2Y/EV94K+J0FrfeHLrNhHJNpZuLjTSM7bm2w6MBz/A3GcgZFfqf8LtN/Zi/b A0yL/hIvGtnq0OofZ/7P8R6bqzWss0kb73tiyYe1m3ZLISXI4yM5r5/EVsdhKCpxtr12RrhuB6OZ Za54KvaW7i77dz8Xv2yfjP428bfGGH4l6/4ft9M1Ca1269F9ljtJJr1Dj7QFZVb7SwyHIBLfxA19 cfAr41/8E1/2+/gXq3gX9pb4KaDY/ETTvDsOmaL4k0rTEstTjCHaDCVbEskfykCQsGGRwMKPrT43 /smfsSfFz45N+zb8TfAVr4suNLsYdXs7iG/ZLhY2kZAhniKzSn5fmVnxtGSSTmvgf9u//gjZ8ePg D+0L4i+JX7FfhfVNS8J21w0+k2NhazG+0qGW3RmiRpdyzopYqGD7wcg8gGnl/EmFliHQqy9nVjbV 7P0fU6snzGjl9T+zcelUcHq27aeTZw3iD/gjR8SdC8Urc/AP47+G/EAjtXu7GLxI39h3sdyHGy3K T+bBISO7vGrE4yMgHA1j9m79pvwzouseLfir+yNdapB4W2r4t/sfS5rC2/eZES3YiiWNwHxh43DH OUbGWHefs2f8FLvi/wDCT/i0X7T/AICm1K30+VY7xLq0W31CBtwDBgwyWK8HnOCTzX6d/CP/AIKj fs66P4G0X4c/s03WlzQ+I9R2/ZNY1F5LjSlWNpHcwOhPlq6KoBcKzOoG0kV9bh+LM4wdGdKtacJL Rrt3Poc24U4czijGrlrk5/y3Wnz0v+J+Y2if8Erof2uoPDvi74SeI/CvhWXV4FhurjSLrVJtPjIR TIsiXu6RSo+XKSsrMCNoxurwP9uz9lz9n39kHVvDvgr4W/th6f8AFXXBum16z0XSPKttJkE5TZ50 c8v7zKHKsQwXB4DYr3r/AIKS/GzxT8evj3d3nxjleLxFpMf2SOSx+Wyt48hxLEqOfJkKY3IEAGcH J5PlfxQ/4Jg/tb2Hg7Qfj7oPwnuPGXhHU9LhvJNT8GzLqkcUbZZRLDCPtEXU5YxgDnnAr5/JZ5o6 /tMXXvTbdo2Wmumut9D46nw7nWGqShWu0ntZaHk/7I3wk1rxx4rj8Upqum2X9lj+0b/UNc1iOC1j tNwVxIHD7w2WURxxvK2cqua+3v2erv4EeAZNP+GnhKz1jx3rcCyWuiSafDFpFpJEyl1JkmE8xjWN /wDWFImxxgE8eP8A7Nnwc+D3ijw1dXGqfDy48YSaDeCW88Kw+fbuluWPmSeen7zy42AUkEAMcNjp XfXfxd+CvwZ8RjxJ+zT8Kr7SfFFzZtZ6x4U8WXjXEOiIj/MySBUModGXywpGQMZateKM2rSqSwOE i5VFFWenLd7Xe6S66WPlM8wuLqVHSw8byXfQ9n13x18FP2X/AIUzaPD8Dvhe2p+IJrWK3/s/wXAt raeWXMjSG6+0vM2PlDlg5f5ia4T9k745/DnXNf8AEelftKL4BsdF1rw7cW2i33ibwNBc2+n3K8W0 Zkji83ylyz4zgNjqMivIfGXjLWfHviSz8X/EiJLpI45gs3kBLOFfLOFRc4UnEnykE8A5PWuR+Kel eNviRNpkngLw1b2VvaSNcW+n2sm+OZEZRFkD5uSrMQc9cY6CvncvweYYzB8uOrSc3vK+i8on6dw/ l9Slwk6eM96rK7lKyv5W8kfaHhvwl4E/Y80PUPC+tftm+EdQt/HGm3Umn/8ACOeF4b60XcdpkncQ +fBDlHUeVE6FlKnawGfG/F2q/to/FDXfFHif4WfGbUIdJsFhstPlsdae1W5hRRFGZZZJIFjMhBVY XUOMAbM189/FTxppXiHwt4ZsvFuuafY65pOrTabqGoJIWhW1eY3BZoljZsq0smdic57kV1V98bvh n8KrK60Dw1BdePfCviDQpLbx1H4zk/sq011WmzD9ltUVp7SSN+Y5mZWfnKKCRX1GQ8J4KniHXnBV JdZSim2vmfDYfBYenjpTirRWmu9z1z9mj4beDPE1vcWn7V/7QPirwz4ks/EEtnrGi634lFrPo8e1 Db3AtbtfMv8AzHJUJFgjjg5rsf2hf2rv2efC+t+Lvhh47bUtUuPDuir4f8R+Glkhm0vX4IUCRSC3 eWNrC5UvGyuoZgRIQASy14V4z8W/Hz9p298J+NPg98Ol8B2XgPw6LPR9SutaN5NPCpYRStdlQ0kv 3o4/ugKCBnFaPgr/AIJ+fEn4geJrfXNP13T9JW+hjudUm8WXAjkubkH99Krbw7Ju5DrkqT1BNfVV qeW4BWpyUbdEtD6+jKo6PJCJ6r/wT/8AEP7a3jL4AeJr3SvGd62g6LDp8WlL4muCJLizgP721SLz WDwxoyruO1CPl6DJ1PiBB4q8ZTafBcaxJ4furW+uBBHe+G47eOKPrExdWddjEsgUDKs6EgjIq34t 0L9oT4XanfeDPDE2k3lrJamwvF03R2uLeULGAGMhJyZAAD/EG963fhn4jg1W1+zfETwGyWf2qW1v NJnv5I2TYmUdfNL7yvJAJX03EHFfKZj9Yqv2sHoeph/Yuik1aSPnj4l/G3X/AAhrb+FPGHw+0W+t FYSrdaPbxxtcwMCAsiFMhkOQxJOJE64wDPb/ALSvg4eHrTT9I8J3lrMz/arq2vL1H2uEEfdVyCAC flxwMd69nl+GPhJPEa3zfD7/AIl8y5hur64aUu7je0bs0RRHUDLLgEepySNyy+BPwVv2n1TV/DNj 5cjD7QixouwhGIYBEOA3A5XBOOeRXFGeHnTSqLU5cR7eKte54Vr/AO0N4Rk8PIlh4ZuIbv7QyrqU dwFwCN8jIF4XG7aCMg89MVkf8GtHgO6/aD/4LW6l8cdvk22g6XrmvSRzHc3mXTmJEJ6E4mbn2r0H 41/s7/C3R/gz4m8Y6B5lpfWXg2/uYbZWMK25jieRGEbOdu5udpUHAGeprtv+DJj4Xre/Fr40fGea WTNno9hpap5OVJkkeUnd2PyjjuK+iyX2Xs5yp97HlxcpSfMf0RqcqCPSlpF+6PpS17gBRRRQAUUU UAFFFFABRRRQAUUUUAFFFFABRRRQAUE4GaKR/u0AfPH/AAVj+EUHx3/4JwfGT4azaYLtrrwJfTwQ tNszLBGZ0OfZowffGK/l5/YXe5uP7Q0q2gnmaOMzzwRqd0y4G5enA+bOecFR61/Xt430O08T+DtU 8M6hbpNb6jp09rPFIuVdJI2Qgj0INfyQ/slalpvwb/bU8ReBPHWtNpdnp+vahp1/eLFmECOWaPZI OuwkL0IPQg15+NjKUJWXQ0lTjWoOEj6w+HcnhbwYzanbW+/yXWW2aVSbgxyRBS77jwyMXXPcemK8 l+OHiTSPGOh6z431K6SIWreZo9lap8rRq3lmP5D8snmeZMxBxtUcZ4rrP2kP2nPDfwx8SaXY/Czw xZNa6jbsh1S+3/Y1XfgnfguQSMlZACB0zmvmu++M/wARNW1TVLK/umv4ZFaOO30G0haGRd5wEKR/ Mp/vNyc5POa8LLMHWlW5pJq54uDy2pTxzqJ6HLzywa7ZXH2q6kS5bY1ms1q22fcfmbeTwc+vWst7 +TTlFmJVVlTDfN0bv+JrQl0rX7q8vtd8YGGzLRqkdvMpZ4QrcKoB4wABlh+A6VqeEtIg1yS60fR9 Bkv1u2Tc0tqsrOVbjaVXchz12t0+8MV+g4WjHlR7Xs2mSfCf9oLxv8KL/f4NsY5naQNJGvEsmDnA cZZT6Eciv0i/Z9/b+1+P4a2d/rHjDTpNNW6Nxdw+IJI4bgTNGoJlIxMrI8YUsc8MrYxmvkf4bfsT ftrePEt4/gb8E9WkVpMbtJsU3qw7scHaOOpPNe0eBf8Agh/+3D4zvoLj4y+Ff+ES06SZprrUotQj uCjsMMqwh1BLHGdzAgjGMV5ueYGjiMOoJtNO7OLGYOpjrJTcX5HuEv7eegfEYab8SPEVnry6HoOk LLrWmafpq6hZswZgiyTGNHEU74MmQzkYUYDE16J8O9Y+CvxS8Qwj4P6z4c/tu4/4+rjTtIlS4mjg h82Z/sJkyryMQIowqMBGTuOcDlfgd/wSd8VfBrwnfeHfGnjnRLzSJl8u+vLy7Ns91Bn/AFZjZ/KQ gHAjRs55DN26T9nTwfo3wt1G+ttR8QRW9rHJJBFcQ6QJkv3BJDRtLtHQYyQ3zdya+deBpcqSR7+W 4WfsXGbO48UeCdc0nSdN1vT7k2134gdQ0V80tvcRurEeZ9lMjKD35fJz14qx4u0zxBYW1vrx0pbr UrHT1jvI4oNzW1wjZ8pkY/fIO7cDxnrWb4s/aB8GeDPiBZ+NdeP26a48u3hhuLdZGO1l2heAsOOf ugk+tdDr37V3w5a4vvEviDVordlmjE8dncNcmIY+cmNHCqSMclm+navLq8PvE1Eop79AxGS4Fws1 u9Ty3XvhV4k+OdjYXHi/T0gMyyHUFmuwZo38z5f3ZOFG3GC3B9688+Ovwd+APw90CPR7R5rO3hiY PcX2pLM7fMxO4SufU46kgcDAGPfvEfjHQ/jP4c1jVPhB4Q1nWo7nUDp2j2Ph+SBLq5dVw1y0cy7I owvDBlGWOCea8H1n/glh+1j4/wDi+z3I0rUfDul3DPp994k1TyftqqQB/o0Ks2ASA2cowTA4NepH LlhWk5NHoL6nQo8sI7HzJqvxV8BeGL2Sz8GeHrjzLiTFxfQ7YRcRAYI89nVzkY+XmsnQbz4veNvD WsaX4GsZ7rWodc02z03w3Y2s8pdbrzVExn37LdUMSr8x+cvlfusa/Q/4T/8ABA/wDZXUHiT4u/Fn WNavvML3Fj4dsUsLaIspygGZHIzjHAGB09PuX9nf9hD4P/BLw4+hfDnwDZ+H7O8kjlvY7fzBNebA dvnOSXkbLMcseCTgAV006kabvBcz8zyq1eUnZH4wfCT/AIJPf8FNPj8sXiHxDNa+EtPjkX7DceIN SkW5HOCFRA00ZUFnDMRkDjHFfZXwK/4N+5pHbWfjL+0d4w8RXFxNG27Tb5rO1jxjIzNJcSS5zwfl IA4Nfp94O+GPg3wPp0emeHdFht4V5WFlIVT6gepxWb4x0b4oazeND4X1y00u2jypkVPNklG30IAX BpYitipQvON32Suc0eaUrcx5h8PP2Cv2OPgD4a/0r4c6Hc7m/f33iT/S2dsjCl7ouzDjjJP0FfIn 7dn7TnwsuPBnjj4K/BRfBOl2q21xHcWdppNvHNJiI7E8uJlbOd2M7FzgGvtq4+Cuta3as3xG8WXn ihoY822krJ9ngMytnczLkg/09TX5/wDi34W+JPCmveLPC3wN/Yrkhlh164utRvtY8MmabULtmJSO C9jJ2bQd3lglnBAYIK4V7zvOPIlrZdWaYqpUjT1bnbu9LHxL8EfB37P3w8srzX/jJ4a1TUPFl5pQ gvPCPk+Y9xHJF8s1z+8WNSF2t9nRHUMBvY4wewtP2f8A4CeM7a58Z2fgrwfqGh2yM8dr4h8ONa6o ZWijjnWU2UsWV4yAFChiSNoJr1T9kz9g/wAd6L46u/2iPj94R1aXWtH1aaaz8D61am2ivjGxaae7 eZfmRWcokSqAeNzEcH1TTPG/gTxde6hb+C/BEja1ren3haLQYVs9Nt4y7sQYllWGRVVCDICC2AQc 4UfL5lm2ZYWSlTqyfM7cqWy+Z8nis0xnNyUHb1R4/d/Bj4ValZ6Lb6F8Ivh6vhi0mtktWGiLBqtt aoPkCzRylppUHRmJYgbQy546z4I/EPTPj3+0zpPwm+NFpZ2tj8GPBl9cfYdQvpbCw8RW5uEkhJim KsrqrJuXMqtkHewyB5f8N9Z+IXiP4sr8MPB9x4YvLy+tJrhVu45LqOztIxueS5Mc0ZQDsOST6811 XxW+APjL4pfEDQPiNay6RqniDw/G+lWvkXX2SXEqhUk8uSWQz2yZfEbllJY5ZSSDwyzjH4SpatUv zLRX18vQ+UxGOzLC1nTxlRT59Vbp6+R9X+Dv2xrf+1JJPBFlc68us2Mj6f4f8PWMsn9juGG2IrDC QERTlZSwz0AJr5W/bK/4KDfAv4d3rfD3wn8CfD958RtSEWl3mi3Ghra3XkMn7s3sksbMkYHJ53tk 8gc1qH9rj9sfwNr+p/Bv4GfAr4W/DW00uUR3vibxj4qhWGSVx8jh52ije4IUExsrKnAJC4rw/wCG XwE+E/7UHj65+K/7Qn7VzReOvEWoS2lx4lvJrPULF5I/kFukkdwrRRqOA/liLHyqeK8PB1uI5Opj M0p8lDXljBucpPu7LReSPTw+DxGHw6qqs5Sd3ZKy181rY+hP2a/jFoHxbuvDPw3+JXirSNeGp6LZ 2XxJ8INEDZ3T+e/lyRD5l+12zRxSEEDcm3lsE16l8Yv2MfBP7O37Rum/HL4PaTCugaZqkEmqeF7z S1vdkU5KXVxbyf65VIFudoJG5i38ODzf7Lv/AATp0z9nfxvoPxL8F/HbQ9ajtboLqiQwjy7qHbtl VWWWRWJyCMke3v7l+1P+1D8G/hJpeh6B8dbu+s7TxEY10HVVt91kJIRteF5QE8srhSU2htrkjOOJ y/iTK8VWWGwkuacXeUbNO3Xdaeh+qZXm1TGYaLxEUpwVrX3Wlvmc/wDtK+D7zxf8RPEGp6jrZ8F6 V4T+yzTeIbHVWtri4t5oA7QuMeWFQgbFIYFnPygksfjf4N/tU/A/4AfHHxp+yz4p+HPiK+fxF4m1 HVbrxNfz/YvDtjvndzPf30cdv9ot3fJeV43ij8wAKygrX3D+1h4rPxe/YuuvH3gn7HJpHiCzgW41 zRW89rNo3MaSiCQp5sajbnEgYZJx8pr8uJv2Vvid8SPF9/p194J1LxRpdnYGLTL7S5G+w37FvPVZ bfzopViCeUrKqskjhkaQAEt6WDrZJisRKnVqypwa1Um4dekuv3npZtmmEqYKPtpODWlraPTu/wAj 7n/Z0/4K/wD7KuhfsyeJPF3xt8O61pOpaRC/nWOm2cdxDFGB5Yt7eaYwxOxChQMIrlgY1ZcGvx+/ 4K/ft+6F+21H4k8TWHwJ03wo99qWm3On6hZ7ftV5ax/aUCXLIRG5w24FFOCOpr039ur9mm1034ea N448TeBPHPhvWdTZY7uLUvBtxpmjwlY9kcYnZjHvCK0ajYeqksq4C/Gf7X/h7S9L8OzajojXBgju be2WG4uI5zCgWQf6yLCtzk5A5zX6LkeDyfDYdLA8rj3i02/Vq9/vPj41IVJXg7nAfAFZpIrOOCHz HbxAqpHjJclYwAB3JPSvvxP2e/ip8FPhBZ+OfjVB9m8NabMII/DdndpLNbxkK4mYK7LH5zt8xDbl 2/OAQBXwl8BNLtlt9CmZpAlxqwlumV8FR5oQlfQ7V9+a/QnwxqPwQvfCOseEfhb8XPEmuSXOoSJp /hjxY8LW7x+Sru2ZAGkfJK/IoZtoG4Yr0sfD2yUWDpqpFpmL8I/DPgb4kaTN4z8beDLjUNWj1NtX bSLeT7PEumpJuNrv27rm5kVSEVSFT7xz92sn4DfEvTvht8RfEl14P+Pd14R0u8WeKP7fZ3EkeowF m8sO0Ib7PKigfvNu4c4YV68nwi0nxL8MY/Fvwp8E6wtxp7Rf2ws6xXGnIsp4DtMwePnAHJIIA28V pfsL/sX/AA1/aS8beJ/AHxq1S70rxHcQW9xo+oSMN8kEcjfaQFZQjYR0YkAbVxjIzXzmceywuV1J yT07JN66dTCviamX4dzpSa0t7u5tzftZ/HbwP4g8G/EHVPHum654t8LW93aeGL6x0UeIZNWguooh HazpDJHKDEEaWM3HXcdqsQa+9/2QfEXgjx14Eg8Z6L8YPEXjG6kvpLrxRqR8q1nGrSkSTxS24ZjY xxgqoh4XjjNY/wAOf+CafgP4K20Pw6stJs/E1leQEweJrxR/pVvLlDbz7MrHJH5eC42o6FdwzXmn 7Wv/AASI+N3wyvtP8T/so3uj+GtD1TSlg8QW+mefHNFOZSyeZLuJePn5QpQqQFCsDX47m0XnVaWW 1KUqfI01Vcbwl1S0dzyI0Z5tQUatKTmrNTe79T6L/bF/4J5fsOftTeBV/wCEo8O3EHiC6xMviDTo Q9xDLt5VmGwkZxyMkHnB6V+Zvx9/4Iv/ALXv7PE1547/AGf9cu/FugQoxZrOHdcCNRvGOdsmWVR8 2xgedpIr2L4SfswftP3ujyX/AIG+NPiDxBeaNCY/E9ronxFk8u5YZZnMEgWSy+X5SpV2BGSBivoz xX/wWb/Y5+DOnW/hz4g+Hta0nxvZWIebS9HvILu1umCLs/0oOqyCRdrKeC2e2CK+k4fxXEH9oSw7 rU5U4xS5FCUfuu2fQ5TWxWEqe9JQ5dkfif438e/Ea+8X32m/GCwvIdYuJla7t9as2SQsEKjO8B+A epOCO3Ffcf7CfiPwbfeAfDdl8Af2i9c8A+JI7eCLVtNW4Nxpt/cdGaazeQgHj5pU28Y47V9J+Lfj B/wSm/b4SFfjLpE/h3WNQ00NpthqVmsV5cKeFkidQyLyOCsoZjwUyK+ZfHP/AAShfS/EUPjb9gb4 1z3mtJebV0u8m+zqF2A/JcthtwGd8cqeoBGBX1WaYun9XVGt+6n0dvdflfofQYfiiphPaK6dSasm 9WvM+s/jl8CvCfh69t/2gPF/7UVh4d17RbAJ/wAJV4Q0G10azsVdcuJLuVXku9xJOxnKHP3BkV8J aN8ELr9rP9oXxP8AHy28aarqGn3FxHZ6teaX4f8AJfxBdQKih7SFMC1UqFVy64UnIXJ2jS+KPgb9 vjW/DK6J8Xfh3rcfhfSbe3k8UTahAtw16pm2xXVqsjsOgyTFlVV8tgDNfV37PHiTQf2YfCOk/EqT wej6S+sf2foFmhSJZJXfBdEkZWKBzgsEKnBJIrwcDluZYOs8TVr8zqe6krNRj6v3tfXQ8zIckwv9 qVMwzOu61lfl1Sb7bv5nzL4i/wCCfvj7xJLd3d1aXHg/wf4dlje8sdSsbyYyNLuwwCo0kkpYHee4 xyq8H2LXfgh8GPgF8P5NZ/4QcXkx0e3S4vL60lv5LqOVTIj2cUmz/RzHuikH7q6gY7g5GBWp4/8A 29/jR418atbfA3w4ul6pa6lc2uo6j4qnWEXhiQn7NH+9ZPLHzMWMgPbArzP49T/tH/HLxlLbaL4z vNL1iG2Wa58PwyTtHMhQhzDLgx3LA427JAOn3iMV9tl+HjQSpSd9L9PuOzOM+rVIydKMYJaJJ9PQ +WfHP7F/wU1vxNaa98M/FEfh3TVzJ/ZPijVo/tEKh88zqRHLtyF3MiMFChyzAmvUPg/+wF8WfEni y38YXcmgXfhzS7gSSaVNqkOp291weCkTFljbHzMu36VxfxE8LfGLwX4Eu/G3j3wPr2h213ZxiDUN dm85rhQ+WSQs5COpG7y87sH7oHNd1+z3+3v4U8JeJdK0XR9dXwrqGossk+rajZj7PumwpYrBkxr/ AHWy6ZPK19FDF1KNPlpnwddY7FTVWMlbqtj6av8ARPhj4c0z7W3gXSYLmFVtLd9Ps44rV4wyhYnR Awk5Y7cgHAIPOTXzH+1p8XfEvwhl0Pwx4G+H00cks9xLcLrVg0MMeSCBbtEQqhmOcZLccg19g+Fv Bnx18Wa43jTxVJ4VubE2ZudJjjmWSz1FmJAeKVgBx98g7Wz90CuY+IOn/B7QdFt9E8YeAbVtcuE2 XjX1sHt7Pe3BHmhiFPY9cDjrXk/xMQ5VdT2KOOqcvKpanyl4b/a38R33w+t/HfxK8PW+hzSXyAXU OqC0hvxHjcyRSDzZmLcDyjjoSRni54e/aI+EXxd8QX/xB1GDWLHQbby4LO10eMTSxOnyiWZJGG4k kkt6cEEZr2j4y/sVfBDxtYJqnhrRjLqb3AlF1eX8zW6bMIRGN3EfQAYIA49q+cYv2a/G3wGuJF8X +BFvdImuZLVJrC4O4EthHVo8cjOOc5r0JUaEqei0D61jKL5lseveHviN4S1LwtHZ/Df4oQanegl5 rKMC3vGjVxujaCc7CdpwChPBOARmoJ/2v9C8MzzaPbaHrsd0W/ew32gqscR5AIRv9bj347gcV434 q+D/AMRNTv5PEHh/w5OtrHOoD3Ni6uzF9u792RgAcdPrWt4b/ZI8Z6zZj+09V0yyuri4kls47hro 7s4G/wC8djH0Ixx9a8+WCwe8iZZ5VlG1jzv9u747tf8A7NuvWdsmoSQ3Vulo17NPhlkkdRsI3FiC UY/N0GF6AV+tX/Bnt4H1Twt/wSyvvEOqxJGniD4iajdWjKqkyQJHDFkkc/fRxg8jGe9fir/wU8+D PxP+Anwi0nS/F1nZraa1q8aLcRTLIZCiSOCPnZl6c8AH0yDX9Ff/AAbn/B+6+Ef/AARv+CumXsu+ XWtBk13LQbCqXtxJcKvPX5GXB7jB6Yr1cFRp06CVPZs6KFZ1qfO1ufcq5CgGikQYQD2pa7zQKKKK ACiiigAooooAKKKKACiiigAooooAKKKKACgjIxRRQBDcx7otobGeDX8sv/BQP9ivxl4A/wCCsHxP 0fxhrOlaJpfiLxpdXOm3k14sIeK6VZ0KjcAOpByeT2Nf1OXLERYA6np61+IP/BdL/gmh8Tvi/wD8 FIvD/wAafDtlrk2m+JtPtLe1uNF0/wC17L6P92IZVZ0jgjK7n81iT8p+Rscc+Iqwo05Tl0XU2oxq VJ8sNWfCPjDwL8FPhLo1nbXmm3HibXHjcPdLfKsIkDMCnTA9RjJH41yyeN/jT8TH/wCEc+CXw0kk jtVjimutP0XMY29TLK67QAD8zMRkgmv1Pvv+CbX7Lvwx0y68V/Fu4i1S++wwy2ekpqH2hyxcPIlz KihEBPdG56ZAArtLTxt+zjD4Jk8I+HvhnZaNpcMzfZ9D8K+HI7cStgZaS+uTJMxOMHyIycZ+Y18p HjbI8PU9nVrxUlur3/I9TB5JmGIipSg2vJH5N+Ef+CaHxl8baut98R/G9v5UMh+3Lo1tJepDHhW3 rNGqxAAH7qsSOnNfVH7O37Lnwp+EPiKx1fR7BdS1SxK/vtelF1HLIF2tKIWzFtIyTH8209z0r7U8 G/ET9m3V9GktD8LbeG6W4H2i8vhdajHCqlmbdEoWOF8DluQc8rnNd18Jrz4V+Cr+aHwonhS4sWN2 kk1la41m4k2+bkNszbptBG3IRgeI+9ehheLcrxkuWjiYv/t49BYL6r/EoP5nP+Df2mPGuqeFF0DQ PEzWdzDao1na6L4egit4lL/LhfL2EjO04HQ1J4hg/aZ+IEUdt41+JF5Z6Su1v3g8hnTOfmjRQN2Q cAcY5x3r0XU/iFq3jFF8P+AIPDfhbR5FH2iPQrNJZBlQ2c/IrN1yUBxt5I61xniD4n/DDwjZQy2c c/iK/a4eO61S8uhMzsQAChP7tgBn5AR0PXFdNSftfejO/wAzFVofZp6+hi+MbLwPomiPHdTTXV5b xm4/tS/uFYwsBw3ygiNgehdsH0zXA2/wv8ZXOkDV9O8CX0j3VxuMrK93dBcbt0meYgT0wu45rcT4 nfCnWvEkN34x0PWrSxjunc2sKwpHbb2xhj5obAwMIFVxk8nivq/4feHtF8e+H7fXvALyXmn38ReD UrW4MLBgfmQhiGDbs5HUis5Vq1EcZujrY+Jp/wBgbxv40uLHUJvEVqglVbgRXUxE/mE9NjgEY6jP cV6R8Of+CY/w58COLnxRruoeIpriWOZVntgsMcgG5hKqjEgzgBXJXA+73r6n8ar4U+FWnya54w1/ RdPjWMDZcXQRi2OBzwc989a8a8X/ALZHw60vSry58La6t40N55Mk8gC28L8ZG1CWkXB4C9+9VHF4 jVJ29DlqVK1f4TS0z4KeH9E0seHdFvZrGOUyT/8AEnhjsXCyTcsCgRDk53tjcQMAivRvB1j4Ph1B vDviLULrzlXJmyG3YxlsHp2PHrXxz4o/bY8b6XPeePTq+jt4fD+fHYx2v2ebyUbZIECu79MFSYwS GzyM12ift1fBv/hUNj8QtS8IavpN5qH7zS9J1zT0jvWfcVBVF5EfGQ5C7s5PWuHEYiOHacrK/fue diqzwqTrNJH3p4c0Xw/YXMf9jXlrNH5RaRhgyM2ByCDx+Rrx39t39vnwP+wv4Xj8U/EDS7i+kvWk On6XaX1nbySxRqC8m65mjDcsF2pubJGFOa/OHXf+C2fjfQNVX+x/DPiDSfs8zqD9lgKyDPIKyE7u QCMYHXnpXnf7R3/BVDwf+234Xh+DH7WXga0uLD7S39h+LdFsZbLV9BnCf8fIVi0U6MCFeHMe8Dgk 4x3UasvY3a+7c8/69h5StB39T3r4wf8ABZL9uDV9avPC3gKx8E+FtXsPDZ8TXGgx6Rd37DSzCk4A v5lFtLL5TBiFQR7iUEu5SK9K+G3/AAWH/abb4caTpPxF/Zds7PxMtqrahq+raobHT7hWQSRPEFRl BaJkYqZFwSRtFfmL4I8O/tWWnjbT/g1eweIEs9O0mPxJp8OoiS60nVtJEqrBI1s58oxOwZjv43ZV grKRX1F8Dfjl4O0DWrrUPiv4Z1W8mkmupdWHheWSZrqa7lMs1wLWMvvlYiKJQcgJFtRQDznisZhY SUYzak+qOetiZ8/LG8Zel0foxo3/AAUi+Dd14PjuviToGs6RrAhQ3Wm29mt0vmNwTGVfJGc4LBcd 6774C+M9G8Y/D26+LWgab4pu9ObLabY6vmWSXy1bLxxknLH7vXBwMAda/H288T3PgjR4/GH7UGhe O/DrzTLN4V0aws49OW5tJXYqYoxGs10+z5WfbFFnq7n5T9ifAT/grd8JL3RdE+B3wc0Gx8tn+w6X pN9qV1DqHTP7zzY1KNwfnVnUetcf1uvh5c9f3opdFrfzJjmcqOmIsl5Jnov7T37ZPhbVvB8vhdPi Z4b8L65rtvNaxeH7y4R9Rdd/l4E85ijsz1+eQbEfOd2OfzS+HPxE8FNqfjDwH8S/GeoR2d1cXDah aaTqxuH0yMTb1jWS22mQhTjA4YAHPOD97ftB/sX/AAM/4KZ+OLXXZ/DOn6Rdabb3Frc3WnqYPtVw QjM0kgVPtiA5IYq3ODnk15r4D/4N2p7LUtR1fxZ8bZtQup9Vt3bUrFViuLi3gIJik5KGOQAKV2Bu OTXPUq4HM8K6lOLbeiaXU9KnTw2Ohz6Neeh4ZdftI/s+fC62h8LLrVnHoei2Lpcav4V0833kSbwY RMkXzvleu/I3nkjFeE/Eb/gqPILm5034baNqENr5zf8AE21OCOK4mXdgMkWXWAg/3mckdAh5r6b/ AOCkP7Bfij4LfBy70/wlpNnp01/4tA0a+u9ft0Q+Zlpra4nnijRPk2iFZJNjFTxuwa/NfU/hD45+ InjiTw34Z8Bz3RtF8i8uNKspZIYpFZhiWWMyxb3KkZBQMRlRjmvNyXIcFipOriIOUk/tO34bHzNf hLD0sZ7dvmv+Hkeow/CH4j/t4eMrjXPF3xGtdL8P2aq/iDV9TuY2a2SRCybRNIhkYhSSobA964vx Z+yZongrxZcaF8JfjBpOtaNAqvL4oEE8drHK+XjjeTYwaQ7T8qFvQZqhbfs/+OvBvhqHXLXwUNSv 9X1QQ2enya5H/ptmIc+aoG4rskynzNlX4wOtfSX7OH7IeveNN3hL4k699la/vFjfRPCdu975cJcR MJPIaMFFcqXc7lQbjmvuEvYx9xJRXQ+ho0acaailY8/1P4Pjxdrng74HfsA+P/E3iG10vTftfirV muJtMXTLmSQefHeXASJTbZQPHLK24BwuMkA+p+N/gTJpaQ/Cfxd+0vdeMLOGJhLqSXEsy2msIMSC 2LO6XMIV0UyE7iA+3bzjuP2v9A8G/DyG8/ZR/Yi8Fw32j+D5LC4+IWpaTrak6jO7B2jnuG2vdYVh tjUlS0gwMqMeW+GoZ/gZ8V9E8aftF6BHofhbUryfRbJUvVhtrd5rcutzcs27KBhHkryMHgk1+eZr UdbFqFLlhJ7aR5n+upnxFmlPKKEMLhUnWmr8ztp5Jb3F8L/tp/tP/sg6OvwE+Eb29xH4q8Rafc6X fahqZlt/tCxrbvDELkCK0WSUb2ldgw+XAHWvKrb9un4n/sl/tG+Jta1T4NaDZ+IP7dkgk8Jx6ne3 g0t0wbppLkXWyYySEty8gO/OQMAe4H4j/Bn4fm38QaT+0FomraXfWs3/AAkFvYttOj3AZRGrOx2X aSbsqyZZVXoMGsr4/fstfs5fExNJXwRZeHW8danewLbSaPeNapqjTxmbzLh1UqwAIV1GHBAAGdxP jfWMDKu8Jm+EbTWskvd+fRHyUeJMdiJRoZpRclHaS2XqjlfGX/BRf4r/ALfvw/u/2a/E2g+HdJ07 xXrVvJa/Y7SSW8hlgcywwRgtGskZkXBYr5irwWbrXz1/wVZ/ZMl/Zv8A2fdLv7vxwurXGoeKYrc2 cOJY7MLbOxZZhtV97c5VACP4mr6h8D/s/wCo/sWaRa/Hn4x2Xw9029kvBbWenW8zJOY3XZss1kiU s4JLMRkMvy7h1rzr/gvV8Z/2afjf+zF4K8S/ATxit5ff8JFnxJo8ul3dvJp06wGPBec7XySRhAR7 4Ar2eG5YOjjKdLJYRhhb3lbZva6bsdWFzCtjMdF4PWjfVnwd+zbYPql54P0kzeSl5rEcPnf3N11j PUdM9yB7iv2A8U/sg/ATQNRsZvCun29hqEdm1vdSW8NtEt5IsO0uIrhrhlncj78YyCcgAV+Qf7Mj ztqfg+KF3jkbWoRE8ZG4H7X1Ge4r9Pov2j/J1Ly/EmlWOrNHeTmM3Ebwq7EsPMbyWRWfPzFmUnI/ ir6PiDE1sLiab52oa3sj363N7SLU2l1SX6mVofhf9prwd4JuvhhZ/FGG1+GllGurap4WvJI/L1O6 jXe0UyWcgmlG7bl/tCjGSMHK13eo/E34q+Gfgza/tS2njkeEdW01f7T8K+GNLui0iOrrbxF1vpLi YRzJ5gWIJ5bojszDaK+kvgT8Arf9p/wzZ+G/CukXFq9z4ctF1C3nvAlvHdOvUzuWWZyFZ/LwruDg qoGa6r41H4yeH45NCvPh1DJ4ds7eO1sZG8Px3VmbeKPY73k0LqTt+aJVDMRuB2Ec15uZZ1h5YWMu Vyh10V3957OFw8ZRfPZprqfBvwV8U/tcftW/tKaZ428ep4j1LV7qYTWuoRpPHbJaROEa1igjRIVT dIh4BCnqB1r6z/bh8eftO+P9Efw7N8ctZ8LeE7a3S10mw0y8C2+qEFf9NaaMs0myYtBLHvAR04Ga 621+C/g/wTf+Gfjj4b1VPAtrrWl/2RdQaTfKthEy5NpJNAyvGJdxeVPLSIBAymQlmZfB/wBsvSfH Gh/DXS/F3/CMRxrNqbGDT9FtzdH7PLLLKzeaXcxidybiNCAdknqMV83GtHFY6M4JRikuVLSy63Po cnw2CwtaLrpSg779Dy34u/HP9pD4VTaJ4L+MX2ywur3w/dPqfjTTrpINQ1hLhRIEkvAoWZQgQFZC Sd6hiNox7h+yx+zH4c+PvwF8K/DXQJvCeq/ZdYt9V1HydPiuvM1WSJUmf7aFJcIjlGiDsIsAEHqv AeIZIv2lPDlj4B1nRPFGtaodUsbiebw9pc8i+G7dUVEjnVCQ0gQ/MpxgbiSB8w+n/wBlT/gnx41/ Z/8Ah1a6L8CvFi/2vH4mZtY8R31jc2VvqNhLlvKiSKVhIQxjJkO5sLtDDmvuMLOjRputKNtNWup5 Gcxo0arjSd49H+hy/wAfv+CTvh34f/FRV8G6l4Q00W2m2r6TrmsaS0Mun3RlXJiS22xT7OQY5TyJ d2BtOeh/Ys/Zq1b9nfW5Pix4xuJ28YaXr8l3fSHVGGiy2h3hTbRRgRsQpLk5fBkK5G2vedD/AOCf Pwz+Gnixvid4V0nVL7xZc3LFmucfZ83KqtxK0LPkj5R8js6qMBdvIL28C+IYwdF+J1lJY28cbRfP Yl4RD8uwCKLOFPboCcjPHHy+ZZpGtV5YtST2v08mz5Ovha0pKrSTc1toXbzVfCt9rM/i3VPCNveR 3vmRafrFr5I8iMgsYir53ErhQuOV7PwR5Pq37C/gn47ePob638e2cVnFMZ7O1Zd409WBBVVB27lU nGRwec17F4Q+BethpLjwu3iC3+1TrvhuLWORJQGG1lVDmHAHygs2Ae1bHi/4UeJ7DWJNa0rw9cG6 bMMzRsY9pPBkAHysR0IYtkdK4I0sbOipxez2W33nrZfXxlGmvrEVfrqcnpf7B37PPwxf+zfh18Mr tbi1zFDdT6tI5mVky7kg4jJbrg5JIzkDFeca/wDsUftQp4yvrmyntb7S7/zP7Bmdpbz+zs7sW8y2 5Ug5AZZ9vHQjvX0n4NGqaX4ihudVg1DzVswsjNbNFGjA7j984JJ7AkjtmvYfB3jTQ7qQeYYYpJt0 gVNqFRkZQ884JJ55r2MsxFanW9/Q2xdHDYqKurM/Mvxd/wAE+v2gtegurnU4tAkuPtQPmWN3OFu8 AK24SoPmBX76jqT6c+GfGL9gXx9rXhez1PxD+zvZ22qaXEPtlxa6bF5yqu8pMGVi7KRnAHTsO1fu NrXh7QPGtm2m38SzWsoDeX5gZTjvhcY/OsDxd8Gfhb4l0qTQ/FulwX1nIirNY3EgZWAPA2+gr6mV StGnzxaPGllfvaP+vQ/JX4DfA3W/G3wotfD3hzxxHo8FiGMUMDI0Ltjb5rrvVlbuQDzz3ryz9oD9 m/8Aai+DE/h2HwXDH8QAdOdta/sd3cm48x2B8qdjIwVAB8u4egr9WviX/wAE1/hF4z1dvFPhu6j0 meO1kjszbWKFVLAbM7Nh2gjoxYn1rwHxf+z1+2J8EtRudT8I3+i+MIhqSRzaS1puZbdkG6dDJtBZ SOQzgEd6zhWqU/erJHN/ZtbCXdP3j4X0f9pyS/VfBXjnTtW0GZcR3jW+rCOK2kX5kDwPvMTjrjau fQ106+O/hpLojRal431C8tZ4YUuB/ZizLHcbgCxBO52xjkcAnPGMV9J/tS/D/wCFGuaTDqH7RPgj w/HrEUCnT9ck0mZGEm4YD7FYxr6KsuTjkCvh3xn8Svhx4dln8FaB4Ltb2N5t8WpW07bpWA85gok3 NncpAUkMB2NbLF8+kAw/spN810+1yH4j6zo9j4j/AOEb8G65J9hurlts0kix+axOcDLfKc/w55/C tT4f+HfiN408SDQ9HvLO1Hlkx32rXwX7Oq/3djE5JJ6LzgV4bP4tuNC1j7fc+AtY1C0m58v55Ahb nPmKECsP4cnOPY1S134ieGLO4+0ab4s1jw/ehd/9nazp7yE8j5g0OCVJA+Yjn1ODWc6M60rtHR7S nHSKv6nln/BapvG6eKfhz8GZvifbeLL6T7Zcw6NosUsjwtLJDDAoDDdIXZZlQAZzvAznA/qw/Ys+ FT/A39j74V/BiaaOSTwn8O9G0iWSGHy0ka3sooWZV/hUlCQOwOK/ks0W1u/2q/8Agrb8G/AOn3ds ty3iTQLWS7umYwT4uftpYZ+baySbcHnNf2Nacghs44AAPLjC4XoMcV7WGp+zoxj2R307+zTJxxxR RRXUWFFFFABRRRQAUUUUAFFFFABRRRQAUUUUAFFFFABRRRQA2VgE5UnPHFfAv/Bd3wf4xs/hV4Q+ N3g6HUpI/DOrzwa19h81xHazRZEjRxkk4kjRd207Q5zjrX31L938a+bf+Cr1v4bH7EnizXPFPgHR /EVvpKwXYsdclEdvEwkVfO3kHa6ByUIBO7HBGRXBmmDp47L50Zt2a1sd2X1pUMZCce5+ceufFS08 SWuk+HPGes+JIGunW0js9J0VhukZEb5lAbYuSBukKDJJ65r0Dw9+yxoPih1tNdvde8zy45Ftbu9R dykBgjqEO1MEHI3A5617N/wTO1v4O/GD4TeF/GR+HaNr1tpgMmsT2vntA6MYyPOl5iYKoGF2DHIU Zr6nuPDHhe3byLuOz8xubdIrdZjtPJY5z/ESM5Nfh2M8NcLXv9VrSp66vR/5H23+slTDycKkF5Hy Bov7KH2qJdIl1byLPJX7L9oEkaxk/LuQZRW9Oo4969Isv2I/h1KbWbxF4m1bVpLfa23Ub8yQkg9B EoCr7dwea97juItE1GOKHQWja44eXd+8KqnYEHof4eB6Vsrbyw2jQp9jXyUWRpplZUC9+M5JrbCe G+BpRt7ZuS6nnYjiDE1tL2PC/EnwzsbXwheeDPBmjJY/aLFrWGZrY/Z422kbWCsC6+pOdpwR0r4o 8W6le+Fo5PDfiCe6jm02Y2jW88bRRxIvAG1FAkU5HzFunJ64r9OPEl/HbWfkPpcmpQvmNrW3ES7g VOW+Z19RnofQivCv2lvgV4cl/Z81bXLOw0rSdQsLS5vVltYSZJCIcrFJvdt3BycsRuXPQYr7zKsH LLcPyKfMl3PMp4ypOpZrc+A9Y8T2cVxDcL4pstCaMiS3k1G4E2zan3YeBtHJxgcZ613/AMAfGP7T 3w/8EXsHgn4p3Wg6DeNLc/2V+6LTnZkkM0cmwsuWOxckDrmvC/GttbaZqY0u0tYr27kzBG0mXX5D swWVcdBx8x/StnwP8eLHWbOHQfidqPiaHTbe8zHbaXqX2dj+7ZDGASxKdMfLzgjI4r6GUuZJtHRU +Ha5V8VeNtQ8FwS6zNq8etXF9fO8OqyXc0kltGE/1eJQVYNwXLNkAYAGa8H8f/HD9obx3JqfiC68 R6Zpul2U0b2EKWvni83ru3K8bbccY+bJB4Ir3XWfDDarqLXPwYlewVdPcpPPp9vKts8sbJJIY5g2 wlVPX64Brwz4p/Afwz8PPCDeJfE3xP0dZre+WFpNO02KO5DOv7spFbqQ43B285lVlPyg7flrppU6 NryPMrVK97R0NPRvjPeaB4c034o6vCtxqk1ir+GY7OaR0uryOQKkMyJErRAEeyHGMmur/ZG/b+uv iR8Y9U+E3iXwCs/iDxNZyx+Fptd0v/QrW+gt5HWOZCkkkiSNuy4yRhQAc8eV23iP4U6DrdrBpeu6 h4pnazM1np11YrBawBgJA0pkLlywz8wC9fuisP4P/tSt8PPjvpOnWekwyM2oRf2jfWZYzR2oVt8M MQOCSo2IhDYJDYGBia2HwsouTjey6nFOk8RJKq0/U6T4rfBH/gpD4y8YXPizxnp+h6XZqAg1ubxB ZWehWQZTt8mIERqAAQP3XmZ+9ya86+K2h/Er4beI4bj4leLvBuuNDY/apLrwldRtFCqnb5W+FU3M 3UqyNkEZ4r67/bS+FXx2+IHwc0e60j4B6tb3viW1TWNLuPEV/C7WdvNuzLMPlMcig7VU4RQTtUli a/P3V/gt8QvB9vc22u3DDyWZFjRdwnmyBtXJxgY7dc5oo4qVSnyPlS7WM6mEo0ZXUb+h9AfBf/gp z428FeMdF8O6X/Zun6ZoXh+60XShZWaXDGG4JkZfMuk38ys+4E4GeOMV9S/8E9/24ofh3Jrlt478 F3viy81q8ih0nSdLmjtBvywkmdYUQIXLsDKchEyFz0b5M+FP/BHvx74p0ex8Zap8UbXTby9t1uF0 WXSXeRJvlbaknmghSroCWUHdlQCFBP2d8J/2F7r4Waf/AG14AuJriaOyjhaS4h/eHYmGRSwzJGxy 3mZC5/iIrwcwpYWFb93q+p1U6lTlWi/yPbfCXxU+Lni7xRrnjL4/fD/RPEeuaxZ7YNN1iwju7HTr CJ8pbRwvCYwqs5wxxI+3e2PuV7D+zj+xd+yf8XPGs3jxPgF4f0PUrXTka1v/AAvmxktmlWQMrxQM IRlWPDR5IPNfMk19qfgUxWsmnXmoWrR7byGJ22SzRnDYcsFbB6ne2D1xXd6N/wAFK/iV8H9K0n4e fD/4X+FLO41hITHeCYyM5+YZcbvmZQPmPQZ4zXHRqQjUV22uq7lVI06kbTin5tHR/GD9k348fsqf FfQPHOk+JpNU+Huh3qyaHcaPYpBJo4LqHiu4zIBIrAYNxuy3AKjofu7xX4mtPh/4QuvG+s3nlW37 sSyWkO77PHnGQuRnrye3XmvyQ/an/wCCv3/BQbVPBGpfCH4afCnSZrrVLUpL4km0YTW1nFvw8uyc FJMbSMkFR9a4/wAN/wDBTj9sf46fCP8A4WRq3xZ8I+ILfSLqzh1zw3ayQWcqSiBWgeK2ldWYFlcy YODggsBgV72VYRU6lSvQTUZPZnmwo0MLJ+ze597/ALTvx/8AD/xm15vhRofgR/FOl6NqyalrXna8 LeEwxoVMEiQq0lwfmOI8EksuAetfIHjfwVpGi/GLXtO+FfhGfU7NdWh0238N6PooSKObygRp4j8t nc26kSSzuHOdsYwWYin4a/bV+KHxD8c6VeTjSX1f+y86fPHptvAtvNgb7iWVFYNtGCMyOGKxooDO BX0t+xr+1H8APAuhTv8AEfTrrSdZ8NSTyztq14Li+vJjG0kjskbFo3OWLO6DeSqgnaK9SnRVOTl3 NZVOZWPhHxP8Kfij4L03SdC+IPw9t9L+2Xk9xb2ZnuXudUcu8CSXD3EYVWG1AY42PloMlRnaPaPg Z4z1v4zfFaPTAPCfhmPwHcWoiTQNMisZdSZoMTRW6pbIIUln+ZnaUvJHj1YH2D4kft6/s+/GLxvc eLZ9e8H6f9ls4Y2RZJbm+NtJIXDot1bIzmXcsbqqr5TDlzXn/hTwJ4Y+M/xD1if4eaFHp0XjvSbW 6Gj3XiKezeOSOdXaK1ERkt7ucKvnIEJC7dpKmssdGUsJJRdmdOXypU8ZTlUjdX19DP8Ajh8Mrb4K 6jb2ul+M5tak8Ww/274s03StsUFu4+WBCyLnai5O51YjB4HUfKX7RPxr+Al1a6j4H+JfhRfGeraG rXC+G7e3McoV9vMDyshlYq2f3PmNhckYxX0D/wAFIfhl4u/aF/ZZX4hDwpqnhJtJ11SureKIpNMS 7hw6y/a4o0Z0Z1CMd6CNHLHOK/OHxePi/wCIfDGowfEiCTxBY6fcRQDXb6FtRCLADHGkd8jYWMKS NquFPBwMAV+dYfhP69jnjMbUaaeijo9PPzPmeJOEqOP4hnj6lbmi7cqTs0u1+hc+IHxu+FqeBf8A hX9h+zRZ6bp12qXM94via5k1GEZ2tsaQ+Su0bCQ8Lck4K5zX0V8CtT+JXwR+AXg2y0z9lzQby3W1 j1Oy8aal4Dt21RobmWR7Uy3SkyJIIyAhLbmTaQAGArwH9myP9njXviBovh342fDLWptPhvfs4hg1 cJZyiQARPOGKSmHzO4cg++MH9AvBut2V9+2VYfsE6t4PF7pt9oqxa54YnvSmnx2Xlb4ZI5MOsE8S GNgdqMgADEEGuvMpUvrEMtVKprrdv3e2ut2RVyvC4imsPyyiuup5m/7Zp12w09PFnws8Iaxql9eO NGaS3Ms0PMiGMbuQisDwG4x0zX5z/wDBQqDToPhbNbLqEEkieI4Xjhj5CMySGRlPHVj2HQV9Z+B/ BHxU8ReJ77wFrPg1vEviDSfGFxo+leJtI/f+WsQkVWl+zHbJ5z9ZCOh3/NmvnT/gq5+yx8e/2fvg r4Z134ufDDUNHs9X16ZbXUp1jaK4nEYcxgglgyqx67Qewrt4dweFwGM9jCyfk/0LyvBZfltR0aO/ qeB/sv2mj31z4UttX1RbGCTVkjnu2DYhRrg5c7ctgDngEnsCa/V79nT4M/swfDr4ix+Cte+IPhfx Bqm1k8L2+paf/Zx891DQPP5uJjvZuFmQOM8YyDX5K/s9S3FjZeGtQtJGWSPUTJHth34dZyVOPqPp X198E/ihc/Db9oLQPi74l1jVI1tteXUrrVbVsXEkoUt1c7WJbAwQcgYxjivczzBxx0WpN6dj67LZ 4enL3oqT6Jn7GfAfwx4k8C+IdP8A2ZPij8QtPVXkmvdGvJd8Mj6s1r+8cTspaLaXMYKyFvlIXaTX p3xA+B37UXxWurjS/Aut+Dlsb65hTxJNoPiqWZrOONx8whyuJnQdVKMTgFsZz+fv7Nml/GL4/wDh Ro/iF8RLOyt9UmM6yXGjx3kltG0zOYhvXaisjNtjVY1Rj8pFfW/wJ0Pxt8FbzS7j4LaLp9lrF5ps D3mj2OqbodQs0YB5APJ8uSRs5IMm5cdcV+fUXgZSlSqwctej2PpMVleZUeWpCkkrX1s7nLeDfHHj /wCJ2tfE74a/GbTr7w9a+DYIoNEltr6Zb+SdTtAmQqZHLQ7WZFR1CnJ6Zo+A3wq+Lei+OJNd0jXL XTdPtfEltd6bfSeHRLbCO3tjaNaqZriP/Rwxk/fBUJckgECvTPjt4b8MfFPxta/FDxnfzReKtFne 30C9ju5NPuppE+aaCIqDFctGnykqQy/MAxBxWL8YtI+MHxCg0fRvBLzQ6Opt2vrptJF9YRRoxklY h2YszA/KrAEsTgg4NclfGZbh6zhQhLmelna1uutt/mfMYuVeq+WcHG/3Hol/8fvCWo6vs0Hwboep 6/a3PmS29ixkYPs2M6kxASNnONpPpuIroPBMnxztUWGbwJavam78vT4GuEg8lzEWCsGI/iJJ2/N1 44JH5x/F746+PvDXxm1vwZq/xJ1eS4s7zzLWzvJZLVbCBQNkZgzgEptG4NjJr9Ov2EdQu/E+k3Pj vU4bxtASK3Gj3V5CT9skMe7zRklsLubDdCH+laUsvzTF4qklXai15u3r0PJlgJKbjUm3Z6anp3ws 8MeKNS0i7Hi2CS1ku4Y457hd0TkgEMkfPyqMDGCe5JOcBdV/Z+Oo2k1qmux7pIyvmPZ+ZuzypY/x HpnJweK9Hlicqs0c7N8oPyjgjNfLPx58X+NLXxfIutS6nawS3EkcMd1dOsccaEktGsfcjA3k/L6Z Ir7KeXZbgcMvbQcmuu133PRw3to+7Teh9DeE/Dmh+H0SCPUlkuI4xC0jMBz3bbngE5AHbp2rSl/s RpljupbaRsZjXcvmPx2B9hXy/wCGtQ1/xHpH2jQm02ytZljUzWkxMcI2rhd65aUckbgT82T8pJrS Graro3h/T7e0KzLF5cEdu0rI5aUHEuZMlTkk4yeeScUYXG8qtCmrGmIp9ZSPpJtJ0qS2aNo1b7Um D82Cyj+Ekf0rA1b4ZWt7JFdaPqs1u0e9FLbiy54PX0+leAeGviV8X9D8Waps1U3GnqoSOFpgssJj hZgiqw29TywPzYxjNex/DD4yXfiaex8Nas3+m3Vt56s0ew/KF3I+ONx3AjGOBXdyYfEL3oanGps1 /M1nw9Z5g1mSSNcKxePkHOCegqvrfhu91fUovENxcTXsPAENuoiwPUFiMmuuaHzZWkmtFPz/ADM6 9atiMJErssYXoq0/qEZWTvb1NDItdZjs7RbE2NzBtXCJLFuX/voVxvjhrOC/kurswIXMaszsAVBD ZYH344r0zywEMW/5SOh6H2FcL8SvCb6htubSRlMXzMqx5yM8HHQkHilmNOo6Cs9iopSep438SPh9 B4w0WSz1rR4NRhuPkZJFjO5euMNnB7g9c9CK+f8AUf8AgnT8ALvT7yB/hHbtuyW0ySZljmmCNsZm L+YDg7cqxYbmPIGK+oDoV4bqPSYJoE3ZLCS4EUhjzkbdwPXoOQRRcarpvg6L7PNa+Xc7gsCyTea8 js2M7hnnnrnpXj0Z4qEbxdinhcLUXvKx+bPxC/4JT+Ljp6HRvEXh21u76OaVre78NFJBcMAY498j uBEMbBhRyQTwSK+ZPFn/AATx/a78OljrHwWtbjyV2zvo+qW1wYTk5ZU3KwBA7KBwfQV+vPjXxFD4 nvdk2rSiGO4V1s5gsZkYBh1bHyg89ycCvEf2hPjjpvwp+H+ra5LKGaG1nnhW5naXy44kLSTAY3bT 26gkcV308fiafxvqhrB4f4aaPx1/4Ir/AA6X4sf8HBHhjS/EmlMx8P8AibULuO3v12tB9jhdI1IB GWRVUYORkd6/rOgwFH0r+ZH/AINFPA1/8Tv+Cpfjn4znTILyz0bwrfXMlzcKC8UlzcKqMu75gSM8 /hX9N0K7RjP+c19lHs+xyP3dCSihTlaKskKKKKACiiigAooooAKKKKACiiigAooooAKKKKACiiig BHGRivIv27vAkHxH/ZA+Ing6az+0PdeFbpreMRhszRoZI+DwcOinBr1x+lZvi+xtdU8M6hpt6itH cWcsUm48bShBz7YqZfC0VTfLUTPyp/4JvfEXW9W+BbWl1bLDDZ65dJdMmyGGEPHG4YLCSJA7MflY gZ+lfXHw8+PehW1uND1K5knsljWNdTaM5Vv4oskbmC9cjIBOO1flx/wTV+KXhfT/ABN8SfhJ4Q8T 2NzHpniZxDZ2Op+ahEckqbABKQSuxScDgNk19c6brmr3hha6lRJI7dm2reZVo8nLNhvlAPXGRxyK +CxcpUcQ4vQ+mrUqdWHNc+5dG8eeDfE8kY0vXYnmnbC2+cFT6FTV2HSre1ae4W8aZZ5jN5dxK3DM M45Y7R+g9K+ItB8U3Oi6hHewaqwkXH2pLRXjcKW+VzIFwQQByGwN3QYr2PwJ+0b4htbqCDxDbwXM LS7ZmjkZZogSVL7iCHAXsP8Avqop4i+k4nn+wlH4bHo/x6+IehfBP4Saz8QNb0SSeHSbEOtvHG8y yNnaiPtUkR7iMk8Y54r8/m/4KA+KtR8N+I/B/wAQ9ZupNP1Zpl0uSx0lp7iEO3MEMJlA8kD5T5mN oJK+lfcPjzxB8P8A4o/DPU9Cl16G5huLRkvrNbcXDzxlwmAjMBubOADn1xgV+dkn/BMP9qrxL4/8 TeGvDWlWel+G7a7dNO1XxDqot5L+JZt0apFEskqlVbBZxtIHBPAr0MPLCbS0Kpy5Y6mn8P8Ax1+z xqXwPm8C/EFNP8J6hb3C3Fjr9joJvbrUlEjOY7hxiePJ2r8kikDpkLg6H7Pv7Lvwa+KHibXfEuv/ ABi0CS1kTzdH8J6P4smsjeXHOwedcIsjR7uA0atlieVKk17D+zl/wSL8D+E/EVtr3x58XQ+JNQ0y 7jntbTSzJDDCq8qJEeRixzn7yDAGR149Y8O/8E8P2WdP8XyeMLrwretdWNwz6VZ6tqVxeWFnIzMz eTDIwUZ3ZIGUzyBW0sbRpu0NSpT5lZH55/GL4D/G7wJ8Tm8L+D42/wBHVZoYdB1SWa3hNxMsf2dX Jbz5o943YLGMbm3DOa+sv2eP+CJXwku/sHxA+N+h6tq2vvZu19b6tq0F1YyeYeI2iVctjDOCGG0v g7ioY/V2n/Aj4P6Zq2jXU/w40VpNBdhoN1b6MiNp6tydrc478jaOldxo/ie/spluru8+0WHmyGBY YdrKgO1QVycjHcn3rSOI57Jtq/Y56kpLa3zPDfiF/wAEuP2c/EHhWz8GeF/gd4M8P6dbW4gZ9N0G KOZI8EEb9pdhk5B3Ag8814Prv/BMDwd8MLDQNN+G3wqsfM8O6lJezazqlrvkaUhljEUrbZPlXaQ2 TyMdDX6M2eradrMJa0u/MGwbkSQBl9valvbHSL+LyNS0+ORdvyrcKrKcH0NVWwcai9yb+8VPESp6 OKPz1h/Y++I/jGWGfxL4eSTUFt4LDzG82ZpYWy0aMxRVVQQ5IXheOMGtDQP2CfEdprR1qf4W2Fxq 1vIsTXH2JBuIbhg7ZyuAeQf+AmvvqFbSziRYLdechVXhQB7Dv+tJ9qhnkAiWTy1GPs8cfI9z7+1F HL4xjZz1HLF3fwo+OG+COpeD2W5l8JLGpkSFraYK7CUH5iDs4AG1hwM4FOFh4c0meO2tUMskLM8M camLPPzsBkAKTkkYA55zX2Fq+k2eu2T6ff6XGyv91bggqffHrXk/i79nXULea41PwjfJujtXEcCr ukYn+AFjjb6Kazq4P2Ou5i6ibvY+bfHOiabeaXcRxeF2sVuWkj8zyctg4w4jVMNliFIyRjk8VyHi H4QeFtUsZBHoFrJJEssCzXNmJvKY5AZcjcg+bojLXqfjzw/4l8HSQa1qunyRwyRie7kWx2SGQY3L EjMwXcBgru4HQ1y2vxeITeRwL4evLePUWkk0/ULWxaaMBNpJwyOF6gEk9x7VzqnzK6JlOPKc5o3w vGk6db6fqX2G8it1VbiA2ohPlgANCwyzRBucLlsg5zya5fXv2LP2Qbrw7qninxF8HPD8F8Wubxrq 10m3sprHCsiziaNA2Y1OQvKuQAwOc16NqOh61Y2cmqastnJBPD5hvJLNoJNqHay/MOoYE4PUNxji uO8Va1oPjqyXwje/EDT4bKyvI9R8UaNeSC2W/CESrAJdwQDOC8LbGxjAetKKrOXuXMpe7a58o+Kf gj48+w69B8C/2ZfEUGltpCalpupXGsStqGuQIC0SCTKeY7HMkis4K7/3cLFFNenfBT9nD9tjx58U PDPgvxr+x5qWoeBbyxgbxJpuvapFCtnaSnaZVuISitcIPmKH99kYYYC7fcLT4v6S0S6Ra3l7qE6z G5e30/w/LHbmEZ2chWwEQjnOSO2Omzo/7ZV/8LrG88X2MevR6TaKv9oNHbwbY2dtqzMjSFgATgYB BwTgHNdUsdOjGzjc0jS59z55/aw/YH+G/wAKv2ntE+Gv7NWv/wDCR+KLVbRbqx1WeCS+S6kceTGH EaFIVhxM+1mY55wRmvsL4NaL+yB+wNHDpd58cLzVdc03RVt9U0K3uFmtWv3lMk00YxiKVmYRnL/L GiBuASeWtvhf4s/af8U6l8YvDPjzQ/A+uXtuNO07WbjQ8Xt3p2WFxdbwVYTTuVjX95iKJTtUF2NZ njj9jj9lr9kP4cv8Wf2jvirqmu3NuFH2HTLNFjJ83G6OEEylP77b+ckk1tSxEK3vT6bLqKUXTlaJ 9AeL4E/a5+F9vr/hj4fI9rfNNBrGj65eJE8lrJG0LvDLEzRsCcYU4DYzkYFfJ9j/AMEoNDsPD2s+ GXTXNH1DVtMv4NN1W80+JY7b7Q8sbRPGtx9jucQPtDSo0hJ3jJAA+oP2OPiv8A9O+G8mt+HPiWdY tdYvpVsbjVLWGFyAokFtAygCZEDqAF+XkkZ5NSfGa4fxx8W9D02T4y3mhtawyDTtGkt54rf7Qyqo FwLeeMyb1ddm9ii4Y4LZrjzBYqNNOhe79P8AMpS05ZHyV8Wv2X/2SvDfgLwT8GP2p/hhceNvEXgf SXXQ/GWjiWxiMGSI4Xl3q12YjGd0e/arNnyyJMn5c+L/AMKfj18NfE3iLX/C3i5b3R9P1iy1TVrf V/CO7S5/t6pGj2915LRXFxHDtDIIEERGM5Tc36T+O/2Mv2s/Efi6z+IfxB/ap8Maha6ffXFz/wAI vp/wtjU29qyput4LqS88wncgJkkIJ3NgqOK8k+BP7DHxB/aCfVPiZrH7Xfiaz8CtqF5/wi+kjwdD p89rNHLJE5GY4GOHD4R4nUk5VnPznwMPh8ylmlsa1y8vupdH5vuZ0+X2jvHT8T4v/ZE/ZY+LH7NH xft4PAEviTVLbWNWWfVrqPR3himsxGWS/gbHmK0DEF4mO7b8wyvFfO//AAcceKvHes/Cb4f6V4q8 dx6tb2/iS9MNv9tWSaGUxKGkkIGWDAfKT71+v/xS/Yi/aPujcS+GdW0bTdYt7r+1pvF+n6n9j1LW LiACOJriKOJVQFGYbvN4I+YleK/Gj/g4d11PEXhjwpeeI/Ecd54kj1y8t9W868+0XA8oIqo8mTuK 7m43MR3ArvpZXTWfUcTGbulr/e9fQzxmT4OtiFjqXuuOjS6nx7+x74R1TxhqHgvw5pLTR3moa80V k0UO995aTBUcZwR6jFfoh4O/Y71bSvG1tN8TfCXirX7rw/8AZdTsPhrp0axtr6yMVmjguLhyGKZ3 yBEZiv3elef/APBCX4WfC/xd4r+C9n8ZL3w1pMVz44cab/Y0V4PEGqyStchLe7cOscVqy5YMM5VV 67iD/S94d+Gvw88K6VbaPpmhWFva2kYS2tIbdIYYMDGQgGAxBPOMnNfTYmUVJ6mlHnoyVRfI/NH9 kv4G/EL4K+F5PFOt6Ff2Hh6fVFu9PW0U3cemwtnOn3p2gSugAXz9rIg+6FPNbN7rHgLxTNcW/wAM /jrYwmGaZ5tFsXidYpW2puG1g4IJx82Oo4FfYH7Vln4Tbwu3hiy0u5s1k2webp9wLOPaw2D51G1l A6K2PrXzV4d/Y38J6zosMOsWN9qCrbkWerabqhiv7HLf6xrhCNwyMeW7EHj0FfnebYOtOs1TlJW7 WPtsv4irU1zVN332POfh3q+u64YPD+mfHfQ9W0i31iWSKPUL9JJxKT83lr5gYAN82SSB0Ar0S+0L 44eEtbfQ5dfv7jQ5rqafR20tvKtbmTljESkjKpYjH71QfQAcHFvv+CcfwwvLDyPCPh3xVDNC0pik SzdjMSctuJVkIB6bSSfU1wvh34QaH8NPHOoeEPHnxs8TaNqENug0uGS4by9IlZ8HzX4jtAytnDSK QDkjOK+djgMX9YjfmevVWOjMcVg69F14SXN1SPKfAPxD/aW+Onju18NeMvgvNdaxa6kwhvr3QZY7 tpM7fnZUK+WAeWdlXCZUE4B/Wb9l231jwx8KdN8KeIU3Lp6rDayngeXtOF7ZI5/CvHfgj8BvHPws 8a6f4+sv2q7HxZ+4WOGz1hFk82HZgxxzK7MecYOSCRnvX0z4ZvbDxHZyLbWf2WaJVMnIZVPbaehH B7Cv0jB4GSrqrflaW3c+FqVFK75dzRtLSPT7OSG3upmzJvZp2MjYPbnoPpUN5ZW97OFurCKZSN0c nlr+7B4PXPpVq22NAJZ8K/3SvZvfPvViKMFzF5Z+7nC9P8K9dLnilLYxjpE5TxX8MPAuv6bPpeoa Dbr51m8ZmhgCSKD3XC8N74NeGeOPh9beAprWzX+0NRe7nMdnJNdYnuIljLyb5QgVRtUlgW4AIA5A r6a3TQRyLbsvmdA0inafbNeY/F/wzrMfhfULfTPDdr9lvbW8fVpI5vLkRjGdqxs6kAyNhS2Plz0J 5rzMfTlTp81JfgdWFjTqVl7TY+bvCfhNvFkt1p8tzJJdRq1vJeab++itlflocueCUA+Uk7T82CK3 PHep+KfD/ibS7rw5ZR2lrptssEclxfYkjbgqflba5yCCu0kr1YV1/hXwHpnhvRZL0PJuls1LQSq7 NtCLjqQFYHOX25OeQK8s8Saq+pXI1G10WxuVtbe3t1sb66SOVGXzWG5pD8g2gn5j1xxzXycswxXN acn+h9bSy/LalRxgrLv1Pr/4feKJPE3g3TdRu9WjmuZrVTeNbqVUT4BbarElRk9CeK6C2jmxHHLc BW2k7a8J/Y21J5tJv9SuJLdlbY0rW8s3lwzMMtGA52kBQuHAwTuA4xXutuWaViI2b+NnYfKVPQcj r9BX12CxHtsPG794+TxlFYfESjDWJPJKjrsEu1h/y0PUU2SKF4gHJ+7971p3kv2xJ/tKvFTW1sjH Lrt/vEcV3QpOs+Vq5zbK7OS8VfB7Q/GMaySPJbeZzL5TAbvc8VwXjn9my0trZrs+JVa1L7mhunMa tJkMhyM/xY74r1nxf498N+B9Lk1TVr1MZ2rHn5nbH3QPX6V8lftB/tH6/wCMPOs0v1tdPjbels8v l7ogc5fjjGOc/p1r5XiTOspyWPsoe9Uf2U9vU9HL8sr46fOlaK6s5vx9448G6Kbi0sdJ+0SRiTb9 mmMXlMS2V3DrzjkDgZ65r8x/+Cv37a3wa+BPgPVPDdh40vNS8c+ILB4LXw4t75zWqyRlDNO2VaGN RkBCSWJBxgZrn/8AgoB/wVz1vVvFUn7Jn7A+l3njT4l65qS2FvqXhy3N8lrISV8m0jjVvtE5zjIy qdeSK+yf+CNP/BtD4K+EU+mftlf8FMIJPiB8WtS8vUYfB+vlLmw8PTt8wNwN7rfXS8HLHyozwqMy h6jhzJ80xko4zGtxg9VDq+1+y/FnXj62DwsfZUrSl1fRP9WcN/wZj/sb/FL4Z/Cb4oftYfEPwVLp Gn+L9QttE8LnU7OaC6uo7UGS4mRZI1DW5eVEWRGYGSGVTgxmv3EiGI1GKjtIIYYFhhhVFXhUVcAD 0xUwGOBX6WfNhRRRQAUUUUAFFFFABRRRQAUUUUAFFFFABRRRQAUUUUAFFFFAAw3DFU9a0TT/ABBp VzourWyzWt5byQ3ELg4kjddrKfYg4q5RQB+G/wDwUB/4NL9T8HeI4f2gv+CP/wAXrrwf4mtr57m4 8D+ItYkS0YFiwFleAF4dv3RDOJFcN/rIwpDfIfw6/wCCvv7Rv7JXxGvf2b/+Cnf7PupeHNb0u6+x T3q6MbeUAY3OyvkTKVZWEkblXV1YHBBP9QTqSc4ryf8Aa1/Yd/ZW/bn8AL8NP2q/gdofjPSoZGks l1OAieykZNpkt50KywPg/eRlJ75xXLiMHQxEf3kU/wA0bU69Sm9P+Afmp8Ef2n/g18ZfA9v4y+Fn jKy1yzWEmO5024V3QggfNESXBXPQt8xHauvuvHyaTNJdLM8Mm/YFgBbd+8HAjZRjjgHAB7V8Nft+ f8G337a//BMy9v8A9p7/AIJa/GjxN418Nw6m8114Ht7N11jTLTqoJicpqSDBDkJE4Xb8j4LV5d+y N/wW38O648nwu/aw8MSeGdegmjt21SL/AEdWkVwGEyMEMbA5yMgccq2DXy+PyWtTXNQ1Xbqenh8T TqaT0/I/U7S/FWqw6jDq1vePGzNHNaxyHaH43KSMABhgnGPYc819EfCv9o3TvFUi2vinUItFvre3 /fzXELeXc7+flbd8hJAyrBycdq+Qfht4ysviHo8nibwd4o0/ULRpMtdafvmhWMgYbzWA2nn7vOBk cCvRI7COweT/AEvcZYkeyVbj5Zc8HPHIyMDjj6V4EVKjKzX3nb9VXLdH2ZYWCSj+0GZXYQLI0oXY LgMDk7VX8uajn0/T5r64gXTk+yswZrdkKjIHU7uD7cV84+A/2g/HHgSxjt7pFmtwrq322+JWPBxt GU+YAdDnA7V7d8Lv2hfAXxGhSC1uyupSEIbS6bYPqrHhx/tdK76dSm42ejOKVOcZHYaPq2k3yqLB ZFNnIySI0ewZI4P49jjnHSpv7Yjt9QW0vbbbcSruWV4SAidlLEcfge/as/W7pLS5vHtrK3VoY1eW T7OxWUYICllGQwJ4PJ9FNM0Ww1TR/D8Oi3AWaFY96tJJJI5YnPl/vCCe/JYHA6dq7I80Y67EO0jR uZtPl1iBLfU5rW53Yj+zu+JBjJzzyM9zWla/EC5smez1mzWRkfbuiUlj6k9gPxrKtBJp523MNqxk bEkiyCNUj42gZBABPb171LHPqkjQxT2i+RLavvka4LFDkgIRzuyCec4GK6Kc6kI+62TKFPqb17cW viC0SSxvGSNW3TJHJywz7EYx+PWtS01LSTttobtQVUlYmk+cgHBPJ6Vwv9gmzhe60+7ks87THHBM cLgYG4DGeeeo71Q1LWH0zTJLTV/CUMu6ORlvbWEQryfmYkfdLHnknOOla06zheUtzP2N9jqPFHxj 8O6FMyR2lxceTJtkaPoMdfx/CsMftN+G5tVXSbTQ7rzpGBVdvzGMj7/TAGeOSK8oi8BfEzxhJDq3 hy5jNjHJJFHatZsJIuWG8ukg80EkN9wj15rc0f4NfFK6sjY3mhQxzrlY7iSQ+WWz8uRuycdmyB3H NOniMRUd46/IfLSW522tfGb4f+LrGTRX8MXeqTqcC1s4Q0kZ9eOYz/vYrz/XrHSP7ZfwjrOkLZ6f q8sg00XKx4eRwMopQYjlOOmctgDk16j4B8KeKNL0mHw34otI0aONTDdwsoSUdkcDGZF7tgBvc1o+ IfhJb+JNNl0nU7G3mt5sF13EfMOjAjow6g8EGvpsHhsDXoc05Xb8rHlVKtbmskfG8f7Hfi6/8fR+ DfiP8dfF0Gk3kcn9mwWEQ+z3O3kAPMGWJtvVShIYd+tekeG/2UPgf8OrLT9D8N+BLZre3mkdbi4m kkma4fO6VpNwDs2ckbQpPRRxj0vx9FZ/DrQLez+IV9DO2mv9o0fUJtSS2Mkqn5TJuP3+qk4IYelV ta+I/gbTNFtdb8QXsdqs2xre3+9vb/ZKbhkk9c9PSsY08LhOaMHqdUVUqU7tbHz78adAtPAPitrt 4bxYb6MrNJHE8xWNUwQpOT1A+Xk5I4xXgvxxvLTxx4o8LfBbTLGNJNYuota127kttzWtjaqCIJUQ f8tp/JXDE9CQByK+jv2k/wBpz9nm/wBBSHwr4303XNYkjMtvoOi3KXF3uG4EyKpOwLgsS45AwAc1 8o/D/wCIWr6rrWqfE21NvGupXR03R7iG5ZGWxhAHyL8qyFpyzHgjEajHyjHi4ynTlU5oK+nrqbS0 ppM94lt7610+1TSjNar5jTSiTM6u3387/MQ4xxhg2zqMV5l+0HrnxU8c/Du58I+Dfgo3i7xJNcWr 6bcX9zb2slvaxTi5YvdTho4xIE2r5YKqcb1arHh/x18P9U8TWHhzWtTjTUbtWt9OhmZopbqQIA8k gdVViy56Z6DOa7nQ9Tv7qNNSfRb6+adlit10+6RfPcykIpEZ/drgAMzHBB+9yBXm0afs6jlaz+78 DPntG1z0DRvh58Hfi38EvAPw6+Hc1t8Jdd8OXB1C30dGS8to55P+PiF2UhZGLtuEg2kfw4B49a+D v7FY8B/ES0+LXxO+PGv+ONQ0+PZpcepLHDbWu5QMgDczEYOMuBg8gnmvA7WOGyu7q50GTzdKgmb7 Fa26+czsXAlZ2PyliflHKlcA5+UivWPhP+0jrGkpcJrWmy3On27bLW1W8NxOke8hVIO1nOM5ySPl XGa0pY6VOtestDSMIundH09HbahKxlWaGSN2ztPYYxgHPP1INeXfFr9nnxLrWp6f44+FPjL/AIR/ WtFhu5Lezt7NTa300i5VJhk4jZ1BfaAzdmXrXf8AhLxj4f8AGmmR6roF8s0ZXMiDhl9AVxxxitW1 W5iULdSFt2eVjG0jPFety4fEWtrfZkxlKOxyEmn+JodDtrfUo7q61B9sl01lcusBlUcxfOrOsLdd vzemT1r8Df8Ag8Q+BPw2+Ecnwp8VeCfBMOkX3irVNWuNYW2nbyy0cdsqhY+Ej4Yk7QMmv6H9QubG 2WMS4XdMI03Hq/YfWvwY/wCD3GVv7M+AMSHCySa3Iy++LUVVPDRWKVRPa3/BHKouVruj40/4JNx3 Ot/tF/AXTV8T/wBlmPUYZorprhoxG0VpKyncoOD82AeQK/pz+Beva/4l8Hx/8JnA832e2RYdSa6S UXgyR5hC9GGMZzzX85P/AAQW+Hngf4hftbfBXSPiFN5djHpt3dtJ9p8hQUsZMBnBGAe+CDX9Inws 8C+HtB8P22k+C/Fi3Wl2bD7Nb2TReSi7t4UFc8YboTk8HNcuIjiJY1Sgk4dV5nVOUY4VRa16Hjv7 YPxg8J6Ncp4Gj8RmOTbEzWa2jNDIsj7AHIPzY5yByBycDmvDvAvxC8a67Ztp9zpsVrNG6yy2tvef aEe3B+4pX7wIxnbn6ivqv9oj4J+I/iFbSXekpaRLHYyiSa4hSZwoUnAUg5yeeucA9a+a9B0fVPCE LWNnZxrDHdIIPtjKTM2ACFfIJUjOPnAyMDNfM451cPinKpom9Dpw1GOJp2jue2fB7TPi34i8IyWn hnx+tqs8Xm2sd9I0iwKW+7GOWGOh5wPQ1l6r+wYviTxHdfEf4qePNPGqSSxzXGo6bZsu4RIRkqzb S5GMsQ3ToKX9l/xrpFvfw2l5ILU3EfktCWZY0mzypQ4H0xnPvX0Zc6TpmqT2t5qVi00lrMWg+XhS RgnA7fWvVyussbh209fNnHisPUwtW0n9x8ZfG3TPEvwV+Gul6lpng+bUNAi1eVIby409Y7mCMSM6 ySSKVKq4GVba2cgdTmu4/Yz/AGp9P+KV3J4c0rQfO0++tyyTfaGCLeI+JIC8nUlcMoXP3WBxX0h4 y8H+HvG3hy+8I+KrGC803UrZoL20mjyskbDBGPYc/UV8maB4H0b9mj48eEfDFxpPk+EbTe2kXHli JA53Kp2DHzoX+bPJDZ6ZNcmMhictxFKpGV4t2fl/wPM9jLaeFzDC1KTj76Ta8/TzPr+3iCMtzNZ+ WzLt8vdnGOn161YdED7mXdleeePrVWK9tjaC+aZVj258yRenfmrCMso3R5PGc56+49q+mvF/CfOK LjowUCIbicf3T1JqOSBJVKMg2tGVKuuevfmn7l3qB95vu1Mxji4mwD7itly8tmM5vV/hr4U1e0ks p7IrDJDJG0av8pV8ZBU8dvSvJNV/Y+0y78aQ3dpq6po6yJLNp6xrvlXyvLIY9c9TkY9AB1r3ogEY IpFhTzPMRFVtuN23t6V5OKyvC15XaX9eh0U8ViKN+SVrnPeD/A2h+ENIXSNBsmt4Ifu/MWyCeuTk /nmuhhgeMrBtZwBy7HrT7cncUJHrjbipJ7y2soXur2VY40XLSM2AK7MPhaGHp8zdkjCU6kvNscI1 QYRMAV538XP2gPD/AMOXbRoSLrUXiJW1hflPRmODgfma4v42/tXW+mQ3Gg+B5FkkMhik1JGykfy9 h1Y+/QV8E/tw/wDBQf4S/si+Cbrx98XfG48+R5P7H0w3G681KTA4TgtgZwTyK/O8+42liqry/Jk5 TlpzJfl3Pdy/Jpcvt8W7RXQ9q+P/AO03p3hXS9U+I3xb8aWljY2cTzXF5fXHlxWmBkAHPGB04yTX 5HfEj9rb9vL/AILdfFm5/Y5/4JqfDTVLfwrLutvFHjCbNtAbN2w015PtC2sBGSI/mlkAwqs3yln7 L/7Ln7f/APwcq/Ha81vxP4p1L4d/ATQbzFxq0emy/ZZQrAG3txkR3d4RyxZtsWckHhW/oQ/YQ/4J 6/su/wDBOT4MQfA/9lz4cQ6Pp+5JdV1K4YTX+sXIXBubqcgNLIeeOEQHCKi8V63CvA9PL7YrMP3l du+uqi/1a+5GeY5wpR9hhtIrqtL+nZep4V/wRs/4Iefs7/8ABKX4aRzw2ul+LPirqMDDxH8RptJ2 T7WwTaWu9nNvbrwCFKmXaGcZwF+40tQrFi/U+lOiQq2WQfWpK/R6ceWNj52XvbgBiiiirAKKKKAC iiigAooooAKKKKACiiigAooooAKKKKACiiigAooooAKKKKACiiigCKS0ikBDE4JJr4f/AOCmH/BA v9gz/gpbpV14i8YeCl8H+PJIT9l8feFLZIbp365uYxhLtf8Af+bHRhX3LQeRipcYvVju1sfyz/HL 9g3/AILHf8G/vjK5+IfgYXXxA+F63ClvE+hQT3FksKtnF1BlnsiRwd4aHLDDMwBH0T+xB/wWk/Z6 /ap1Oz0D4neJovBfizz2jhhusRQTblLAI27aPmJXGGJ6kKMZ/oG1HTbTU7GXTtRtIbi3mjKTQzxh 0kU8FSDwQfQ1+Wn/AAU+/wCDWL9jf9smW++Kv7Mklv8AB/4hS7phJotgDo9/MMkGW1Ur5LMcZkhI weSjHrw4zLsPiou6s+6O/C5hWwum67P9Ds7VtH1e1jlUreNPDIY5LYiRZ485VoyowePTj0qOfw7o 2oTyWfh67jkmeEu6wzKREigHHyjjJ4GOM1+O+v8AxS/4K9f8ELvHV58O/wBrf4b6v4i8I3lwi2Gv XFw15pd0FIG+G5KsjOV5KPslz1I5J+6v2Mf+Cqf7Mv7SHh1I/C3xBjt9YgZTqVneebC9tEfnZmaS PkAnbnOM8AsOa+VxWV4rC6tXXdHt08RhcWrxevZn2p4F/aL8afDiOHw/r8lvrGnscWtvfS7JPMHG wHBJAHOCMcV7r8O/ix4L8e2cNpousMbtVY3llcOu9GPU9g3sF4HoK+Nf7Tm1y+toILi1mtfmn/tZ v3cIzxn5xlpR0B3YOa0pLe60u5Wbwz4iaa6ihiaSaENEwkLbt5ZSFRscdOuDmualXqU/d6dmRWwf Lrsfaa33ii2vppLmzhXTW2Pa3JUs6x7RlWQL97dz16dqsWGoXbT+XqtvNb/aJmht45J/LYLu67dx 6jJHIb/Z7j5r8G/tiarpVjH4a+I0v2+3kt1kjuI7pfOXBy251PzMMdNwJ9+le2aJ4l0bxDp8etaL 4puL61kmWRWedpSiEhc7WGF64wACOwPNdftqN7Qlr2OCrh6sd0dBY3swmvLexuC5s2wGntX2S5AO EkckN7soIBGOatT6hZpJb6e8cbRyQt51xHMF2NjOPu+h4bI6Hisi6sl1J4bptZmE0cyva3RhKxrh scBo8ucDBAx1HIqxdSC2hleHTJJplwUj+XKgnBOGfgcZx2zWlpboiPwlyJdC068F7pF3Ja7cNuhY 7JVPQg9MVeg+IGraZJJFqMM22HcGlZdqHnruyRj0A5FUVhTT9Pjmu7mZ4WUqqzR+buJ5UtwTwTgY 6ACpLl766ma4SwkjhVsq0khCICeSUD/N64IH0q41Jw20Dlg+h0/h/wAVQa1aGa3by2Y5baxkx7kl QM+wqx5Gt53WmoLksPmkUsCueuARivPrHxPYrayjw5feW8YYJHaSLgKx+UsRwmccbhy3Y1seGPiB aajMtnrU11DeQsS1s10p249doU4I55AFdlPFrSE380Yyw+l0i1rHgzwb4y16A+K/DGn6jcx27Aak 2nrJvjz/AKsSFSVwewYVNofwx+GnhizbSNH8O6dCuSzQ+SjMDgjcc5Pc88VvWF5Y6g8bw3KrxhVj xhvfvmp30nSIbg3r2cTXAOGmZvnx9cV3RowqxurP13MfaSi+XofLH7XfwF8A+DvhjqHjP4ceEYdO 1ppEsPD8en28Nss15cYt4ETCk4VnMmcfwmvJdX/Yv8O/CODSdO8R+Eb66k0GOIQaj9iinaabyuWT ETyuWkLFuQPpX35q+naJqJgGsWsd39klW7tVlj3+TImcSLwfmGeKh11NNurCO5vbeKRck2/mR5Zm KkYAI4NcksDKjFyg9R8yluj8oPin4T0N/wBovwjoej+BYYZ7OSbUdQMlv9nkJWPazs0StIoXepHy ldwxjmvTrGLxBZSWsVjcag/2izyl5A+4g7SwRpXfdGAvPCrnaBkE5r3XU/2RvDXxB/aE8X6/Z395 A2jeHrXTobi6laRftdwXuJRGf4UUeQuwcA5NUfG37POpeELRUupGVl8vy7grGsUzMCG3MxBH0br2 zXDUVSybj8x1KUWk0eS219LZXERtNRjuFYSfaLe5LHzpMYIYt94HORnd+OM1fivJVvI0sdQvrC3u vLliWObyViYA/Km5grtxnaVB64yNwqXXPCt3sjvJ9YmMdyzxNM0ZRYJcgKVBUrjC4GF2r1681Sg0 PYkjXc8KzHf5kkaqPOUDYqoFdgJTngFecZABwan2cakTlUpR0R6P4B+MGveG543exu4JPs6eXNAq xpK3JdvugJgYwCzA9RgEAev+Ev2uNCh0+GDW777Q0ihvNitXYxqwLgyFBtU7QTjjOOM5zXyNbaLp PhuwnkgvL6+W5eOODTdTvpES2OxfuLGJCz5B3cB+uccE8H+0z+0z4O/Zy8H2/jHXNFtFmmjENppW nwwy3N8yyH5IRKC2zHLOyBkw3JOAZpfWKcuWhubR5XHVn6naR4r0HxBYrd6XrFvMsyKyNG3zDcMj K9Qf1r8Ff+D3K5kbUfgHYLtMaW+suG9y1uP6U6y/4K7fH4eMo9Y+Dnwa8OeGmvmYapDdTySzTlFc RRs6OgY8qQwHQdDXwL/wW8/bB+Nv7XOueDtf+Nfiv+0rjTYJY9MiiQRxwQsqkgIO+7+JiWPc19Dh Z4qVRRqxSFPl5dGe0f8ABFHw7rPiX9oT4Q6T4fsftN4fD97Jbxm6+zqrCzfDGXcNmOuc1+2X7G/7 SvgXwJ+0F4r+G+u/EOx1BdbkhNvqHnSQQRXUQMP2dVmLNjKsqszAfJwBkV+D/wDwTJ8Owal4p+Hx eaRm/wCEbuJtsdw0ZytvwoKkEk7eF79K/UDwn4y8O2Gr+RrPhCUNCkaXH2799JtCEeXuKLt2tltx G47z1wDXz2YZnRweNtLffyP0DKOFa+bYGVXpY/XiLbcoJpVHT5fasfWPh94J1qZJtU8K6fcvFHtj kms0Yquc4GRjrXnn7KPxy0v4rfD9RqGu2dzeWNw0MrWrNgxj/VsQwBB24UkgZK5716wL62t0w8h/ 79n/AAr1Y1MPjqaqNJr02PhsRhcRl2JlRkmmjxH4j/ADwZ4Ejm8XeFbGY5uEkazkunZI2z95ASQm OwxUfhb4/alYXMNvrck1xb7vm8xCXiwerdhXt9z9h1W0khYLJHIu2RXHWvmj4l+FU8DeM7y00y0D W1xN5ky7QNqYztyM4yc9QBzXyub0amW1ViMNOybs10PosnlQzKDw+IV30fU9x0r4peDvE1uL3Ti0 0nDxIsGZmGeGUKD8p7HPNR+NvCHhD42aDJ4f1zSrhfLuEkjnaPy5YJFIYFCQcEMoznqCQa8F+Gvj 1/CF5aQrNHG8iGRV2b8bScx5UgAD64r6S8LeNtG8S2STW95CZHVQ0ajBLEZI9+ATx6V3ZZmscxj7 Cu15q2/zOPMstqZXW5qSdujuSDStI17wzNoUksr2rQtBIyyMjccHkYOeOoq3ERYacrRKxEUKj5jk vjgD1zTNMsp7C6uL64vppVuFTy4XP7uLG77ox1OeSeTgelSf29bPqQ01IG3eXvduiqCSByeCSQeB zX0LlFRS26Hhttu7JLdsos3lsu4Z2t/D7U2WZ7pDAg8z5uc9qlc5fdnP+y3QU4QlhuyB7elbez8w GqjM23FPNqf4z+Rp7Hau4iuD+M3x+8FfCWCIatfLJfXCk29nG2Wbtk46LnvXHj8Zg8vwrr152X4l UYVMRW9nTV2dP4v8XaH4G0WTX9evkhhj4aSRvmJPQAdz7V8s/Hv9qu68YXL6Hpty1jpm0mNY5CJJ +2H9vavN/jv+1fqWr3F9qOua3DHY2uJ2gaT93bj168le+elfkv8A8FAP+CxXjT4ieMIP2Xf2D7G6 8ReK9euhpa6hoto80skrsFWC2iRcySbumOh6g9K/McXmmccZYl4PAJwp9X5d2+npuz6rCYHCZTRd fEv3+n/DH0D/AMFGf+CxPw3/AGR9Kk8DeFbaPxN43u48afpNup8mFjlfMkYDgA8AAkk9utch/wAE uv8AggP+1J/wUn+Mtn+3t/wVu0+/0vwLNi50T4f6g80F/rSYzEGiDBrGzBwxVsSy4PyqrCQ/T3/B Gn/g2R0T9nbxjpf7Z3/BRbxJ/wAJx8Wo7iPUdJ8NrdmbT9AugdyyyyZP265U9P8AlihzhZCFkH7C JHhAFr9C4a4Vy7h+ivYq82tZvd+nZfmeHmebVsdUttFbRX5vuzC+HXw18AfCfwXpfw5+GXgzTPD/ AIf0a0S10nRdGs0t7W0hX7scccYCqo9AK6AKAc0tFfVRjyxsjxwoooqgCiiigAooooAKKKKACiii gAooooAKKKKACiiigAooooAKKKKACiiigAooooAKKKKACiiigAIzwaa0MT/fTNOooA574lfCn4af GHwZffDr4q+ANH8SaDqUDRaho2uabHdWtwh/heOQFW/Ecdq/Fz/gpX/waN+GtX1W8+Of/BLTx8/g nxBCpnHgHU7yRbK4kB3bbW73b7U8DCOGQkD5lr9xKQqDyaGOLcXdH8oOk/8ABR79vr/gm/8AERf2 dP29/gNeabPYbYVmv9Le3leMEDzoZFIjlGORJCdp6EMTkffv7OH7d/wo/ae0mZ/ht43sZJrixRrm zbVEik8xR/q3fhdrKfukbuMEc1+tf7WP7FH7L/7b/wAOZvhV+1F8HdF8XaTJuNv/AGlZq09k5BHm W8w/eQSc/eRgfXI4r8KP2/P+DWD9qz9knxDe/Hf/AIJP/FPVPE2kIrT3Hgm+vEh1e0RSTtikyIr0 eikJIO28814+KyfC4j34+7I9ejnGIjFQqe8vTVfM+1NN0XQdQgt726uFinhsYvJknGxoH2HCKGO0 gluMEAgZxXRfD74jeIvhlqkeveDdduIYLhmMsd/G3lXUjqcKI2B8vDDC5GTkkcV+SP7P3/Ba7x98 JPFVz8Jv25vh5q2m6rpcfl6hDrENxFOLpBtjj8rarwKBjiUuDydy8V+iPwc+Mvwv+PPhaHXfhx8R LS+ku7SGX5lRZBv+YskarmQqenUYz83r8zisvrYWd3H5nsU6mHxVO6lr+J9u/Df9p7wp8SLddFi1 GDQ9bmkMca3Mv+iySKBuKyBkzkc7PlzuznivUIo7nUbe6g1K0uIo2VRBqW3Cs2Bl0C5KDnHIGcZy c5r4C8RTWyB5bHRbWGTz9zXiXQkUYKqH8tihAOTgjJTAHOa9N+Gn7SfxZ+GU9pY34k1zR45ttxJK 8Ucton3dkbsd3ON3AA9c5qKGIqrd3OGvQlGOiPqga2v2Tf4bvI9Qayvlt5GhmQKjjh/nyQSO4yW+ h4F621HT9TtzBrBEk0VzJHC9u0uUkzgmTgMAO5PHfPeub+HfxT8E+P7NLzwlrEbtas6y2805S4JJ wx2g8ZJ5IH3geK6a0v7l0McmtwXbNKfJihZdsAzwpJYkkevUn8q7Yy9psccnybkvhvw3FpsTAaU1 qwlVIl/tIyeZGnAYEEluG6OTwcVbv9H0ma8jjv1kkWFd0RVsKWPG8hOrAf3uOeKz/tmuWl5ZzX04 uo7uRVOWaLbjPO3JZ92BwT9FpuswJqtlNoX9sburXEUJSOSNOqoAQfTrjNa+5sZc0u5qs40VZrvR LsO8MeyYyRlmUnnjOWIHXb0rR0L4haXPbR2utXCyzN8vnwwNscg4z7c9u1c9o15t0K1jk8QyWayq vlL567kPC8HbhuncEZNXb3TILgR6ehkm3BojJwpSPHMv1HX5cE54rWEqkfgFyxludxE9id16ohLx ofmUcqKyNfkvJNQ0xrSWPyRcNJeiRhtEYU5bnkHPp2rkmn1PwZAutWLJ9nupowqPblSMjoSoLSMx 9V+prJ134g6/4lXxV4JtoorPULjSRDpVxJHII90kbDGCo3OuckKe3OK1njPd5ZKz7k+z1ujQ/ZrY eIvBmrfEZLh5/wDhKPEl9qCsqH95CsnlQgK3QGKNfrXopgsdSsGt9R05WjkX5o5lXj8Olc18FPBd z8OPhN4c8FTbmm0vS4YZd8m5mKg55+vOPeulZ76Zn+xvFhmUq0kOAq/xfU4z1rvpSXsUmZyl7zR5 z49/Z78Ma+hl8P21va3DJvW3utP8+NvQHJITnkMvI+hNfO3iH4dah4T1G38Nzabp+n3F1PcpJaqX uCu0Bg6sAqnef7+QCF4OK+1h5s8flTzxh84XYmcgdOvt1rmviF4Gg8c6OulxNBHJDcLKsksbA7lO cqVI28d+a48Vh1L34Eb6NH50/G7xi/gXwzqniBdOh1a+tYjthdY0ZpwMJIPMwrOAoy+OAMcjFfkh 8c/ir47+IXxAvvGXjzX7nVbgs32i6+1NIY42kYHy/l2+WAQu1eMYr97P25v2MofiJ4L1TUPD+gNc r9gm3XFnsMlqWjYGTyjs3468Mp684AFfg7+0J8H9Z8DeUmoW0c1rY5t5Z7XzEHltIoV3VVbbnBPJ +8fxNZXGUJvnIlDXQZ4M8XabPf6eZbaMSedjMMm0ZI7DaTuHBA7DNfNX/BRu1tk0Lwrd2UvmQ+dc QxyMvJCMy5z37flXsH/CtvGPhTXPD4SznENvqSyiZodnmEMQWOSDyu0hsEc8Eivn/wDbeeSDQ9H0 y+VluINQud8f2ksseZJONuMDPHIY59q9mPLzGcdT6n/4Jgzxw6t4MhvXPly+ELo/iUCj+tfofpet 6df6jJLpkM8Jjt/Lt4XuHYoBCBtJOMgkk49Gr8tP2J/hrrnxS07w3oGkeIJdLuI/B7T2t/GxzCyS L3DpgEEjk/ga9W8ZfEn9t/8AZhNx4m1Zm8ReEJNXeztdcuLM3Nq8iKuYt6NujbaQTuYgtwCTXxGc 5FisdXlUpyW+z3P2ThXjPK8oy9UMXTlf+Zf5H6m/s8eNPHAuZNQ8AX19b6z5ymG8tb2K2XaCBIHE jDeoUcLnFfpD8P8A4r+FvFfhy3mOuP53kJv+3fuGdscnHAJz6DFfzvfAD/gpH8RL7Vl8K+OvhZqA k+z7vtvh+4MrW8Zj84iOMgrG5RcklxtGc96/Uj4D/tVfCr4wfB3RfEXhvx/JJ5lnGY1ubYWszMzY yd5PGeu3g9jUU/7QyWilOnf8V+B81nOIyziHGOVCqt+qsz7+ktrC/h3wzbiPmSWNs59q+dPipqd7 qfj6+hujJuV/JWFrfc7YXI+XjrkY3cVneCPjR4u8F7IjqsNxb7THHv3HnPPBGMg+9bmoePNE+I19 JcavZRWd+0YSOTzxg7RggAZOSOmc15WZZvhM0oqPwyT1XQyy3K8XleI53Hmjbc85sL6zm1STRLOH /SbdniZbrMcbEv0yuRkcZGcHGK9C8Ga7qmkaxbWsf+st5RunityRGq4D/KP4trHGegzXH33hTVW1 KWyn0TbZ3F55sE9k23KL0JIOdxPUe2a1v7K1DTryF5JGWGQ5ZWjZm3DncT1/HnjPNfP0ZSjU5uz3 R9Rio4fFU+STWq6ns+p/FWd9UWwWwuoYzGPK3xjLgnhhnoMDn0rovBuunxPpvm/YJLZVbEm9urAd R6j3rzrwvoupro9r4q+9c3Vwi+T5fmGRM4wOjAdzxjGK9M8OWq6ek11eW0cMj3DNhM7TwFDcn0Hs Pb1+5yzEYqVbmxMtGtL9vU/OcZSw9G8Kau11NS3ESxZypXs23GefSquseJ9L0OFnu5mARct+6JwP XiodX8S6Noum3WuXd2kNvaxl5ZnB2qAM5+lfJ/x4/bAl8VaZPpfhmWT+zZZ8zXltOY/MhHGzzByp J/hxn3p59xPh8uwqVGS53t1McDgamMqeS36HpvxH/bX8IaN4fnTQ4pXvBP5MfykKTuxnODk9+mK+ Cv2qP2y9A8CaRqvxO+LHiiLS1SaSSaS4cnEYYDagyA4x0CjrXl/7ZP8AwUL+DP7Nvw9m8SeM/EUf 9qKsn9m2cd1umncqfkAHzBccZxz29a+Mf2RP+Cfn/BQ3/g4b+JX/AAs/xBfzfDr4G2d99nm8SXEb tFOsbENBZwllN5MOVaTiGNgQzbhtPxeX5VnnGFZVcdO1GL9L+i6s+grV8vyeLVBXk/63OZ8afHr9 uH/gtB8Zm/ZL/wCCfXw61abRXuD/AGprazPawpbljme9uOFghI/hbLPjaqM2FP7tf8EgP+CGP7Kv /BLDwBY6/pXhq08TfFi801I/E3xA1CISypKyDzoLHcoNtbbsgAAO4ALknAHu/wCwf+wR+zf/AME7 PgBpf7Of7NPg9dP0vT1L32qXEaNqGr3LMS9zeThVM0pJwCQFRQqIFRVUe2wx+UMbs1+vYDLcLgcO qVGPLFdOr833Z8lisXWxVTnqO7/rYFjTGStOAwMAUUV6RzBRRRQAUUUUAFFFFABRRRQAUUUUAFFF FABRRRQAUUUUAFFFFABRRRQAUUUUAFFFFABRRRQAUUUUAFFFFABRRRQAUUUUAFNKhlwRTqKAPlv/ AIKF/wDBH39h3/gpb4amsv2i/hRbHX1t/K03xtoqJbaxZADgLcBSXQH/AJZyB09hX4R/tff8EKP+ Cov/AASB8T3fxq/ZM1m7+LHw607dcyTaTbyfbNPjAbDXFjHJ5vyg5MsBZflywUfLX9P7jcuKga0h ZfLaL5f7vaplTjKNmtCozlGV0z+X39kb/gt54W8d6laeBv2hNKGkXkJVFvmdY5PMC4YhiFTOeoOz PHysea/QLw78WvB/xH02HV/Bnie31bTWbLeSrspARcRyBZPvB8tk4IyMeg9+/wCCnH/BuH+wP/wU Qt7zxppHhOP4Z/Ea4V3Txl4R09I0u5j/ABXlsNsdxk9W+WQ/3+1fiD+0l+xd/wAFd/8Aghf4vXW/ GGjX3ir4ewt5em+MPD80k+nFAxI8wqDJaNzjbMu3BwpIwa8PFZNTld0dH26fI9OjmUnaNVXP1p8P X1xpeoR67pGtf2bMg+0zXEOpiOV2yFZmLtj0xyWI6jtXunwp/avgS2h0v4hSXl5bM/mw6lbTbZOc HDqvDHg/Ngc9MV+Vn7GX/BXL4GftHzf2F8UtefSdcmt08m3MW2GA5wF29wMAll3L6ha+xdL8YacZ rPU7TxDFdWMtzHHHJbsZIZUK/eXbGys4wrEMejEda+frYfEYN+8d6jRrwvE/QbwT4s8JeJtLtde8 AXUGo2twpeH9+5ZWyC43OG5wc+x64rdmngjgkmfT0tZrhmW3kljDSMgHU7QOh9TXwX4G8WeLPBWr /wBo+Etbu9Pt5kVWkmY7Jm35X5FI2qRx2B71798Pf2q5Lq9tLPxhFpttdL5m6SKLarY7M+8sMD0Q 571VDERk7T3OGVGUVc90ub652wvPbwyO2PtLTSBPMULjci9FJOO9LaWulqmGt7mMRsJJHkjbdPgD nOefxBqlHr91qLRzabpq6hbXYO+f7UYY0XI+ZW2EP1HGATk+lVptWe1l3jXNtrb3zCTzGWKGLaP9 Wd3zEHrk9fUV3SlFRuzE6FJbTRZWFq0UKvNva4VkKkEcsVPf0xVC4i0PxLbpd+HU2SNM5VlQxPIV 7uWXdj0xmud/tZ9ES2sLSSTUodUvGBnE7BY127goVnZmycYKjgc8Vfk1LVEnuZPsczG3t2Eyw3W9 dwXOzhmJc9BkfWs5VqdSHKBteG9c8WafBIdaltlj++Ct27ptAztDFUIbAyfvfhXS+HvHGg69DHc6 ZuuhKg+eOQMu3P8ALg+9cJZ66mqaJY6reaZe2/nCMx6fdRlZ7dgmfmXkdeh6npxT7ew+0zNp1vpk mmND/q55rVGyX6YBLZAJyTxjpxTpYiVG0VLTzJlGMj0oHzbwTI0pXawCmTbjp82MVLekRwKxEjN0 XbIOfrXH+ErrWdDMkOoPcSRRysFNw3mFd2PlUhQSvfvjoSa6SLU9Huo2L3CLJGM5mb5fr7CvTp4i nWp6KxnKNnoNvJNSCeTBYw3DPhZIZmC/u/4jnB7dscnvXzj+19/wS9+Cf7T8GqeJdP0210XxJqH2 dzqH2cNbXDQfcEkQHplSVI4OSGr6aVIfs/mwmN/MXJaNtynPp+QqLSYlh22qBkjRsKm3K7cZzntz WsVaNiT8otQ/4Id/tDaH4xu/E2u6noXiyxsbOb7DDpWqtY3l5IsBEOBJEybUOwFHfDqoGRX45/8A BeH9mHxz+yV8dfDfw9+IunWNnqWs+H01drSwm8xbdXkkAjdhgPIMncwGM8DIr+vWWRvs+YiGb/dx X8xf/B5EZv8Ah5D4XVlwq/Dq1CjbyP30vFdVGP75WFUlzROr/wCCHnwA03xt8XdL8BaloUetxw/D W4Zo5LMNtbfBh9u7sHz14Ir9UPij+zB4H8HfDq88O+FbG3j0+SGSHUtOKwyFkd2Y+WsodvMBJIOc r/DXxz/wbN+HdM1v9obxLdXcMnmWfwptBDtUkr51zGjA445CLX6efGn9nXxBrev/ANq6LJ9q02Sx 8i4sVmcyLJk7WRSSvfuAffFeVKhWqYpO+lzfFVIqmoLsfnd4L/4J+fBXwb4z1b4g+HvDlnZ6ZqFy fseitZnFvp/lYkMrkDDk5JMYZWBxjkiu9uvhnYpb2tv4NtrO1C72s9Lt7GNTP8qmMFflEaqAzEgA DjnJr1zx18OfEWj+KIbNJi139kWC7t5HIjKo4JYnHDKB1DAdqteGvB2nrcNqmqW6+WY5DJDHDjEk iDe6NuOAe6ggH0rqzjPKeDw/JLWyMsoyOrjq14dzifh54e+JukW02maff2tvoMMzTjUGle8jMhbG 1YZssDu+8yMv1YV0kfxWXwnqkOkeKNJ1BZL3/SPt1jM8lqCDjMrZP2UEDcME4A5AFTS6zE91HBpf h66Zpv3TQysrfYo2zun2A8AgABgPb3rbtYdF0XTLOyGnsY/tCzRy2bBI5JeAWfBGHYcEEgdu9fju MxlTFVpVGkl5Kx+y4bCywuFVGG/3nd+C/Gulrp66tYajBqNl5e9pob7ewcjlwwOO+K9e8Lal4S8e lUhg8m48lF2XSZVSCDwQRknvXhNt4W0vVdXXUNC0g2Vw025v7PYx/aTuPEka4V1x1Z1ycnpiu0+H tr/wglksviK6aS6MjNy7AAknaTuzyBwAvAFRRz/D5fKzjddT53NMLTlC6laa7Hv2k6U1pGq3bxfK uDtkZsnngZ7YqrfXVrcJ9sUKsKfKrNgKV7njn/8AVXifin9rvSPAcUumi5jvboBi23LLAFHO44wp 579a8k+OX7fsEXwcl0WxWPT7m6t2k1O+kmPlWkOTyCCoBYYPXjPevpanF+V4zC8kINO21t36nyUs pxVOfM3o3udT+1x+1N4QWEfDzwhfyNNbzK1xfqCVC8goMjn8fl71+Rv/AAUE/wCCt3w8/Z5sNT8E +E7mPXfG1xIyLYWjq0Nk+7GX4Kk8npkbucE5FeVftxf8FL/iX8dfi7b/ALJv7Afg/VvFni7WSNPW +0Wzaa5klbh4oo054wd7NgAAscDNfoP/AMESP+DabTf2YfEEX7Xn/BRm00fxt8VLjyrrRvDN5GL6 z8MTDkSO5Zorq6Hy4YKUhKAxMSA42ynhWpmVdY3MVuvdgtPS/ZF1sdSwcHSofEt30/4c+Vf+CRH/ AAb0fGb/AIKQeLV/br/4KszeJtN8J3l2Ljw34DvS1te6/EcOssrZ32lpyVCBFkl+8GRcM/8AQZ8L PhL8O/gp4D0v4XfCXwTpfhvw5otqttpWiaLYpb21rEo4VI0ACjvxyTknJNdBBEq/dTFTcnmv06jS jRgopJW2tsvJHz8qkqju+o3y8dKcBjgUUVrbW5IUUUUwCiiigAooooAKKKKACiiigAooooAKKKKA CiiigAooooAKKKKACiiigAooooAKKKKACiiigAooooAKKKKACiiigAooooAKKKKACiiigBGXd3qh 4j8OaL4p0i48PeJNJtNQ0+8haG8sb61SaGeNhhkdHBVlI4wQQa0KMA9RQB+P3/BT7/g0+/Zh/aQv b/4vfsMa3D8I/HDBpm0OGFjod/LjoI1w1mzH+KPKDP8Aq+c1+TWt/EL/AIKf/wDBGv4pRfDT9sv4 Y+IIdI3NFZ3k2Lmz1FF43w3IJin3DGcsJFBycEbT/XIYo2O5o1J9dtcb8a/gD8Hf2jvh9qHwq+On wv0XxV4d1KNkutH12wjuYXyMbgrg7WHZhhlPIIrOpRp1Y8s1c0p1alOV4s/D79mH/gqH+z3+0P4Y WHTPF9tpurXih10+6ujm25AwGGCvORtcL/slq9t0rxUdP+y3TXEmoW91J5Qvo7USAwlMqzBQfMjD 9D2Izx1rxf8A4KR/8GimteF7u++O3/BKP4j3mn6lH5kzfDnW9V8okHkx2V8WXb6COc4OceZjivgf 4U/8FF/2s/2FviNL+z5+2t8ONd0O40xUt57LXLKWNoQhPIRlb5GB4eLKnqFOcj57FZHGzdF/I9Kj jIz0qaH7ifCn9oDxv4MZ10bVbe5jjuFKWdwzPH5ciDlBncMg9AeD2r334Y/tB/D/AMUxGLWLv+zL xX8lrO8ceTz1YA/L69PUZr8z/wBn79s/9nz436bpfiLwR4ohs/tm0fY5mDRQv0yGLhMFuNwVSueQ K97tPF95Ki6rrNhNcWs6H7KxuIn5UkEkxg/LnjOcHGWOOa8Kp7bDv2ckdE8HKfvx27n3oml2cUkM Gj2sbW00vmTXFuNg5U7SY1Uq/HByeBzntUc1vqa6LJ9i1CGZpmfyIm3QpbrkKSdpO7jLDkdK+R/A Hx38aeDtS0mPTr6a6jaJ1/s2Xf8Au3B3FSx+UvtywB/DtXtXwx/aL+E3iK9uLQNJpOqX84+0XOoW 7KrNgjG8EgA4bptBPua0hWU42taxyypyi7WPUtJv4PEN6hRrS6jtVBZbMHLTJn5g+cY7d/mBB9a0 omNpBHqF3ctYwTK5kWXZmNmOMlmGODjvg1m6dNLHNcXNjfWtxD9+QRK3K4+78pLA49OtS3mhatqv mX2qRQraywhX0WdvNhc9dxTyySeFOBj14Irop8rWurIcXHcd4e0e8ES6wJN12JTFZ3CszCZNwJMi IUUZCkdCOQeau6hpmna5A1hqd/I0cNz5yNu5iIOQvygZHUetVLnUjoz2azXt55k06wL5fygMRwoU qcrjux4757X3a3eVYYPtCmQ7o9o+UMO7Zx1+hzjitHy8tkIrReJNX0G1kniv5mji3PILm1aMeWrZ wAAFz8wGSQeldFoPxCsr/wAsXMiwzvuIjaPbtGem0nLd+RxxXNFYYbaXUhcW/mbmZ5LTTw3zYwTs z87DHYA1k+GPDWiRW0mrJZalJqF9MZXv76Ex+b8oC7o8gIqKAqr7Z6mq9rWpcri9OxPJFu7PXI7i 3u4/PgmVkbvmv5i/+Dx54v8Ah454bgQnMfw+tBy2f43r+jS2utZjjjNnqi+XNKE8ps5dz6E/41/N d/wdyave6v8A8FHtL+3wxxtbeCbOKNVfcSuWIJPrzXrYHFxqVlC25jUp+6fc3/Brj5cnxt8dXccp Vl+GGkoc89bjP9K/aSQWpK75PmYj5u5xyOa/DD/g2e8UQeF/jl451jULm4jtIfhfpQk8tl8ti12Q CwIHQZ5zxX7Yaf4u0fXrRdS0pxNE0bkGNcqdo6bs4BPb1rorVFRu2FSMqsk4+hD4+8H+APEVq0Xi +C0ZQHZlkwA+R0YDG4exyK+cfiKyS6jJoHg3VV8yGM7bryUihg2nAKZByQOAMbcdu9aZ1Dx58Xfi 7B8P11r7HNeNdPJHJCHNjboBubk7ZZMsoUAhecnOMVe8K/Azw9P8V/FHwc8I/FHxk2r+G7LT79pt fh0+4sXW48zaibYUm42Mp3NkDkEmvj8Tg8ZnV6tNLlTsrvV+h9Rga+Gyery1JNuydktEcvoPw3Oi QhoriR1bc89zIu5pt/RXIX5hn1JA9K27D4bQXkMitpFvIZJPLmhLfKOOvGB+grovhxceH/jJ8E9Q +Kfh3xNdaXoOmx38C/2LbxfbJJLR3jmbzLuNlX95E4UbAMHJJ6jF+I2vN8E/2btF+Puia3qGsaLe R2jXlvr0NuL4tduEhdpLZEQ4kkiRgFOBkg8Yr5/G8J5s8O500r2va+v3HpS4njUqOEW10udBaDwv 4L0iOKe6hiW1XMlxysMQ/u59e1fPvx1/aveeO40bwDPaw2kjGOa+viNs0mcKgz0U9d3+zXpHx/8A gD4Fj1T4c+Gvjh8VfHTah8QPER0a1t/Cf2C3sYLj7NLdYlWWB3ZAIWTcGJJwSByR+ev/AAVI+KPw 3/4JmfFz/hVfxg+KN9qEGpadbalZ30GkL9razeVkZSina8q+W6qQAm6RNwVQzDx5cC51GKnJJ3to nqr9zjo5pg5VXzSd+7Nz4vftH+EPgv4dvvG3jbxRBptjZqzXNxcXA824I4wnOOdxwTnOPy/O69+L X7Z3/BZ39oGx/Y9/Yf0LUrfRZrhv7Y1lVmjtbS2Jwbm8mQMYogARk8uSFUf3u1/Zj/4Jwftc/wDB wF+0XcfEXwT4e8SfDv8AZ1s9YiM3iXxpqCXU88UfyGO12RRLdXDKGz5SCCE8O5YLv/o5/Yv/AGEv 2Xf2APg3a/A39ln4WWPhvRYWEt5LGvmXep3GMG4u5z89xKRxucnCgKu1QAP0Dh7g3D5VatXtKp07 R/zZ4+ZZ1LFe5T0XV9z51/4JCf8ABCL9lP8A4JUeE4/E/h62/wCEv+KV/Y+Tr/xE1azVZgGxvgso st9ktyQMqGZ3wN7sMAfcpVuiinqoVdoFLgelfcRjy/5nhuVwoooqiQooooAKKKKACiiigAooooAK KKKACiiigAooooAKKKKACiiigAooooAKKKKACiiigAooooAKKKKACiiigAooooAKKKKACiiigAoo ooAKKKKACiiigAooooAKKKKAGPCrRsmTyK8S/bS/4J4/sgf8FAPh23w5/ap+DGl+JbeJXGm6lJCI 7/TGYYL21ymJIT3IU4bHzA17hRQB/NT+3p/wbCftv/sNa/f/ABp/4Jq+N9S+I3hONmll8MMqLrVj HjOGhP7q+CkZDIFkBA+TIzXjP7KX/BZbxr4E8UWHwh/aU8M3Gm31heNa6jBqsAhEch/dyKwlAaFu M7XwAw+ZjwB/Vtd27XMexX2/h/n+tfIH/BR3/gh1+wb/AMFLtGuLz4x/DVdH8YvFts/iB4YSO21S FsfL5rbStygP8MobjOCpwRy4jCUsTG1RHVQxdbD6RZ8TfBL4yfD74y6Za+IfAHie3vFuISWkhkEt xbptJ3+UV+dcY3HLL6MK7K+8S3czGSY7pI4VVbuW3zEwzgDAYADknIzg1+Yv7YX/AARw/wCCrn/B F3xBN8WvhPf33xI+F+lytJHr/hsSt9gj3feubMM0lo3TMibo/wC82PlruP2KP+C13gP4ijS/Bfxp SSz8QfvQ94yF5yxwCpLFVmUgnABEgwcK1fL47I60Naeq8j0qeMp1t9Gfpx4W+KnjHwfNa6npXiW+ aFmCpuvG2xEYDYVXw4wOhyTXt3hL9sSx1Oa38NePNPEEke1muoRujuTjAJz8qjP97r9RXyd4Q8U+ HPGtxHceAdcsdU0uOFZm/s+6G+GU/wDLIocPz14BOSeK6fRvJlY6fEfLtbPEqGfzS+5mOYVIb7qt nhscY4ryqcZYe8WzSpQlUs2fa81j4f8AFEdn4k1XXJWtbdN9nb2t8bZIz6ZTAYnPIyc+nFasepxQ 2i3WmmS4aGIpHYvMF+XPVS5GcZHIOQPXNfGeieOPiN4VtYBomvXUMccjXEOnqcr/ALRwpBIGccgc 17n4I/al8JajZWY8fx6haX9vFudWsG2FMevOSepAJIG2uujiPsyXzOWVCpGVkj2PWNQ1mzgOq206 7Y1GYdrsIiV+YtgHeeB0AHuaLUx6jqD6VcDy5nRG8xGfac/7JHHT1rN0Hxhb+I3hvfDXiCG8tZi2 xFjGWbbwCwOWVcnjAIzRPJFfASamq/2hp+1Vns2lEcjlNrKQcbl5zg5rok4y22MZe7ubUt5pskf2 6/kjjit413bp1j2Y47/MPqK/md/4Oz7hb3/gpr5iztIIfCdhCSxHB8pWxwB/er+ke9nkvFXTrDUr e3uGt2WBfJRyrDjayZ5UfgQetfzL/wDB0Xrx1H/gpzrmkPdLM9lpenrJIq7Rk2cJwB2H4muvKnUl jb2XKZyj7jdz9B/+DazwHbSeP/iFda7Ejbvh/oqeW2zaVNxKRkNx0Wv1K1P4WSWOlx2/hnV7rzIz IqTMwRpN5yqv5QHyr/DjHHUmvzl/4NzNHidviJrV9uz/AMIj4Vg/dvtbYwvTgHI9PWv1E1nxN4d8 Ix2bXk000txcbEiiUPIcAnkHBwoGT6V5GKxmIxE5RcrLY9/H4OjgMWlSWyWnqkzkPh/4e1PwJ8aN D1LX7dVsxZ3FsmovsVDNN5ZEeM5Ayh5bvW74L0fXfC37VPxJ+JHibQ107w7ceG9HS0126uEWG4MX 2hpuSePLDLknjkV578c/2qfhv4K0W+0DTNe0PUr6RgLiyurkOuJCPvLghzzwueSMV8H/ALQvjHTt Nlsdb0+/ZpL9bh77yr52j3hhjzI1Yx4UjAXAI9a5svz6jl6WGjTcmm2n0R3R4fzDNqMsXJqKStZ7 tH1Z+yz4p/aJs/2bfEXhP4LfDXwD4m0uHVNalvNE1rxbcW95Kk1xPJtiW3tHWRZ1dGQmQD95949u k/bv+IWi+Bv+Ccmj6N490a08I6nqA0IR+GUk3GxeG6t55oVCksyxxxOSeeF98V+UXjn9oi78Iz6h rfiPX49OtYYv9O1FrySCURdQokQ+YRnooIHtXxl8f/8Agor8U/2g/Flt8C/2VND1/wAQa5rDf2bp /wBje5vLq63nCxxKxZ/+Agkd2PBFe/g8Zjq1NQjTfM/tN6JfPU+exWDo0azftPdXTzP2j/4Ly/8A BW79nj9jjQ/gr4+8I+NdB8X+MtF8SP4l0fwfpuoLLLPC2lXcNvcTbD+6tzPNFlmKsyB9gYrivkT9 hn/gj9+1x/wXf+N4/wCChv8AwWJ+ImrWPhW8sY5fC/gvw+Y7WWW2ZnMVuEJf+zrZeH2MrTTK4ZmX cHb3T/giL/wbE+CvgXY6Z+1J/wAFJPCNj4s+JlxIl5pvg3ULlbzT/D+NrRmcDKXN2pHPzPHHgbSz cj9ltN0uy0mH7Np9rFDFkny4Ywq5J5OABX01OPLE8mW+jMH4O/CfwJ8Cvhlonwh+GWgw6ZoPh7TY rHS7KFAqxxRrtHQAZ7nAAyegrpqRgT0NMEcgcMZOB29a0JJKKBwKKACimurOuM4poikz/reKAJKK RVI6tmkcOeFxQA6imETE5BX/AGvanjOOaACimjf3C0yK28h2dGY+Y+5tzkgcY4yeBx0HFAEtFIA2 cmloAKKKKACiiigAooooAKKKKACiiigAooooAKKKKACiiigAooooAKKKKACiiigAooooAKKKKACi iigAooooAKKKKACiiigAooooAKKKKACiiigAoIB6iiigCG4sbO7heC5tkkjkXbIrLww9DX5m/wDB T7/g2I/Yh/bxk1L4i/CDSo/hL8RLhnl/trw5ZKNN1CUjObuzG1SSeskRRuSTv4FfpxTSmTnNAH8k vxx+Av8AwVr/AOCHXjm0sfjR4Z1O88EwXHlab4y0CU3Wn3cJxhBcAZTgHEFwF7gDGDX1V+xt/wAF kfgz8ZiIfHd7HpmtXlqqyfMcI4G1jImGaMYbduj3x+wwcf0LeMfh34N+IXhi+8GeP/DtlrmkalC0 V/perWcdxb3EZ6o8bqVZT3BBr8c/+Cl//BpH8Hfinqt98cf+CbnjNfhj4tExuY/B95Oy6PLNnOLa RAZbJiTx96McYCDkefisvw+IWqs+52UcZUpaPVHpXg7xvZazaLqngHVmvLG+iEc9xY6kJUkYnO4o H3bcgncqjpyK3DZQS69asCqKufNZJsbH+6ZAxIbBz3zn2wK/EuL44f8ABRH/AIJJ/GGH4Q/thfC/ XvDs1vdFWuryPzoNQjHy71kQmK7QjOXjcPhskkjB++v2ZP8Agpf8DPjj4QsbKDVrTT45NQZrpriS aeGXeQpj3OA8Z4QhXwVB6HNfO4jK62H+FNruetTrUcRs9T628M6/4x8Ha7Jr+gXdxp97Izz2vkM4 ZiDtKHAKtuI3FATjdn+KvS/DP7YXjbTrjy/FcFjcQxgreBbfZIkjIHBjcptkwDg4zgjGQRXl2n6p p1x4bYWqwvatmXbByqRpnDBt3JOB7kduMmnqmsnU0urNLMwTyXccgtzcOplUZcYZOV4xtbpkZ5rz /fjozaVKnKNmj6u8JfF/wh8Rbq1/sLW8+fFKYYbnoSRkls5Xj0B5NfzZ/wDBy5PJqf8AwVL8aayL qO4jlWySOaNcKwWzhH4/XvX69XHjtL6RNS0XxbHf29m266GnbJyl6AN5LlhtXfnKhSRnoMGvxN/4 LN+Lbvxr/wAFEdRu9Rvbq6WSSzLR3zbuqoMFf90BeeSAM16mRxqfWm3tY8zEUowp38z9kf8Ag3x8 feGPC/grxprV/qUbLeaL4Zto/l6OkV6enoARk+9ey/t8/td6zda1/wAIT4K1XybNbZY76aKf5ZXL c7cdOOp4OOK/NH/gnf8AtJQ/CxfHGm614Wvo9Nk1bT4ZrLSbpbZYwsEuwuCrfLlsbflGO4616h8T /ippXje6t1to2jjW7dolWMRkL1y3LLkn04wOtFPL6cMQ3Uel9F3PpsdmFLERVX2bU2kr300SWn3E nj34wQXGoQXlzrCWmp30n2MXHlq08qjI2gglSSozuYAqOnIzXhvxh/ai0f4OKuv674lSG2t45pLO 1WYytLOxySiMcYyeWIA/GuD/AGnv2wvh38CTeWdtcQ6prasz2cdreHasjLkNJj5lB6bB+OBXn/8A wTh/4JV/tnf8Ftfjn/wkohvvD/w1s7wL4n8e30O20tUBz9ntIyR9omPQIuVTq7DjPuYfLMN8Uoo+ brZliYpxhUa8r6HD+B9I/bS/4K8ftEW/wC/Zn8G3Oo3E3724jtpTHa2VvuAe8uZDhY0BPLHnso5w f6Nf+CNP/BBX9nv/AIJT+EovGeoNH4z+LWqWyrrnjS8th5dpn71tYoeYIvViS8h5JAwg+hf2Av8A gnH+yx/wTe+Ctv8ABv8AZl8Aw6bDIscmt65cRo+o6zcKCPOup9oMh5O1eFQHCgDivfAmP4q9GMad ONoo8qU5Td5DIo9jZ8vvUtFFMkKKKKACiiigAooooAKKKKACiiigAooooAKKKKACiiigAooooAKK KKACiiigAooooAKKKKACiiigAooooAKKKKACiiigAooooAKKKKACiiigAooooAKKKKACiiigAooo oAKKKKACiiigAooooAKKKKACiiigApCuRgClooA87/aW/ZY+AP7XPwyvPhF+0b8JdD8YeH70Yl0/ WrFZdh7PG+N0Ug6h0KsCBgivwx/4KM/8Gl3xd+CHiC5/aC/4JRfEG51KOGSSZvhxrt4i3cKfe8q1 uZCI7hD08qYKeANzkgV/QkQD1prwRSDDpmk1oOMpJn8jn7NX/BTT9oP9jH4gP8Df2qPDeu+F9Q0m +aDUtM1XT5IkTsfMif5ojn+JAUOc4AyT+k/7M/7ZnwM/ab0hdQPjSz064vmVLeOTyxHNDjA2ysdj FWzkDDDoB0Ffpn+3v/wS8/Ys/wCCjPgo+D/2nPgxY6pdRwsum+KLNBBq2mk94blRvAHXYdyHAypr 8GP27v8Ag29/4KH/APBOHV7z4s/sPeI9Q+LHw5t7j7ZcaLbRH+0rVR2uLEMBc4HHmQfPjnaleVis sp4j4dGenhcwlT92orr8T7+svDlokF5p+maXp+75DNcCz8iKSQj7/KZdT69Oa/En/gshoukWP/BR 2+l0hmaC6urVt23BJDhT/KveP2NP+C2/inwXc2vws+M9myLbs1n/AGPrs8qxxYOBGsx+aI/w7ZAF GOvQV87/APBUr4gaP8Tf2ydH+JGh2zQ2WqrBPDatIGMA+0Y2ZHBxjtXJluCxGFxEufqtDqxDw9TD qcX1V18z7k/Zg/ZG1Hxj4Z8ceItM1C0kVdXsrkWOoXD/AL5xaqyhiEwNvXD4Ge9fM/7eP7Z7/CDU b34WfDy7iutebKahrsTj9wT/AAw8nP8Avngfw079oX/goV451VLj9lf9kKz1C61fxDrFqJU0GGSS ee8SBIPKUR/605BwqjGT82cYr9Nf+CJP/BsdpngC70/9sP8A4Kh6JD4n8eXjLe6T8P8AVHW7ttJb qkt8cstxcDgiPJjTA+8RxvgcHivbSqV5aX0R6GdY7J1SjTwcXzW1d9F6HyF/wRj/AODar46/t4+I 9I/at/b3i1Xwv8MmuUvbPQbpjHqnihch8YbLW1s/G6RgJHUnZjIcf0nfCb4R/Dj4H/DzS/hV8JPB Wm+HvDui2q2+maRpNmkEFvGBwAqAD6nqTknJNb1hZ21lD9mtoVjjQALGi4VRjtjj8qsAYGBXtfZs fIy96VwAAXbiiiigAooooAKKKKACiiigAooooAKKKKACiiigAooooAKKKKACiiigAooooAKKKKAC iiigAooooAKKKKACiiigAooooAKKKKACiiigAooooAKKKKACiiigAooooAKKKKACiiigAooooAKK KKACiiigAooooAKKKKACiiigAooooAKKKKAEZdxzmo3tvMPzlSONo20UUAfD3/BS3/g3/wD2Cv8A gpRY33iTxh4KXwd4+lib7J488J20cFy0nY3UYAju19d4D+jrX8x/7bX/AATS+LP7I/8AwUHj/wCC dWtfFXSfEWrLqNjZaHrq+fDaCO8IaIujKzRY35dVDgHOC3Wiigv7J/SN/wAEXP8AggZ+zj/wTD8E 2fxC8QQ6d43+LWoWe7UvGl1Y/u7FXAPkWKPkwoOhk4d++Ado/QqKEK2Qf4cUUUEEqrt70tFFABRR RQAUUUUAFFFFABRRRQAUUUUAFFFFABRRRQAUUUUAFFFFABRRRQAUUUUAFFFFABRRRQAUUUUAFFFF AH//2VBLAQItABQABgAIAAAAIQCKFT+YDAEAABUCAAATAAAAAAAAAAAAAAAAAAAAAABbQ29udGVu dF9UeXBlc10ueG1sUEsBAi0AFAAGAAgAAAAhADj9If/WAAAAlAEAAAsAAAAAAAAAAAAAAAAAPQEA AF9yZWxzLy5yZWxzUEsBAi0AFAAGAAgAAAAhAFzI32phBAAASQ8AAA4AAAAAAAAAAAAAAAAAPAIA AGRycy9lMm9Eb2MueG1sUEsBAi0AFAAGAAgAAAAhAFhgsxu6AAAAIgEAABkAAAAAAAAAAAAAAAAA yQYAAGRycy9fcmVscy9lMm9Eb2MueG1sLnJlbHNQSwECLQAUAAYACAAAACEAUmaymeEAAAALAQAA DwAAAAAAAAAAAAAAAAC6BwAAZHJzL2Rvd25yZXYueG1sUEsBAi0ACgAAAAAAAAAhAGvBk6WteAEA rXgBABUAAAAAAAAAAAAAAAAAyAgAAGRycy9tZWRpYS9pbWFnZTEuanBlZ1BLBQYAAAAABgAGAH0B AACogQEAAAA= ">
                <v:group id="Group 59" o:spid="_x0000_s1082" style="position:absolute;width:26257;height:17614" coordsize="26257,176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group id="Group 54" o:spid="_x0000_s1083" style="position:absolute;width:26257;height:16888" coordorigin="16065,22860" coordsize="26263,16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shape id="Picture 51" o:spid="_x0000_s1084" type="#_x0000_t75" style="position:absolute;left:17818;top:22860;width:24511;height:168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uFQerEAAAA2wAAAA8AAABkcnMvZG93bnJldi54bWxEj0FrAjEUhO9C/0N4grduomgpq1HEKoiF WrcFr4/N6+7SzcuSRN3++6ZQ8DjMzDfMYtXbVlzJh8axhnGmQBCXzjRcafj82D0+gwgR2WDrmDT8 UIDV8mGwwNy4G5/oWsRKJAiHHDXUMXa5lKGsyWLIXEecvC/nLcYkfSWNx1uC21ZOlHqSFhtOCzV2 tKmp/C4uVsPx/eXkL/iq5FlN28l2c3hTxUHr0bBfz0FE6uM9/N/eGw2zMfx9ST9ALn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uFQerEAAAA2wAAAA8AAAAAAAAAAAAAAAAA nwIAAGRycy9kb3ducmV2LnhtbFBLBQYAAAAABAAEAPcAAACQAwAAAAA= ">
                      <v:imagedata r:id="rId29" o:title=""/>
                      <v:path arrowok="t"/>
                    </v:shape>
                    <v:shape id="_x0000_s1085" type="#_x0000_t202" style="position:absolute;left:14643;top:27495;width:7829;height:4985;rotation:528812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OnScMA AADbAAAADwAAAGRycy9kb3ducmV2LnhtbESP3WoCMRSE7wt9h3AK3tVs/SmyGqUURZFeWPUBjpvj ZuvmZEmirj59IxR6OczMN8xk1tpaXMiHyrGCt24GgrhwuuJSwX63eB2BCBFZY+2YFNwowGz6/DTB XLsrf9NlG0uRIBxyVGBibHIpQ2HIYui6hjh5R+ctxiR9KbXHa4LbWvay7F1arDgtGGzo01Bx2p6t AuSNXt/NYX4a/GD5VZ+XftWwUp2X9mMMIlIb/8N/7ZVWMOzD40v6AXL6CwAA//8DAFBLAQItABQA BgAIAAAAIQDw94q7/QAAAOIBAAATAAAAAAAAAAAAAAAAAAAAAABbQ29udGVudF9UeXBlc10ueG1s UEsBAi0AFAAGAAgAAAAhADHdX2HSAAAAjwEAAAsAAAAAAAAAAAAAAAAALgEAAF9yZWxzLy5yZWxz UEsBAi0AFAAGAAgAAAAhADMvBZ5BAAAAOQAAABAAAAAAAAAAAAAAAAAAKQIAAGRycy9zaGFwZXht bC54bWxQSwECLQAUAAYACAAAACEAl1OnScMAAADbAAAADwAAAAAAAAAAAAAAAACYAgAAZHJzL2Rv d25yZXYueG1sUEsFBgAAAAAEAAQA9QAAAIgDAAAAAA== " filled="f" stroked="f">
                      <v:textbox>
                        <w:txbxContent>
                          <w:p w:rsidR="00C57EF6" w:rsidRPr="00D002AD" w:rsidRDefault="00C57EF6" w:rsidP="00D002AD">
                            <w:pPr>
                              <w:rPr>
                                <w:rFonts w:ascii="Times New Roman" w:hAnsi="Times New Roman" w:cs="Times New Roman"/>
                                <w:b/>
                                <w:sz w:val="28"/>
                                <w:szCs w:val="28"/>
                              </w:rPr>
                            </w:pPr>
                            <w:r>
                              <w:rPr>
                                <w:rFonts w:ascii="Times New Roman" w:hAnsi="Times New Roman" w:cs="Times New Roman"/>
                                <w:b/>
                                <w:sz w:val="28"/>
                                <w:szCs w:val="28"/>
                              </w:rPr>
                              <w:t>6</w:t>
                            </w:r>
                            <w:r w:rsidRPr="00D002AD">
                              <w:rPr>
                                <w:rFonts w:ascii="Times New Roman" w:hAnsi="Times New Roman" w:cs="Times New Roman"/>
                                <w:b/>
                                <w:sz w:val="28"/>
                                <w:szCs w:val="28"/>
                              </w:rPr>
                              <w:t>0 cm</w:t>
                            </w:r>
                          </w:p>
                        </w:txbxContent>
                      </v:textbox>
                    </v:shape>
                  </v:group>
                  <v:shape id="_x0000_s1086" type="#_x0000_t202" style="position:absolute;left:4191;top:12636;width:7823;height:4978;rotation:190449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jt8IA AADbAAAADwAAAGRycy9kb3ducmV2LnhtbESPUWsCMRCE3wv+h7CCL0X3FKtyGkUEpfhUbX/Aclnv Di+bI4l6/vumUPBxmJlvmNWms426sw+1Ew3jUQaKpXCmllLDz/d+uAAVIomhxglreHKAzbr3tqLc uIec+H6OpUoQCTlpqGJsc8RQVGwpjFzLkryL85Zikr5E4+mR4LbBSZbN0FItaaGilncVF9fzzWoo phef4dRFi4cZnha37fvz+KX1oN9tl6Aid/EV/m9/Gg0fc/j7kn4Ar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5BGO3wgAAANsAAAAPAAAAAAAAAAAAAAAAAJgCAABkcnMvZG93 bnJldi54bWxQSwUGAAAAAAQABAD1AAAAhwMAAAAA " filled="f" stroked="f">
                    <v:textbox>
                      <w:txbxContent>
                        <w:p w:rsidR="00C57EF6" w:rsidRPr="00D002AD" w:rsidRDefault="00C57EF6" w:rsidP="00D002AD">
                          <w:pPr>
                            <w:rPr>
                              <w:rFonts w:ascii="Times New Roman" w:hAnsi="Times New Roman" w:cs="Times New Roman"/>
                              <w:b/>
                              <w:sz w:val="28"/>
                              <w:szCs w:val="28"/>
                            </w:rPr>
                          </w:pPr>
                          <w:r>
                            <w:rPr>
                              <w:rFonts w:ascii="Times New Roman" w:hAnsi="Times New Roman" w:cs="Times New Roman"/>
                              <w:b/>
                              <w:sz w:val="28"/>
                              <w:szCs w:val="28"/>
                            </w:rPr>
                            <w:t>8</w:t>
                          </w:r>
                          <w:r w:rsidRPr="00D002AD">
                            <w:rPr>
                              <w:rFonts w:ascii="Times New Roman" w:hAnsi="Times New Roman" w:cs="Times New Roman"/>
                              <w:b/>
                              <w:sz w:val="28"/>
                              <w:szCs w:val="28"/>
                            </w:rPr>
                            <w:t>0 cm</w:t>
                          </w:r>
                        </w:p>
                      </w:txbxContent>
                    </v:textbox>
                  </v:shape>
                </v:group>
                <v:shape id="_x0000_s1087" type="#_x0000_t202" style="position:absolute;left:16446;top:12890;width:7823;height:4978;rotation:-244880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FrjMAA AADbAAAADwAAAGRycy9kb3ducmV2LnhtbERPS2sCMRC+C/0PYQq9adZCi65GkUJBRHxfvA2b2Qdu JtvNqOu/bw6Cx4/vPZ13rlY3akPl2cBwkIAizrytuDBwOv72R6CCIFusPZOBBwWYz956U0ytv/Oe bgcpVAzhkKKBUqRJtQ5ZSQ7DwDfEkct961AibAttW7zHcFfrzyT51g4rjg0lNvRTUnY5XJ2BcffY iZzH6/3qOBxt7V++uUpuzMd7t5iAEurkJX66l9bAVxwbv8QfoGf/AAAA//8DAFBLAQItABQABgAI AAAAIQDw94q7/QAAAOIBAAATAAAAAAAAAAAAAAAAAAAAAABbQ29udGVudF9UeXBlc10ueG1sUEsB Ai0AFAAGAAgAAAAhADHdX2HSAAAAjwEAAAsAAAAAAAAAAAAAAAAALgEAAF9yZWxzLy5yZWxzUEsB Ai0AFAAGAAgAAAAhADMvBZ5BAAAAOQAAABAAAAAAAAAAAAAAAAAAKQIAAGRycy9zaGFwZXhtbC54 bWxQSwECLQAUAAYACAAAACEA1qFrjMAAAADbAAAADwAAAAAAAAAAAAAAAACYAgAAZHJzL2Rvd25y ZXYueG1sUEsFBgAAAAAEAAQA9QAAAIUDAAAAAA== " filled="f" stroked="f">
                  <v:textbox>
                    <w:txbxContent>
                      <w:p w:rsidR="00C57EF6" w:rsidRPr="00D002AD" w:rsidRDefault="00C57EF6" w:rsidP="00D002AD">
                        <w:pPr>
                          <w:rPr>
                            <w:rFonts w:ascii="Times New Roman" w:hAnsi="Times New Roman" w:cs="Times New Roman"/>
                            <w:b/>
                            <w:sz w:val="28"/>
                            <w:szCs w:val="28"/>
                          </w:rPr>
                        </w:pPr>
                        <w:r>
                          <w:rPr>
                            <w:rFonts w:ascii="Times New Roman" w:hAnsi="Times New Roman" w:cs="Times New Roman"/>
                            <w:b/>
                            <w:sz w:val="28"/>
                            <w:szCs w:val="28"/>
                          </w:rPr>
                          <w:t>65</w:t>
                        </w:r>
                        <w:r w:rsidRPr="00D002AD">
                          <w:rPr>
                            <w:rFonts w:ascii="Times New Roman" w:hAnsi="Times New Roman" w:cs="Times New Roman"/>
                            <w:b/>
                            <w:sz w:val="28"/>
                            <w:szCs w:val="28"/>
                          </w:rPr>
                          <w:t xml:space="preserve"> cm</w:t>
                        </w:r>
                      </w:p>
                    </w:txbxContent>
                  </v:textbox>
                </v:shape>
                <w10:wrap type="square"/>
              </v:group>
            </w:pict>
          </mc:Fallback>
        </mc:AlternateContent>
      </w:r>
      <w:r w:rsidR="0047247C" w:rsidRPr="00C428B2">
        <w:rPr>
          <w:rFonts w:ascii="Times New Roman" w:hAnsi="Times New Roman" w:cs="Times New Roman"/>
          <w:sz w:val="28"/>
          <w:szCs w:val="28"/>
        </w:rPr>
        <w:t xml:space="preserve">Bài 5: </w:t>
      </w:r>
      <w:r w:rsidR="0047247C" w:rsidRPr="00C428B2">
        <w:rPr>
          <w:rFonts w:ascii="Times New Roman" w:hAnsi="Times New Roman" w:cs="Times New Roman"/>
          <w:b w:val="0"/>
          <w:i/>
          <w:sz w:val="28"/>
          <w:szCs w:val="28"/>
        </w:rPr>
        <w:t>(1,0 điểm</w:t>
      </w:r>
      <w:r w:rsidR="00D002AD" w:rsidRPr="00C428B2">
        <w:rPr>
          <w:rFonts w:ascii="Times New Roman" w:hAnsi="Times New Roman" w:cs="Times New Roman"/>
          <w:sz w:val="28"/>
          <w:szCs w:val="28"/>
        </w:rPr>
        <w:t>)</w:t>
      </w:r>
      <w:r w:rsidR="00D002AD" w:rsidRPr="00C428B2">
        <w:rPr>
          <w:rFonts w:ascii="Times New Roman" w:hAnsi="Times New Roman" w:cs="Times New Roman"/>
          <w:b w:val="0"/>
          <w:sz w:val="28"/>
          <w:szCs w:val="28"/>
        </w:rPr>
        <w:t xml:space="preserve"> Nhà bạn An có một bể cá hình hộp chữ nhật cao 60cm, chiều dài bể cá là 80 cm, chiều rộng 6</w:t>
      </w:r>
      <w:r w:rsidR="00F07D65" w:rsidRPr="00C428B2">
        <w:rPr>
          <w:rFonts w:ascii="Times New Roman" w:hAnsi="Times New Roman" w:cs="Times New Roman"/>
          <w:b w:val="0"/>
          <w:sz w:val="28"/>
          <w:szCs w:val="28"/>
        </w:rPr>
        <w:t>5 cm. Hỏi bạn An cầ</w:t>
      </w:r>
      <w:r w:rsidR="009020E3" w:rsidRPr="00C428B2">
        <w:rPr>
          <w:rFonts w:ascii="Times New Roman" w:hAnsi="Times New Roman" w:cs="Times New Roman"/>
          <w:b w:val="0"/>
          <w:sz w:val="28"/>
          <w:szCs w:val="28"/>
        </w:rPr>
        <w:t>n bao nhiêu</w:t>
      </w:r>
      <w:r w:rsidR="006A62E5" w:rsidRPr="00C428B2">
        <w:rPr>
          <w:rFonts w:ascii="Times New Roman" w:hAnsi="Times New Roman" w:cs="Times New Roman"/>
          <w:b w:val="0"/>
          <w:sz w:val="28"/>
          <w:szCs w:val="28"/>
        </w:rPr>
        <w:t xml:space="preserve"> n</w:t>
      </w:r>
      <w:r w:rsidR="00D002AD" w:rsidRPr="00C428B2">
        <w:rPr>
          <w:rFonts w:ascii="Times New Roman" w:hAnsi="Times New Roman" w:cs="Times New Roman"/>
          <w:b w:val="0"/>
          <w:sz w:val="28"/>
          <w:szCs w:val="28"/>
        </w:rPr>
        <w:t xml:space="preserve">ước </w:t>
      </w:r>
      <w:r w:rsidR="00F07D65" w:rsidRPr="00C428B2">
        <w:rPr>
          <w:rFonts w:ascii="Times New Roman" w:hAnsi="Times New Roman" w:cs="Times New Roman"/>
          <w:b w:val="0"/>
          <w:sz w:val="28"/>
          <w:szCs w:val="28"/>
        </w:rPr>
        <w:t xml:space="preserve">để </w:t>
      </w:r>
      <w:r w:rsidR="00D002AD" w:rsidRPr="00C428B2">
        <w:rPr>
          <w:rFonts w:ascii="Times New Roman" w:hAnsi="Times New Roman" w:cs="Times New Roman"/>
          <w:b w:val="0"/>
          <w:sz w:val="28"/>
          <w:szCs w:val="28"/>
        </w:rPr>
        <w:t xml:space="preserve">đổ đầy bể. </w:t>
      </w:r>
    </w:p>
    <w:p w:rsidR="00F25670" w:rsidRPr="00C428B2" w:rsidRDefault="00341D54" w:rsidP="00F25670">
      <w:pPr>
        <w:pStyle w:val="MTDisplayEquation"/>
        <w:numPr>
          <w:ilvl w:val="0"/>
          <w:numId w:val="0"/>
        </w:numPr>
        <w:rPr>
          <w:rFonts w:ascii="Times New Roman" w:hAnsi="Times New Roman" w:cs="Times New Roman"/>
          <w:b w:val="0"/>
          <w:bCs w:val="0"/>
          <w:color w:val="000000" w:themeColor="text1"/>
          <w:sz w:val="28"/>
          <w:szCs w:val="28"/>
        </w:rPr>
      </w:pPr>
      <w:r w:rsidRPr="00C428B2">
        <w:rPr>
          <w:rFonts w:ascii="Times New Roman" w:hAnsi="Times New Roman" w:cs="Times New Roman"/>
          <w:bCs w:val="0"/>
          <w:color w:val="000000" w:themeColor="text1"/>
          <w:sz w:val="28"/>
          <w:szCs w:val="28"/>
        </w:rPr>
        <w:t>Bài 6</w:t>
      </w:r>
      <w:r w:rsidR="00F25670" w:rsidRPr="00C428B2">
        <w:rPr>
          <w:rFonts w:ascii="Times New Roman" w:hAnsi="Times New Roman" w:cs="Times New Roman"/>
          <w:bCs w:val="0"/>
          <w:color w:val="000000" w:themeColor="text1"/>
          <w:sz w:val="28"/>
          <w:szCs w:val="28"/>
        </w:rPr>
        <w:t>:</w:t>
      </w:r>
      <w:r w:rsidR="00F25670" w:rsidRPr="00C428B2">
        <w:rPr>
          <w:rFonts w:ascii="Times New Roman" w:hAnsi="Times New Roman" w:cs="Times New Roman"/>
          <w:b w:val="0"/>
          <w:bCs w:val="0"/>
          <w:color w:val="000000" w:themeColor="text1"/>
          <w:sz w:val="28"/>
          <w:szCs w:val="28"/>
        </w:rPr>
        <w:t xml:space="preserve"> </w:t>
      </w:r>
      <w:r w:rsidRPr="00C428B2">
        <w:rPr>
          <w:rFonts w:ascii="Times New Roman" w:hAnsi="Times New Roman" w:cs="Times New Roman"/>
          <w:b w:val="0"/>
          <w:i/>
          <w:sz w:val="28"/>
          <w:szCs w:val="28"/>
        </w:rPr>
        <w:t xml:space="preserve">(1,0 điểm) </w:t>
      </w:r>
      <w:r w:rsidR="00F25670" w:rsidRPr="00C428B2">
        <w:rPr>
          <w:rFonts w:ascii="Times New Roman" w:hAnsi="Times New Roman" w:cs="Times New Roman"/>
          <w:b w:val="0"/>
          <w:bCs w:val="0"/>
          <w:color w:val="000000" w:themeColor="text1"/>
          <w:sz w:val="28"/>
          <w:szCs w:val="28"/>
        </w:rPr>
        <w:t>Để đổi từ nhiệt độ T</w:t>
      </w:r>
      <w:r w:rsidR="00F25670" w:rsidRPr="00C428B2">
        <w:rPr>
          <w:rFonts w:ascii="Times New Roman" w:hAnsi="Times New Roman" w:cs="Times New Roman"/>
          <w:b w:val="0"/>
          <w:bCs w:val="0"/>
          <w:color w:val="000000" w:themeColor="text1"/>
          <w:sz w:val="28"/>
          <w:szCs w:val="28"/>
          <w:vertAlign w:val="superscript"/>
        </w:rPr>
        <w:t>0</w:t>
      </w:r>
      <w:r w:rsidR="00F25670" w:rsidRPr="00C428B2">
        <w:rPr>
          <w:rFonts w:ascii="Times New Roman" w:hAnsi="Times New Roman" w:cs="Times New Roman"/>
          <w:b w:val="0"/>
          <w:bCs w:val="0"/>
          <w:color w:val="000000" w:themeColor="text1"/>
          <w:sz w:val="28"/>
          <w:szCs w:val="28"/>
        </w:rPr>
        <w:t>F (Fahrenheit) sang độ T</w:t>
      </w:r>
      <w:r w:rsidR="00F25670" w:rsidRPr="00C428B2">
        <w:rPr>
          <w:rFonts w:ascii="Times New Roman" w:hAnsi="Times New Roman" w:cs="Times New Roman"/>
          <w:b w:val="0"/>
          <w:bCs w:val="0"/>
          <w:color w:val="000000" w:themeColor="text1"/>
          <w:sz w:val="28"/>
          <w:szCs w:val="28"/>
          <w:vertAlign w:val="superscript"/>
        </w:rPr>
        <w:t>0</w:t>
      </w:r>
      <w:r w:rsidR="00F25670" w:rsidRPr="00C428B2">
        <w:rPr>
          <w:rFonts w:ascii="Times New Roman" w:hAnsi="Times New Roman" w:cs="Times New Roman"/>
          <w:b w:val="0"/>
          <w:bCs w:val="0"/>
          <w:color w:val="000000" w:themeColor="text1"/>
          <w:sz w:val="28"/>
          <w:szCs w:val="28"/>
        </w:rPr>
        <w:t>C (Celsius), ta dùng công thức sau:</w:t>
      </w:r>
    </w:p>
    <w:p w:rsidR="00F25670" w:rsidRPr="00C428B2" w:rsidRDefault="003A3A6C" w:rsidP="00F25670">
      <w:pPr>
        <w:pStyle w:val="MTDisplayEquation"/>
        <w:numPr>
          <w:ilvl w:val="0"/>
          <w:numId w:val="0"/>
        </w:numPr>
        <w:ind w:left="1069"/>
        <w:rPr>
          <w:rFonts w:ascii="Times New Roman" w:hAnsi="Times New Roman" w:cs="Times New Roman"/>
          <w:b w:val="0"/>
          <w:bCs w:val="0"/>
          <w:color w:val="000000" w:themeColor="text1"/>
          <w:sz w:val="28"/>
          <w:szCs w:val="28"/>
        </w:rPr>
      </w:pPr>
      <m:oMathPara>
        <m:oMath>
          <m:sSup>
            <m:sSupPr>
              <m:ctrlPr>
                <w:rPr>
                  <w:rFonts w:ascii="Cambria Math" w:hAnsi="Cambria Math" w:cs="Times New Roman"/>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C=</m:t>
          </m:r>
          <m:f>
            <m:fPr>
              <m:ctrlPr>
                <w:rPr>
                  <w:rFonts w:ascii="Cambria Math" w:hAnsi="Cambria Math" w:cs="Times New Roman"/>
                  <w:bCs w:val="0"/>
                  <w:i/>
                  <w:color w:val="000000" w:themeColor="text1"/>
                  <w:sz w:val="28"/>
                  <w:szCs w:val="28"/>
                </w:rPr>
              </m:ctrlPr>
            </m:fPr>
            <m:num>
              <m:r>
                <m:rPr>
                  <m:sty m:val="bi"/>
                </m:rPr>
                <w:rPr>
                  <w:rFonts w:ascii="Cambria Math" w:hAnsi="Cambria Math" w:cs="Times New Roman"/>
                  <w:color w:val="000000" w:themeColor="text1"/>
                  <w:sz w:val="28"/>
                  <w:szCs w:val="28"/>
                </w:rPr>
                <m:t>5</m:t>
              </m:r>
            </m:num>
            <m:den>
              <m:r>
                <m:rPr>
                  <m:sty m:val="bi"/>
                </m:rPr>
                <w:rPr>
                  <w:rFonts w:ascii="Cambria Math" w:hAnsi="Cambria Math" w:cs="Times New Roman"/>
                  <w:color w:val="000000" w:themeColor="text1"/>
                  <w:sz w:val="28"/>
                  <w:szCs w:val="28"/>
                </w:rPr>
                <m:t>9</m:t>
              </m:r>
            </m:den>
          </m:f>
          <m:d>
            <m:dPr>
              <m:ctrlPr>
                <w:rPr>
                  <w:rFonts w:ascii="Cambria Math" w:hAnsi="Cambria Math" w:cs="Times New Roman"/>
                  <w:bCs w:val="0"/>
                  <w:i/>
                  <w:color w:val="000000" w:themeColor="text1"/>
                  <w:sz w:val="28"/>
                  <w:szCs w:val="28"/>
                </w:rPr>
              </m:ctrlPr>
            </m:dPr>
            <m:e>
              <m:sSup>
                <m:sSupPr>
                  <m:ctrlPr>
                    <w:rPr>
                      <w:rFonts w:ascii="Cambria Math" w:hAnsi="Cambria Math" w:cs="Times New Roman"/>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F-32</m:t>
              </m:r>
            </m:e>
          </m:d>
        </m:oMath>
      </m:oMathPara>
    </w:p>
    <w:p w:rsidR="00F25670" w:rsidRPr="00C428B2" w:rsidRDefault="00F25670" w:rsidP="00F25670">
      <w:pPr>
        <w:pStyle w:val="MTDisplayEquation"/>
        <w:numPr>
          <w:ilvl w:val="0"/>
          <w:numId w:val="0"/>
        </w:numPr>
        <w:rPr>
          <w:rFonts w:ascii="Times New Roman" w:hAnsi="Times New Roman" w:cs="Times New Roman"/>
          <w:b w:val="0"/>
          <w:bCs w:val="0"/>
          <w:color w:val="000000" w:themeColor="text1"/>
          <w:sz w:val="28"/>
          <w:szCs w:val="28"/>
        </w:rPr>
      </w:pPr>
      <w:r w:rsidRPr="00C428B2">
        <w:rPr>
          <w:rFonts w:ascii="Times New Roman" w:hAnsi="Times New Roman" w:cs="Times New Roman"/>
          <w:b w:val="0"/>
          <w:bCs w:val="0"/>
          <w:color w:val="000000" w:themeColor="text1"/>
          <w:sz w:val="28"/>
          <w:szCs w:val="28"/>
        </w:rPr>
        <w:t>a) Hãy tính theo nhiệt độ C khi biết nhiệt độ</w:t>
      </w:r>
      <w:r w:rsidR="002952F7" w:rsidRPr="00C428B2">
        <w:rPr>
          <w:rFonts w:ascii="Times New Roman" w:hAnsi="Times New Roman" w:cs="Times New Roman"/>
          <w:b w:val="0"/>
          <w:bCs w:val="0"/>
          <w:color w:val="000000" w:themeColor="text1"/>
          <w:sz w:val="28"/>
          <w:szCs w:val="28"/>
        </w:rPr>
        <w:t xml:space="preserve"> F là 4</w:t>
      </w:r>
      <w:r w:rsidRPr="00C428B2">
        <w:rPr>
          <w:rFonts w:ascii="Times New Roman" w:hAnsi="Times New Roman" w:cs="Times New Roman"/>
          <w:b w:val="0"/>
          <w:bCs w:val="0"/>
          <w:color w:val="000000" w:themeColor="text1"/>
          <w:sz w:val="28"/>
          <w:szCs w:val="28"/>
        </w:rPr>
        <w:t>1</w:t>
      </w:r>
      <w:r w:rsidRPr="00C428B2">
        <w:rPr>
          <w:rFonts w:ascii="Times New Roman" w:hAnsi="Times New Roman" w:cs="Times New Roman"/>
          <w:b w:val="0"/>
          <w:bCs w:val="0"/>
          <w:color w:val="000000" w:themeColor="text1"/>
          <w:sz w:val="28"/>
          <w:szCs w:val="28"/>
          <w:vertAlign w:val="superscript"/>
        </w:rPr>
        <w:t>0</w:t>
      </w:r>
      <w:r w:rsidRPr="00C428B2">
        <w:rPr>
          <w:rFonts w:ascii="Times New Roman" w:hAnsi="Times New Roman" w:cs="Times New Roman"/>
          <w:b w:val="0"/>
          <w:bCs w:val="0"/>
          <w:color w:val="000000" w:themeColor="text1"/>
          <w:sz w:val="28"/>
          <w:szCs w:val="28"/>
        </w:rPr>
        <w:t xml:space="preserve"> F.</w:t>
      </w:r>
    </w:p>
    <w:p w:rsidR="008652ED" w:rsidRPr="00C428B2" w:rsidRDefault="00F25670" w:rsidP="00F25670">
      <w:pPr>
        <w:pStyle w:val="MTDisplayEquation"/>
        <w:numPr>
          <w:ilvl w:val="0"/>
          <w:numId w:val="0"/>
        </w:numPr>
        <w:rPr>
          <w:rFonts w:ascii="Times New Roman" w:hAnsi="Times New Roman" w:cs="Times New Roman"/>
          <w:color w:val="000000" w:themeColor="text1"/>
          <w:sz w:val="28"/>
          <w:szCs w:val="28"/>
        </w:rPr>
      </w:pPr>
      <w:r w:rsidRPr="00C428B2">
        <w:rPr>
          <w:rFonts w:ascii="Times New Roman" w:hAnsi="Times New Roman" w:cs="Times New Roman"/>
          <w:b w:val="0"/>
          <w:bCs w:val="0"/>
          <w:color w:val="000000" w:themeColor="text1"/>
          <w:sz w:val="28"/>
          <w:szCs w:val="28"/>
        </w:rPr>
        <w:t>b) Biết nhiệt độ ngoài trời tại TP.HCM vào ban đêm là 25</w:t>
      </w:r>
      <w:r w:rsidRPr="00C428B2">
        <w:rPr>
          <w:rFonts w:ascii="Times New Roman" w:hAnsi="Times New Roman" w:cs="Times New Roman"/>
          <w:b w:val="0"/>
          <w:bCs w:val="0"/>
          <w:color w:val="000000" w:themeColor="text1"/>
          <w:sz w:val="28"/>
          <w:szCs w:val="28"/>
          <w:vertAlign w:val="superscript"/>
        </w:rPr>
        <w:t>0</w:t>
      </w:r>
      <w:r w:rsidRPr="00C428B2">
        <w:rPr>
          <w:rFonts w:ascii="Times New Roman" w:hAnsi="Times New Roman" w:cs="Times New Roman"/>
          <w:b w:val="0"/>
          <w:bCs w:val="0"/>
          <w:color w:val="000000" w:themeColor="text1"/>
          <w:sz w:val="28"/>
          <w:szCs w:val="28"/>
        </w:rPr>
        <w:t>C. Tính nhiệt độ tại TP.HCM vào ban đêm.</w:t>
      </w:r>
    </w:p>
    <w:p w:rsidR="00176D62" w:rsidRPr="00C428B2" w:rsidRDefault="00176D62">
      <w:pPr>
        <w:spacing w:after="0" w:line="240" w:lineRule="auto"/>
        <w:rPr>
          <w:rFonts w:ascii="Times New Roman" w:eastAsia="Calibri" w:hAnsi="Times New Roman" w:cs="Times New Roman"/>
          <w:color w:val="000000" w:themeColor="text1"/>
          <w:sz w:val="28"/>
          <w:szCs w:val="28"/>
          <w:lang w:val="vi-VN"/>
        </w:rPr>
      </w:pPr>
    </w:p>
    <w:p w:rsidR="00176D62" w:rsidRPr="00C428B2" w:rsidRDefault="000B0472">
      <w:pPr>
        <w:spacing w:after="0" w:line="240" w:lineRule="auto"/>
        <w:jc w:val="center"/>
        <w:rPr>
          <w:rFonts w:ascii="Times New Roman" w:eastAsia="Calibri" w:hAnsi="Times New Roman" w:cs="Times New Roman"/>
          <w:color w:val="000000" w:themeColor="text1"/>
          <w:sz w:val="28"/>
          <w:szCs w:val="28"/>
          <w:lang w:val="vi-VN"/>
        </w:rPr>
      </w:pPr>
      <w:r w:rsidRPr="00C428B2">
        <w:rPr>
          <w:rFonts w:ascii="Times New Roman" w:eastAsia="Calibri" w:hAnsi="Times New Roman" w:cs="Times New Roman"/>
          <w:color w:val="000000" w:themeColor="text1"/>
          <w:sz w:val="28"/>
          <w:szCs w:val="28"/>
          <w:lang w:val="vi-VN"/>
        </w:rPr>
        <w:t>........................ Hết .........................</w:t>
      </w:r>
    </w:p>
    <w:p w:rsidR="00176D62" w:rsidRPr="00C428B2" w:rsidRDefault="000B0472" w:rsidP="00C57EF6">
      <w:pPr>
        <w:spacing w:before="120" w:after="120" w:line="312" w:lineRule="auto"/>
        <w:jc w:val="center"/>
        <w:rPr>
          <w:rFonts w:ascii="Times New Roman" w:eastAsia="Calibri" w:hAnsi="Times New Roman" w:cs="Times New Roman"/>
          <w:b/>
          <w:bCs/>
          <w:color w:val="000000" w:themeColor="text1"/>
          <w:sz w:val="28"/>
          <w:szCs w:val="28"/>
        </w:rPr>
      </w:pPr>
      <w:r w:rsidRPr="00C428B2">
        <w:rPr>
          <w:rFonts w:ascii="Times New Roman" w:eastAsia="Calibri" w:hAnsi="Times New Roman" w:cs="Times New Roman"/>
          <w:b/>
          <w:bCs/>
          <w:color w:val="000000" w:themeColor="text1"/>
          <w:sz w:val="28"/>
          <w:szCs w:val="28"/>
        </w:rPr>
        <w:lastRenderedPageBreak/>
        <w:t>ĐÁP ÁN VÀ THANG ĐIỂM</w:t>
      </w:r>
    </w:p>
    <w:p w:rsidR="00176D62" w:rsidRPr="00C428B2" w:rsidRDefault="000B0472">
      <w:pPr>
        <w:spacing w:after="0" w:line="240" w:lineRule="auto"/>
        <w:rPr>
          <w:rFonts w:ascii="Times New Roman" w:eastAsia="Calibri" w:hAnsi="Times New Roman" w:cs="Times New Roman"/>
          <w:i/>
          <w:color w:val="000000" w:themeColor="text1"/>
          <w:sz w:val="28"/>
          <w:szCs w:val="28"/>
          <w:lang w:val="nl-NL"/>
        </w:rPr>
      </w:pPr>
      <w:r w:rsidRPr="00C428B2">
        <w:rPr>
          <w:rFonts w:ascii="Times New Roman" w:eastAsia="Calibri" w:hAnsi="Times New Roman" w:cs="Times New Roman"/>
          <w:b/>
          <w:color w:val="000000" w:themeColor="text1"/>
          <w:sz w:val="28"/>
          <w:szCs w:val="28"/>
          <w:lang w:val="nl-NL"/>
        </w:rPr>
        <w:t xml:space="preserve">I.TRẮC NGHIỆM: </w:t>
      </w:r>
      <w:r w:rsidR="00DB515A" w:rsidRPr="00C428B2">
        <w:rPr>
          <w:rFonts w:ascii="Times New Roman" w:eastAsia="Calibri" w:hAnsi="Times New Roman" w:cs="Times New Roman"/>
          <w:i/>
          <w:color w:val="000000" w:themeColor="text1"/>
          <w:sz w:val="28"/>
          <w:szCs w:val="28"/>
          <w:lang w:val="nl-NL"/>
        </w:rPr>
        <w:t>(2</w:t>
      </w:r>
      <w:r w:rsidRPr="00C428B2">
        <w:rPr>
          <w:rFonts w:ascii="Times New Roman" w:eastAsia="Calibri" w:hAnsi="Times New Roman" w:cs="Times New Roman"/>
          <w:i/>
          <w:color w:val="000000" w:themeColor="text1"/>
          <w:sz w:val="28"/>
          <w:szCs w:val="28"/>
          <w:lang w:val="nl-NL"/>
        </w:rPr>
        <w:t>,0 điểm) Mỗi phương án chọn đúng ghi 0,25 điểm.</w:t>
      </w:r>
    </w:p>
    <w:p w:rsidR="00176D62" w:rsidRPr="00C428B2" w:rsidRDefault="00176D62">
      <w:pPr>
        <w:spacing w:after="0" w:line="240" w:lineRule="auto"/>
        <w:rPr>
          <w:rFonts w:ascii="Times New Roman" w:eastAsia="Calibri" w:hAnsi="Times New Roman" w:cs="Times New Roman"/>
          <w:i/>
          <w:color w:val="000000" w:themeColor="text1"/>
          <w:sz w:val="28"/>
          <w:szCs w:val="28"/>
          <w:lang w:val="nl-NL"/>
        </w:rPr>
      </w:pPr>
    </w:p>
    <w:tbl>
      <w:tblPr>
        <w:tblW w:w="57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576"/>
        <w:gridCol w:w="576"/>
        <w:gridCol w:w="576"/>
        <w:gridCol w:w="719"/>
        <w:gridCol w:w="573"/>
        <w:gridCol w:w="573"/>
        <w:gridCol w:w="573"/>
        <w:gridCol w:w="573"/>
      </w:tblGrid>
      <w:tr w:rsidR="00EF2F30" w:rsidRPr="00C428B2" w:rsidTr="00EF2F30">
        <w:trPr>
          <w:trHeight w:val="372"/>
        </w:trPr>
        <w:tc>
          <w:tcPr>
            <w:tcW w:w="1009"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9" w:firstLine="7"/>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Câu</w:t>
            </w:r>
          </w:p>
        </w:tc>
        <w:tc>
          <w:tcPr>
            <w:tcW w:w="576"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1</w:t>
            </w:r>
          </w:p>
        </w:tc>
        <w:tc>
          <w:tcPr>
            <w:tcW w:w="576"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2</w:t>
            </w:r>
          </w:p>
        </w:tc>
        <w:tc>
          <w:tcPr>
            <w:tcW w:w="576"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3</w:t>
            </w:r>
          </w:p>
        </w:tc>
        <w:tc>
          <w:tcPr>
            <w:tcW w:w="719"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4</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5</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6</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7</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right="-108"/>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8</w:t>
            </w:r>
          </w:p>
        </w:tc>
      </w:tr>
      <w:tr w:rsidR="00EF2F30" w:rsidRPr="00C428B2" w:rsidTr="00EF2F30">
        <w:trPr>
          <w:trHeight w:val="227"/>
        </w:trPr>
        <w:tc>
          <w:tcPr>
            <w:tcW w:w="1009" w:type="dxa"/>
            <w:tcBorders>
              <w:top w:val="single" w:sz="4" w:space="0" w:color="auto"/>
              <w:left w:val="single" w:sz="4" w:space="0" w:color="auto"/>
              <w:bottom w:val="single" w:sz="4" w:space="0" w:color="auto"/>
              <w:right w:val="single" w:sz="4" w:space="0" w:color="auto"/>
            </w:tcBorders>
          </w:tcPr>
          <w:p w:rsidR="00EF2F30" w:rsidRPr="00C428B2" w:rsidRDefault="00EF2F30">
            <w:pPr>
              <w:tabs>
                <w:tab w:val="left" w:pos="42"/>
              </w:tabs>
              <w:spacing w:after="0" w:line="256" w:lineRule="auto"/>
              <w:ind w:left="-135" w:hanging="26"/>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Đ/án</w:t>
            </w:r>
          </w:p>
        </w:tc>
        <w:tc>
          <w:tcPr>
            <w:tcW w:w="576"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C</w:t>
            </w:r>
          </w:p>
        </w:tc>
        <w:tc>
          <w:tcPr>
            <w:tcW w:w="576"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C</w:t>
            </w:r>
          </w:p>
        </w:tc>
        <w:tc>
          <w:tcPr>
            <w:tcW w:w="576"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B</w:t>
            </w:r>
          </w:p>
        </w:tc>
        <w:tc>
          <w:tcPr>
            <w:tcW w:w="719"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D</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D</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C</w:t>
            </w:r>
          </w:p>
        </w:tc>
        <w:tc>
          <w:tcPr>
            <w:tcW w:w="573" w:type="dxa"/>
            <w:tcBorders>
              <w:top w:val="single" w:sz="4" w:space="0" w:color="auto"/>
              <w:left w:val="single" w:sz="4" w:space="0" w:color="auto"/>
              <w:bottom w:val="single" w:sz="4" w:space="0" w:color="auto"/>
              <w:right w:val="single" w:sz="4" w:space="0" w:color="auto"/>
            </w:tcBorders>
          </w:tcPr>
          <w:p w:rsidR="00EF2F30" w:rsidRPr="00C428B2" w:rsidRDefault="00EF2F30">
            <w:pPr>
              <w:spacing w:after="0" w:line="256" w:lineRule="auto"/>
              <w:ind w:left="-142"/>
              <w:jc w:val="center"/>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w:t>
            </w:r>
          </w:p>
        </w:tc>
      </w:tr>
    </w:tbl>
    <w:p w:rsidR="00176D62" w:rsidRPr="00C428B2" w:rsidRDefault="00176D62">
      <w:pPr>
        <w:spacing w:after="0" w:line="240" w:lineRule="auto"/>
        <w:ind w:left="-142"/>
        <w:rPr>
          <w:rFonts w:ascii="Times New Roman" w:eastAsia="Calibri" w:hAnsi="Times New Roman" w:cs="Times New Roman"/>
          <w:b/>
          <w:color w:val="000000" w:themeColor="text1"/>
          <w:sz w:val="28"/>
          <w:szCs w:val="28"/>
        </w:rPr>
      </w:pPr>
    </w:p>
    <w:p w:rsidR="00176D62" w:rsidRPr="00C428B2" w:rsidRDefault="000B0472">
      <w:pPr>
        <w:spacing w:after="0" w:line="240" w:lineRule="auto"/>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b/>
          <w:color w:val="000000" w:themeColor="text1"/>
          <w:sz w:val="28"/>
          <w:szCs w:val="28"/>
        </w:rPr>
        <w:t xml:space="preserve">II. TỰ LUẬN: </w:t>
      </w:r>
      <w:r w:rsidRPr="00C428B2">
        <w:rPr>
          <w:rFonts w:ascii="Times New Roman" w:eastAsia="Calibri" w:hAnsi="Times New Roman" w:cs="Times New Roman"/>
          <w:i/>
          <w:color w:val="000000" w:themeColor="text1"/>
          <w:sz w:val="28"/>
          <w:szCs w:val="28"/>
        </w:rPr>
        <w:t>(</w:t>
      </w:r>
      <w:r w:rsidR="00341D54" w:rsidRPr="00C428B2">
        <w:rPr>
          <w:rFonts w:ascii="Times New Roman" w:eastAsia="Calibri" w:hAnsi="Times New Roman" w:cs="Times New Roman"/>
          <w:i/>
          <w:color w:val="000000" w:themeColor="text1"/>
          <w:sz w:val="28"/>
          <w:szCs w:val="28"/>
        </w:rPr>
        <w:t>8</w:t>
      </w:r>
      <w:r w:rsidRPr="00C428B2">
        <w:rPr>
          <w:rFonts w:ascii="Times New Roman" w:eastAsia="Calibri" w:hAnsi="Times New Roman" w:cs="Times New Roman"/>
          <w:i/>
          <w:color w:val="000000" w:themeColor="text1"/>
          <w:sz w:val="28"/>
          <w:szCs w:val="28"/>
        </w:rPr>
        <w:t>,0 điểm)</w:t>
      </w:r>
    </w:p>
    <w:p w:rsidR="00176D62" w:rsidRPr="00C428B2" w:rsidRDefault="00176D62">
      <w:pPr>
        <w:spacing w:after="0" w:line="240" w:lineRule="auto"/>
        <w:rPr>
          <w:rFonts w:ascii="Times New Roman" w:eastAsia="Calibri" w:hAnsi="Times New Roman" w:cs="Times New Roman"/>
          <w:i/>
          <w:color w:val="000000" w:themeColor="text1"/>
          <w:sz w:val="28"/>
          <w:szCs w:val="28"/>
        </w:rPr>
      </w:pP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6661"/>
        <w:gridCol w:w="2109"/>
      </w:tblGrid>
      <w:tr w:rsidR="00851638" w:rsidRPr="00C428B2" w:rsidTr="000703D2">
        <w:tc>
          <w:tcPr>
            <w:tcW w:w="851" w:type="dxa"/>
            <w:tcBorders>
              <w:top w:val="single" w:sz="4" w:space="0" w:color="auto"/>
              <w:left w:val="single" w:sz="4" w:space="0" w:color="auto"/>
              <w:bottom w:val="single"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Câu</w:t>
            </w:r>
          </w:p>
        </w:tc>
        <w:tc>
          <w:tcPr>
            <w:tcW w:w="6661" w:type="dxa"/>
            <w:tcBorders>
              <w:top w:val="single" w:sz="4" w:space="0" w:color="auto"/>
              <w:left w:val="single" w:sz="4" w:space="0" w:color="auto"/>
              <w:bottom w:val="single"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Lời giải</w:t>
            </w:r>
          </w:p>
        </w:tc>
        <w:tc>
          <w:tcPr>
            <w:tcW w:w="2109" w:type="dxa"/>
            <w:tcBorders>
              <w:top w:val="single" w:sz="4" w:space="0" w:color="auto"/>
              <w:left w:val="single" w:sz="4" w:space="0" w:color="auto"/>
              <w:bottom w:val="single"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Điểm</w:t>
            </w:r>
          </w:p>
        </w:tc>
      </w:tr>
      <w:tr w:rsidR="00851638" w:rsidRPr="00C428B2" w:rsidTr="000703D2">
        <w:trPr>
          <w:trHeight w:val="373"/>
        </w:trPr>
        <w:tc>
          <w:tcPr>
            <w:tcW w:w="851" w:type="dxa"/>
            <w:tcBorders>
              <w:top w:val="single" w:sz="4" w:space="0" w:color="auto"/>
              <w:left w:val="single" w:sz="4" w:space="0" w:color="auto"/>
              <w:bottom w:val="dotted"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1</w:t>
            </w:r>
          </w:p>
          <w:p w:rsidR="00176D62" w:rsidRPr="00C428B2" w:rsidRDefault="000703D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2</w:t>
            </w:r>
            <w:r w:rsidR="000B0472" w:rsidRPr="00C428B2">
              <w:rPr>
                <w:rFonts w:ascii="Times New Roman" w:eastAsia="Calibri" w:hAnsi="Times New Roman" w:cs="Times New Roman"/>
                <w:i/>
                <w:color w:val="000000" w:themeColor="text1"/>
                <w:sz w:val="28"/>
                <w:szCs w:val="28"/>
              </w:rPr>
              <w:t>,5đ)</w:t>
            </w:r>
          </w:p>
        </w:tc>
        <w:tc>
          <w:tcPr>
            <w:tcW w:w="6661" w:type="dxa"/>
            <w:tcBorders>
              <w:top w:val="single" w:sz="4" w:space="0" w:color="auto"/>
              <w:left w:val="single" w:sz="4" w:space="0" w:color="auto"/>
              <w:bottom w:val="dotted" w:sz="4" w:space="0" w:color="auto"/>
              <w:right w:val="single" w:sz="4" w:space="0" w:color="auto"/>
            </w:tcBorders>
          </w:tcPr>
          <w:p w:rsidR="00EF5548" w:rsidRPr="00C428B2" w:rsidRDefault="00EF5548" w:rsidP="00EF5548">
            <w:pPr>
              <w:spacing w:after="0" w:line="240" w:lineRule="auto"/>
              <w:jc w:val="both"/>
              <w:rPr>
                <w:rFonts w:ascii="Times New Roman" w:hAnsi="Times New Roman" w:cs="Times New Roman"/>
                <w:color w:val="000000" w:themeColor="text1"/>
                <w:sz w:val="28"/>
                <w:szCs w:val="28"/>
              </w:rPr>
            </w:pPr>
            <m:oMath>
              <m:r>
                <w:rPr>
                  <w:rFonts w:ascii="Cambria Math" w:eastAsia="Calibri" w:hAnsi="Cambria Math" w:cs="Times New Roman"/>
                  <w:color w:val="000000" w:themeColor="text1"/>
                  <w:sz w:val="28"/>
                  <w:szCs w:val="28"/>
                </w:rPr>
                <m:t>a)</m:t>
              </m:r>
              <m:r>
                <m:rPr>
                  <m:sty m:val="p"/>
                </m:rPr>
                <w:rPr>
                  <w:rFonts w:ascii="Cambria Math" w:hAnsi="Cambria Math" w:cs="Times New Roman"/>
                  <w:color w:val="000000" w:themeColor="text1"/>
                  <w:sz w:val="28"/>
                  <w:szCs w:val="28"/>
                </w:rPr>
                <m:t xml:space="preserve"> </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7</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10</m:t>
                  </m:r>
                </m:num>
                <m:den>
                  <m:r>
                    <w:rPr>
                      <w:rFonts w:ascii="Cambria Math" w:eastAsia="Calibri" w:hAnsi="Cambria Math" w:cs="Times New Roman"/>
                      <w:color w:val="000000" w:themeColor="text1"/>
                      <w:sz w:val="28"/>
                      <w:szCs w:val="28"/>
                    </w:rPr>
                    <m:t>7</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r>
                <w:rPr>
                  <w:rFonts w:ascii="Cambria Math" w:eastAsia="Calibri" w:hAnsi="Cambria Math" w:cs="Times New Roman"/>
                  <w:color w:val="000000" w:themeColor="text1"/>
                  <w:sz w:val="28"/>
                  <w:szCs w:val="28"/>
                </w:rPr>
                <m:t>.</m:t>
              </m:r>
              <m:d>
                <m:dPr>
                  <m:ctrlPr>
                    <w:rPr>
                      <w:rFonts w:ascii="Cambria Math" w:eastAsia="Calibri" w:hAnsi="Cambria Math" w:cs="Times New Roman"/>
                      <w:i/>
                      <w:color w:val="000000" w:themeColor="text1"/>
                      <w:sz w:val="28"/>
                      <w:szCs w:val="28"/>
                    </w:rPr>
                  </m:ctrlPr>
                </m:dPr>
                <m:e>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7</m:t>
                      </m:r>
                    </m:den>
                  </m:f>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10</m:t>
                      </m:r>
                    </m:num>
                    <m:den>
                      <m:r>
                        <w:rPr>
                          <w:rFonts w:ascii="Cambria Math" w:eastAsia="Calibri" w:hAnsi="Cambria Math" w:cs="Times New Roman"/>
                          <w:color w:val="000000" w:themeColor="text1"/>
                          <w:sz w:val="28"/>
                          <w:szCs w:val="28"/>
                        </w:rPr>
                        <m:t>7</m:t>
                      </m:r>
                    </m:den>
                  </m:f>
                  <m:ctrlPr>
                    <w:rPr>
                      <w:rFonts w:ascii="Cambria Math" w:eastAsia="Calibri" w:hAnsi="Cambria Math" w:cs="Times New Roman"/>
                      <w:bCs/>
                      <w:i/>
                      <w:color w:val="000000" w:themeColor="text1"/>
                      <w:sz w:val="28"/>
                      <w:szCs w:val="28"/>
                    </w:rPr>
                  </m:ctrlPr>
                </m:e>
              </m:d>
              <m:r>
                <w:rPr>
                  <w:rFonts w:ascii="Cambria Math" w:eastAsia="Calibri"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r>
                <w:rPr>
                  <w:rFonts w:ascii="Cambria Math" w:eastAsia="Calibri" w:hAnsi="Cambria Math" w:cs="Times New Roman"/>
                  <w:color w:val="000000" w:themeColor="text1"/>
                  <w:sz w:val="28"/>
                  <w:szCs w:val="28"/>
                </w:rPr>
                <m:t>.</m:t>
              </m:r>
              <m:d>
                <m:dPr>
                  <m:ctrlPr>
                    <w:rPr>
                      <w:rFonts w:ascii="Cambria Math" w:eastAsia="Calibri" w:hAnsi="Cambria Math" w:cs="Times New Roman"/>
                      <w:i/>
                      <w:color w:val="000000" w:themeColor="text1"/>
                      <w:sz w:val="28"/>
                      <w:szCs w:val="28"/>
                    </w:rPr>
                  </m:ctrlPr>
                </m:dPr>
                <m:e>
                  <m:r>
                    <w:rPr>
                      <w:rFonts w:ascii="Cambria Math" w:eastAsia="Calibri" w:hAnsi="Cambria Math" w:cs="Times New Roman"/>
                      <w:color w:val="000000" w:themeColor="text1"/>
                      <w:sz w:val="28"/>
                      <w:szCs w:val="28"/>
                    </w:rPr>
                    <m:t>-1</m:t>
                  </m:r>
                  <m:ctrlPr>
                    <w:rPr>
                      <w:rFonts w:ascii="Cambria Math" w:eastAsia="Calibri" w:hAnsi="Cambria Math" w:cs="Times New Roman"/>
                      <w:bCs/>
                      <w:i/>
                      <w:color w:val="000000" w:themeColor="text1"/>
                      <w:sz w:val="28"/>
                      <w:szCs w:val="28"/>
                    </w:rPr>
                  </m:ctrlPr>
                </m:e>
              </m:d>
              <m:r>
                <w:rPr>
                  <w:rFonts w:ascii="Cambria Math" w:hAnsi="Cambria Math" w:cs="Times New Roman"/>
                  <w:color w:val="000000" w:themeColor="text1"/>
                  <w:sz w:val="28"/>
                  <w:szCs w:val="28"/>
                </w:rPr>
                <m:t>=-</m:t>
              </m:r>
              <m:f>
                <m:fPr>
                  <m:ctrlPr>
                    <w:rPr>
                      <w:rFonts w:ascii="Cambria Math" w:eastAsia="Calibri" w:hAnsi="Cambria Math" w:cs="Times New Roman"/>
                      <w:bCs/>
                      <w:color w:val="000000" w:themeColor="text1"/>
                      <w:sz w:val="28"/>
                      <w:szCs w:val="28"/>
                    </w:rPr>
                  </m:ctrlPr>
                </m:fPr>
                <m:num>
                  <m:r>
                    <w:rPr>
                      <w:rFonts w:ascii="Cambria Math" w:eastAsia="Calibri" w:hAnsi="Cambria Math" w:cs="Times New Roman"/>
                      <w:color w:val="000000" w:themeColor="text1"/>
                      <w:sz w:val="28"/>
                      <w:szCs w:val="28"/>
                    </w:rPr>
                    <m:t>3</m:t>
                  </m:r>
                </m:num>
                <m:den>
                  <m:r>
                    <w:rPr>
                      <w:rFonts w:ascii="Cambria Math" w:eastAsia="Calibri" w:hAnsi="Cambria Math" w:cs="Times New Roman"/>
                      <w:color w:val="000000" w:themeColor="text1"/>
                      <w:sz w:val="28"/>
                      <w:szCs w:val="28"/>
                    </w:rPr>
                    <m:t>5</m:t>
                  </m:r>
                </m:den>
              </m:f>
            </m:oMath>
            <w:r w:rsidRPr="00C428B2">
              <w:rPr>
                <w:rFonts w:ascii="Times New Roman" w:hAnsi="Times New Roman" w:cs="Times New Roman"/>
                <w:color w:val="000000" w:themeColor="text1"/>
                <w:sz w:val="28"/>
                <w:szCs w:val="28"/>
              </w:rPr>
              <w:tab/>
            </w:r>
          </w:p>
          <w:p w:rsidR="00EF5548" w:rsidRPr="00C428B2" w:rsidRDefault="00EF5548" w:rsidP="00EF5548">
            <w:pPr>
              <w:spacing w:after="0" w:line="240" w:lineRule="auto"/>
              <w:ind w:firstLine="720"/>
              <w:rPr>
                <w:rFonts w:ascii="Times New Roman"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4"/>
                    <w:szCs w:val="24"/>
                  </w:rPr>
                  <m:t>b)</m:t>
                </m:r>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6</m:t>
                        </m:r>
                      </m:num>
                      <m:den>
                        <m:r>
                          <w:rPr>
                            <w:rFonts w:ascii="Cambria Math" w:hAnsi="Cambria Math" w:cs="Times New Roman"/>
                            <w:color w:val="000000" w:themeColor="text1"/>
                            <w:sz w:val="24"/>
                            <w:szCs w:val="24"/>
                          </w:rPr>
                          <m:t>81</m:t>
                        </m:r>
                      </m:den>
                    </m:f>
                  </m:e>
                </m:rad>
                <m:r>
                  <w:rPr>
                    <w:rFonts w:ascii="Cambria Math" w:eastAsia="Calibri" w:hAnsi="Cambria Math" w:cs="Times New Roman"/>
                    <w:color w:val="000000" w:themeColor="text1"/>
                    <w:sz w:val="24"/>
                    <w:szCs w:val="24"/>
                  </w:rPr>
                  <m:t>+</m:t>
                </m:r>
                <m:sSup>
                  <m:sSupPr>
                    <m:ctrlPr>
                      <w:rPr>
                        <w:rFonts w:ascii="Cambria Math" w:eastAsia="Calibri" w:hAnsi="Cambria Math" w:cs="Times New Roman"/>
                        <w:bCs/>
                        <w:i/>
                        <w:color w:val="000000" w:themeColor="text1"/>
                        <w:sz w:val="24"/>
                        <w:szCs w:val="24"/>
                      </w:rPr>
                    </m:ctrlPr>
                  </m:sSupPr>
                  <m:e>
                    <m:d>
                      <m:dPr>
                        <m:ctrlPr>
                          <w:rPr>
                            <w:rFonts w:ascii="Cambria Math" w:eastAsia="Calibri" w:hAnsi="Cambria Math" w:cs="Times New Roman"/>
                            <w:bCs/>
                            <w:i/>
                            <w:color w:val="000000" w:themeColor="text1"/>
                            <w:sz w:val="24"/>
                            <w:szCs w:val="24"/>
                          </w:rPr>
                        </m:ctrlPr>
                      </m:dPr>
                      <m:e>
                        <m:f>
                          <m:fPr>
                            <m:ctrlPr>
                              <w:rPr>
                                <w:rFonts w:ascii="Cambria Math" w:eastAsia="Calibri" w:hAnsi="Cambria Math" w:cs="Times New Roman"/>
                                <w:bCs/>
                                <w:i/>
                                <w:color w:val="000000" w:themeColor="text1"/>
                                <w:sz w:val="24"/>
                                <w:szCs w:val="24"/>
                              </w:rPr>
                            </m:ctrlPr>
                          </m:fPr>
                          <m:num>
                            <m:r>
                              <w:rPr>
                                <w:rFonts w:ascii="Cambria Math" w:eastAsia="Calibri" w:hAnsi="Cambria Math" w:cs="Times New Roman"/>
                                <w:color w:val="000000" w:themeColor="text1"/>
                                <w:sz w:val="24"/>
                                <w:szCs w:val="24"/>
                              </w:rPr>
                              <m:t>-1</m:t>
                            </m:r>
                          </m:num>
                          <m:den>
                            <m:r>
                              <w:rPr>
                                <w:rFonts w:ascii="Cambria Math" w:eastAsia="Calibri" w:hAnsi="Cambria Math" w:cs="Times New Roman"/>
                                <w:color w:val="000000" w:themeColor="text1"/>
                                <w:sz w:val="24"/>
                                <w:szCs w:val="24"/>
                              </w:rPr>
                              <m:t>3</m:t>
                            </m:r>
                          </m:den>
                        </m:f>
                      </m:e>
                    </m:d>
                  </m:e>
                  <m:sup>
                    <m:r>
                      <w:rPr>
                        <w:rFonts w:ascii="Cambria Math" w:eastAsia="Calibri" w:hAnsi="Cambria Math" w:cs="Times New Roman"/>
                        <w:color w:val="000000" w:themeColor="text1"/>
                        <w:sz w:val="24"/>
                        <w:szCs w:val="24"/>
                      </w:rPr>
                      <m:t>2</m:t>
                    </m:r>
                  </m:sup>
                </m:sSup>
                <m:r>
                  <w:rPr>
                    <w:rFonts w:ascii="Cambria Math" w:eastAsia="Calibri" w:hAnsi="Cambria Math" w:cs="Times New Roman"/>
                    <w:color w:val="000000" w:themeColor="text1"/>
                    <w:sz w:val="24"/>
                    <w:szCs w:val="24"/>
                  </w:rPr>
                  <m:t>-</m:t>
                </m:r>
                <m:sSup>
                  <m:sSupPr>
                    <m:ctrlPr>
                      <w:rPr>
                        <w:rFonts w:ascii="Cambria Math" w:eastAsia="Calibri" w:hAnsi="Cambria Math" w:cs="Times New Roman"/>
                        <w:bCs/>
                        <w:i/>
                        <w:color w:val="000000" w:themeColor="text1"/>
                        <w:sz w:val="24"/>
                        <w:szCs w:val="24"/>
                      </w:rPr>
                    </m:ctrlPr>
                  </m:sSupPr>
                  <m:e>
                    <m:d>
                      <m:dPr>
                        <m:ctrlPr>
                          <w:rPr>
                            <w:rFonts w:ascii="Cambria Math" w:eastAsia="Calibri" w:hAnsi="Cambria Math" w:cs="Times New Roman"/>
                            <w:bCs/>
                            <w:i/>
                            <w:color w:val="000000" w:themeColor="text1"/>
                            <w:sz w:val="24"/>
                            <w:szCs w:val="24"/>
                          </w:rPr>
                        </m:ctrlPr>
                      </m:dPr>
                      <m:e>
                        <m:f>
                          <m:fPr>
                            <m:ctrlPr>
                              <w:rPr>
                                <w:rFonts w:ascii="Cambria Math" w:eastAsia="Calibri" w:hAnsi="Cambria Math" w:cs="Times New Roman"/>
                                <w:bCs/>
                                <w:i/>
                                <w:color w:val="000000" w:themeColor="text1"/>
                                <w:sz w:val="24"/>
                                <w:szCs w:val="24"/>
                              </w:rPr>
                            </m:ctrlPr>
                          </m:fPr>
                          <m:num>
                            <m:r>
                              <w:rPr>
                                <w:rFonts w:ascii="Cambria Math" w:eastAsia="Calibri" w:hAnsi="Cambria Math" w:cs="Times New Roman"/>
                                <w:color w:val="000000" w:themeColor="text1"/>
                                <w:sz w:val="24"/>
                                <w:szCs w:val="24"/>
                              </w:rPr>
                              <m:t>2022</m:t>
                            </m:r>
                          </m:num>
                          <m:den>
                            <m:r>
                              <w:rPr>
                                <w:rFonts w:ascii="Cambria Math" w:eastAsia="Calibri" w:hAnsi="Cambria Math" w:cs="Times New Roman"/>
                                <w:color w:val="000000" w:themeColor="text1"/>
                                <w:sz w:val="24"/>
                                <w:szCs w:val="24"/>
                              </w:rPr>
                              <m:t>2023</m:t>
                            </m:r>
                          </m:den>
                        </m:f>
                      </m:e>
                    </m:d>
                  </m:e>
                  <m:sup>
                    <m:r>
                      <w:rPr>
                        <w:rFonts w:ascii="Cambria Math" w:eastAsia="Calibri" w:hAnsi="Cambria Math" w:cs="Times New Roman"/>
                        <w:color w:val="000000" w:themeColor="text1"/>
                        <w:sz w:val="24"/>
                        <w:szCs w:val="24"/>
                      </w:rPr>
                      <m:t>0</m:t>
                    </m:r>
                  </m:sup>
                </m:sSup>
                <m:r>
                  <w:rPr>
                    <w:rFonts w:ascii="Cambria Math" w:eastAsia="Calibri" w:hAnsi="Cambria Math" w:cs="Times New Roman"/>
                    <w:color w:val="000000" w:themeColor="text1"/>
                    <w:sz w:val="24"/>
                    <w:szCs w:val="24"/>
                  </w:rPr>
                  <m:t>=</m:t>
                </m:r>
                <m:f>
                  <m:fPr>
                    <m:ctrlPr>
                      <w:rPr>
                        <w:rFonts w:ascii="Cambria Math" w:eastAsia="Calibri" w:hAnsi="Cambria Math" w:cs="Times New Roman"/>
                        <w:bCs/>
                        <w:color w:val="000000" w:themeColor="text1"/>
                        <w:sz w:val="24"/>
                        <w:szCs w:val="24"/>
                      </w:rPr>
                    </m:ctrlPr>
                  </m:fPr>
                  <m:num>
                    <m:r>
                      <w:rPr>
                        <w:rFonts w:ascii="Cambria Math" w:eastAsia="Calibri" w:hAnsi="Cambria Math" w:cs="Times New Roman"/>
                        <w:color w:val="000000" w:themeColor="text1"/>
                        <w:sz w:val="24"/>
                        <w:szCs w:val="24"/>
                      </w:rPr>
                      <m:t>4</m:t>
                    </m:r>
                  </m:num>
                  <m:den>
                    <m:r>
                      <w:rPr>
                        <w:rFonts w:ascii="Cambria Math" w:eastAsia="Calibri" w:hAnsi="Cambria Math" w:cs="Times New Roman"/>
                        <w:color w:val="000000" w:themeColor="text1"/>
                        <w:sz w:val="24"/>
                        <w:szCs w:val="24"/>
                      </w:rPr>
                      <m:t>9</m:t>
                    </m:r>
                  </m:den>
                </m:f>
                <m:r>
                  <w:rPr>
                    <w:rFonts w:ascii="Cambria Math" w:eastAsia="Calibri" w:hAnsi="Cambria Math" w:cs="Times New Roman"/>
                    <w:color w:val="000000" w:themeColor="text1"/>
                    <w:sz w:val="24"/>
                    <w:szCs w:val="24"/>
                  </w:rPr>
                  <m:t>+</m:t>
                </m:r>
                <m:f>
                  <m:fPr>
                    <m:ctrlPr>
                      <w:rPr>
                        <w:rFonts w:ascii="Cambria Math" w:eastAsia="Calibri" w:hAnsi="Cambria Math" w:cs="Times New Roman"/>
                        <w:bCs/>
                        <w:i/>
                        <w:color w:val="000000" w:themeColor="text1"/>
                        <w:sz w:val="24"/>
                        <w:szCs w:val="24"/>
                      </w:rPr>
                    </m:ctrlPr>
                  </m:fPr>
                  <m:num>
                    <m:r>
                      <w:rPr>
                        <w:rFonts w:ascii="Cambria Math" w:eastAsia="Calibri" w:hAnsi="Cambria Math" w:cs="Times New Roman"/>
                        <w:color w:val="000000" w:themeColor="text1"/>
                        <w:sz w:val="24"/>
                        <w:szCs w:val="24"/>
                      </w:rPr>
                      <m:t>1</m:t>
                    </m:r>
                  </m:num>
                  <m:den>
                    <m:r>
                      <w:rPr>
                        <w:rFonts w:ascii="Cambria Math" w:eastAsia="Calibri" w:hAnsi="Cambria Math" w:cs="Times New Roman"/>
                        <w:color w:val="000000" w:themeColor="text1"/>
                        <w:sz w:val="24"/>
                        <w:szCs w:val="24"/>
                      </w:rPr>
                      <m:t>9</m:t>
                    </m:r>
                  </m:den>
                </m:f>
                <m:r>
                  <w:rPr>
                    <w:rFonts w:ascii="Cambria Math" w:eastAsia="Calibri" w:hAnsi="Cambria Math" w:cs="Times New Roman"/>
                    <w:color w:val="000000" w:themeColor="text1"/>
                    <w:sz w:val="24"/>
                    <w:szCs w:val="24"/>
                  </w:rPr>
                  <m:t>-1=</m:t>
                </m:r>
                <m:f>
                  <m:fPr>
                    <m:ctrlPr>
                      <w:rPr>
                        <w:rFonts w:ascii="Cambria Math" w:eastAsia="Calibri" w:hAnsi="Cambria Math" w:cs="Times New Roman"/>
                        <w:bCs/>
                        <w:color w:val="000000" w:themeColor="text1"/>
                        <w:sz w:val="24"/>
                        <w:szCs w:val="24"/>
                      </w:rPr>
                    </m:ctrlPr>
                  </m:fPr>
                  <m:num>
                    <m:r>
                      <w:rPr>
                        <w:rFonts w:ascii="Cambria Math" w:eastAsia="Calibri" w:hAnsi="Cambria Math" w:cs="Times New Roman"/>
                        <w:color w:val="000000" w:themeColor="text1"/>
                        <w:sz w:val="24"/>
                        <w:szCs w:val="24"/>
                      </w:rPr>
                      <m:t>5</m:t>
                    </m:r>
                  </m:num>
                  <m:den>
                    <m:r>
                      <w:rPr>
                        <w:rFonts w:ascii="Cambria Math" w:eastAsia="Calibri" w:hAnsi="Cambria Math" w:cs="Times New Roman"/>
                        <w:color w:val="000000" w:themeColor="text1"/>
                        <w:sz w:val="24"/>
                        <w:szCs w:val="24"/>
                      </w:rPr>
                      <m:t>9</m:t>
                    </m:r>
                  </m:den>
                </m:f>
                <m:r>
                  <w:rPr>
                    <w:rFonts w:ascii="Cambria Math" w:eastAsia="Calibri" w:hAnsi="Cambria Math" w:cs="Times New Roman"/>
                    <w:color w:val="000000" w:themeColor="text1"/>
                    <w:sz w:val="24"/>
                    <w:szCs w:val="24"/>
                  </w:rPr>
                  <m:t>-1=</m:t>
                </m:r>
                <m:f>
                  <m:fPr>
                    <m:ctrlPr>
                      <w:rPr>
                        <w:rFonts w:ascii="Cambria Math" w:eastAsia="Calibri" w:hAnsi="Cambria Math" w:cs="Times New Roman"/>
                        <w:bCs/>
                        <w:color w:val="000000" w:themeColor="text1"/>
                        <w:sz w:val="24"/>
                        <w:szCs w:val="24"/>
                      </w:rPr>
                    </m:ctrlPr>
                  </m:fPr>
                  <m:num>
                    <m:r>
                      <w:rPr>
                        <w:rFonts w:ascii="Cambria Math" w:eastAsia="Calibri" w:hAnsi="Cambria Math" w:cs="Times New Roman"/>
                        <w:color w:val="000000" w:themeColor="text1"/>
                        <w:sz w:val="24"/>
                        <w:szCs w:val="24"/>
                      </w:rPr>
                      <m:t>-4</m:t>
                    </m:r>
                  </m:num>
                  <m:den>
                    <m:r>
                      <w:rPr>
                        <w:rFonts w:ascii="Cambria Math" w:eastAsia="Calibri" w:hAnsi="Cambria Math" w:cs="Times New Roman"/>
                        <w:color w:val="000000" w:themeColor="text1"/>
                        <w:sz w:val="24"/>
                        <w:szCs w:val="24"/>
                      </w:rPr>
                      <m:t>9</m:t>
                    </m:r>
                  </m:den>
                </m:f>
              </m:oMath>
            </m:oMathPara>
          </w:p>
          <w:p w:rsidR="000703D2" w:rsidRPr="00C428B2" w:rsidRDefault="00EF5548" w:rsidP="00EF5548">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c)</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e>
                    </m:d>
                    <m:r>
                      <w:rPr>
                        <w:rFonts w:ascii="Cambria Math" w:hAnsi="Cambria Math" w:cs="Times New Roman"/>
                        <w:color w:val="000000" w:themeColor="text1"/>
                        <w:sz w:val="28"/>
                        <w:szCs w:val="28"/>
                      </w:rPr>
                      <m:t>+</m:t>
                    </m:r>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4</m:t>
                        </m:r>
                      </m:e>
                    </m:rad>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2</m:t>
                            </m:r>
                          </m:num>
                          <m:den>
                            <m:r>
                              <w:rPr>
                                <w:rFonts w:ascii="Cambria Math" w:hAnsi="Cambria Math" w:cs="Times New Roman"/>
                                <w:color w:val="000000" w:themeColor="text1"/>
                                <w:sz w:val="28"/>
                                <w:szCs w:val="28"/>
                              </w:rPr>
                              <m:t>6</m:t>
                            </m:r>
                          </m:den>
                        </m:f>
                      </m:e>
                    </m:d>
                    <m:r>
                      <w:rPr>
                        <w:rFonts w:ascii="Cambria Math" w:hAnsi="Cambria Math" w:cs="Times New Roman"/>
                        <w:color w:val="000000" w:themeColor="text1"/>
                        <w:sz w:val="28"/>
                        <w:szCs w:val="28"/>
                      </w:rPr>
                      <m:t>+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m:oMathPara>
          </w:p>
          <w:p w:rsidR="00EF5548" w:rsidRPr="00C428B2" w:rsidRDefault="000703D2" w:rsidP="00EF5548">
            <w:pPr>
              <w:spacing w:after="0" w:line="240" w:lineRule="auto"/>
              <w:rPr>
                <w:rFonts w:ascii="Times New Roman"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d>
                  <m:dPr>
                    <m:begChr m:val="["/>
                    <m:endChr m:val="]"/>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12</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3</m:t>
                    </m:r>
                  </m:num>
                  <m:den>
                    <m:r>
                      <w:rPr>
                        <w:rFonts w:ascii="Cambria Math" w:hAnsi="Cambria Math" w:cs="Times New Roman"/>
                        <w:color w:val="000000" w:themeColor="text1"/>
                        <w:sz w:val="28"/>
                        <w:szCs w:val="28"/>
                      </w:rPr>
                      <m:t>9</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5</m:t>
                    </m:r>
                  </m:num>
                  <m:den>
                    <m:r>
                      <w:rPr>
                        <w:rFonts w:ascii="Cambria Math" w:hAnsi="Cambria Math" w:cs="Times New Roman"/>
                        <w:color w:val="000000" w:themeColor="text1"/>
                        <w:sz w:val="28"/>
                        <w:szCs w:val="28"/>
                      </w:rPr>
                      <m:t>36</m:t>
                    </m:r>
                  </m:den>
                </m:f>
              </m:oMath>
            </m:oMathPara>
          </w:p>
          <w:p w:rsidR="00176D62" w:rsidRPr="00C428B2" w:rsidRDefault="00176D62">
            <w:pPr>
              <w:spacing w:after="0" w:line="256" w:lineRule="auto"/>
              <w:rPr>
                <w:rFonts w:ascii="Times New Roman" w:eastAsia="Calibri" w:hAnsi="Times New Roman" w:cs="Times New Roman"/>
                <w:color w:val="000000" w:themeColor="text1"/>
                <w:sz w:val="28"/>
                <w:szCs w:val="28"/>
                <w:lang w:val="pt-BR"/>
              </w:rPr>
            </w:pPr>
          </w:p>
        </w:tc>
        <w:tc>
          <w:tcPr>
            <w:tcW w:w="2109" w:type="dxa"/>
            <w:tcBorders>
              <w:top w:val="single" w:sz="4" w:space="0" w:color="auto"/>
              <w:left w:val="single" w:sz="4" w:space="0" w:color="auto"/>
              <w:bottom w:val="dotted" w:sz="4" w:space="0" w:color="auto"/>
              <w:right w:val="single" w:sz="4" w:space="0" w:color="auto"/>
            </w:tcBorders>
          </w:tcPr>
          <w:p w:rsidR="00176D62" w:rsidRPr="00C428B2" w:rsidRDefault="00EF5548">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w:t>
            </w:r>
            <w:r w:rsidR="000B0472" w:rsidRPr="00C428B2">
              <w:rPr>
                <w:rFonts w:ascii="Times New Roman" w:eastAsia="Calibri" w:hAnsi="Times New Roman" w:cs="Times New Roman"/>
                <w:i/>
                <w:color w:val="000000" w:themeColor="text1"/>
                <w:sz w:val="28"/>
                <w:szCs w:val="28"/>
              </w:rPr>
              <w:t>0,</w:t>
            </w:r>
            <w:r w:rsidRPr="00C428B2">
              <w:rPr>
                <w:rFonts w:ascii="Times New Roman" w:eastAsia="Calibri" w:hAnsi="Times New Roman" w:cs="Times New Roman"/>
                <w:i/>
                <w:color w:val="000000" w:themeColor="text1"/>
                <w:sz w:val="28"/>
                <w:szCs w:val="28"/>
              </w:rPr>
              <w:t>5+0,25+0,25)</w:t>
            </w: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0703D2" w:rsidRPr="00C428B2" w:rsidRDefault="000703D2" w:rsidP="000703D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w:t>
            </w:r>
            <w:r w:rsidRPr="00C428B2">
              <w:rPr>
                <w:rFonts w:ascii="Times New Roman" w:eastAsia="Calibri" w:hAnsi="Times New Roman" w:cs="Times New Roman"/>
                <w:i/>
                <w:color w:val="000000" w:themeColor="text1"/>
                <w:sz w:val="24"/>
                <w:szCs w:val="24"/>
              </w:rPr>
              <w:t>0,25+0,25+0,25</w:t>
            </w:r>
            <w:r w:rsidRPr="00C428B2">
              <w:rPr>
                <w:rFonts w:ascii="Times New Roman" w:eastAsia="Calibri" w:hAnsi="Times New Roman" w:cs="Times New Roman"/>
                <w:i/>
                <w:color w:val="000000" w:themeColor="text1"/>
                <w:sz w:val="28"/>
                <w:szCs w:val="28"/>
              </w:rPr>
              <w:t>)</w:t>
            </w:r>
          </w:p>
          <w:p w:rsidR="000703D2" w:rsidRPr="00C428B2" w:rsidRDefault="000703D2">
            <w:pPr>
              <w:spacing w:after="0" w:line="256" w:lineRule="auto"/>
              <w:ind w:left="-142"/>
              <w:jc w:val="center"/>
              <w:rPr>
                <w:rFonts w:ascii="Times New Roman" w:eastAsia="Calibri" w:hAnsi="Times New Roman" w:cs="Times New Roman"/>
                <w:i/>
                <w:color w:val="000000" w:themeColor="text1"/>
                <w:sz w:val="28"/>
                <w:szCs w:val="28"/>
              </w:rPr>
            </w:pPr>
          </w:p>
          <w:p w:rsidR="000703D2" w:rsidRPr="00C428B2" w:rsidRDefault="000703D2">
            <w:pPr>
              <w:spacing w:after="0" w:line="256" w:lineRule="auto"/>
              <w:ind w:left="-142"/>
              <w:jc w:val="center"/>
              <w:rPr>
                <w:rFonts w:ascii="Times New Roman" w:eastAsia="Calibri" w:hAnsi="Times New Roman" w:cs="Times New Roman"/>
                <w:i/>
                <w:color w:val="000000" w:themeColor="text1"/>
                <w:sz w:val="28"/>
                <w:szCs w:val="28"/>
              </w:rPr>
            </w:pPr>
          </w:p>
          <w:p w:rsidR="000703D2" w:rsidRPr="00C428B2" w:rsidRDefault="000703D2" w:rsidP="000703D2">
            <w:pPr>
              <w:spacing w:after="0" w:line="256" w:lineRule="auto"/>
              <w:ind w:left="-142"/>
              <w:jc w:val="center"/>
              <w:rPr>
                <w:rFonts w:ascii="Times New Roman" w:eastAsia="Calibri" w:hAnsi="Times New Roman" w:cs="Times New Roman"/>
                <w:i/>
                <w:color w:val="000000" w:themeColor="text1"/>
                <w:sz w:val="24"/>
                <w:szCs w:val="24"/>
              </w:rPr>
            </w:pPr>
            <w:r w:rsidRPr="00C428B2">
              <w:rPr>
                <w:rFonts w:ascii="Times New Roman" w:eastAsia="Calibri" w:hAnsi="Times New Roman" w:cs="Times New Roman"/>
                <w:i/>
                <w:color w:val="000000" w:themeColor="text1"/>
                <w:sz w:val="28"/>
                <w:szCs w:val="28"/>
              </w:rPr>
              <w:t>(</w:t>
            </w:r>
            <w:r w:rsidRPr="00C428B2">
              <w:rPr>
                <w:rFonts w:ascii="Times New Roman" w:eastAsia="Calibri" w:hAnsi="Times New Roman" w:cs="Times New Roman"/>
                <w:i/>
                <w:color w:val="000000" w:themeColor="text1"/>
                <w:sz w:val="24"/>
                <w:szCs w:val="24"/>
              </w:rPr>
              <w:t>0,25+</w:t>
            </w:r>
          </w:p>
          <w:p w:rsidR="000703D2" w:rsidRPr="00C428B2" w:rsidRDefault="000703D2" w:rsidP="000703D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4"/>
                <w:szCs w:val="24"/>
              </w:rPr>
              <w:t>0,25+0,25</w:t>
            </w:r>
            <w:r w:rsidRPr="00C428B2">
              <w:rPr>
                <w:rFonts w:ascii="Times New Roman" w:eastAsia="Calibri" w:hAnsi="Times New Roman" w:cs="Times New Roman"/>
                <w:i/>
                <w:color w:val="000000" w:themeColor="text1"/>
                <w:sz w:val="28"/>
                <w:szCs w:val="28"/>
              </w:rPr>
              <w:t>)</w:t>
            </w: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 xml:space="preserve"> </w:t>
            </w:r>
          </w:p>
        </w:tc>
      </w:tr>
      <w:tr w:rsidR="00851638" w:rsidRPr="00C428B2" w:rsidTr="000703D2">
        <w:trPr>
          <w:trHeight w:val="336"/>
        </w:trPr>
        <w:tc>
          <w:tcPr>
            <w:tcW w:w="851" w:type="dxa"/>
            <w:tcBorders>
              <w:top w:val="dotted" w:sz="4" w:space="0" w:color="auto"/>
              <w:left w:val="single" w:sz="4" w:space="0" w:color="auto"/>
              <w:bottom w:val="dotted"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2</w:t>
            </w: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1</w:t>
            </w:r>
            <w:r w:rsidR="00C95CA5" w:rsidRPr="00C428B2">
              <w:rPr>
                <w:rFonts w:ascii="Times New Roman" w:eastAsia="Calibri" w:hAnsi="Times New Roman" w:cs="Times New Roman"/>
                <w:i/>
                <w:color w:val="000000" w:themeColor="text1"/>
                <w:sz w:val="28"/>
                <w:szCs w:val="28"/>
              </w:rPr>
              <w:t>.5</w:t>
            </w:r>
            <w:r w:rsidRPr="00C428B2">
              <w:rPr>
                <w:rFonts w:ascii="Times New Roman" w:eastAsia="Calibri" w:hAnsi="Times New Roman" w:cs="Times New Roman"/>
                <w:i/>
                <w:color w:val="000000" w:themeColor="text1"/>
                <w:sz w:val="28"/>
                <w:szCs w:val="28"/>
              </w:rPr>
              <w:t>đ)</w:t>
            </w:r>
          </w:p>
        </w:tc>
        <w:tc>
          <w:tcPr>
            <w:tcW w:w="6661" w:type="dxa"/>
            <w:tcBorders>
              <w:top w:val="dotted" w:sz="4" w:space="0" w:color="auto"/>
              <w:left w:val="single" w:sz="4" w:space="0" w:color="auto"/>
              <w:bottom w:val="dotted" w:sz="4" w:space="0" w:color="auto"/>
              <w:right w:val="single" w:sz="4" w:space="0" w:color="auto"/>
            </w:tcBorders>
          </w:tcPr>
          <w:p w:rsidR="007F105D" w:rsidRPr="00C428B2" w:rsidRDefault="000B0472" w:rsidP="007F105D">
            <w:pPr>
              <w:spacing w:after="0" w:line="240" w:lineRule="auto"/>
              <w:rPr>
                <w:rFonts w:ascii="Times New Roman" w:eastAsiaTheme="minorEastAsia" w:hAnsi="Times New Roman" w:cs="Times New Roman"/>
                <w:color w:val="000000" w:themeColor="text1"/>
                <w:sz w:val="28"/>
                <w:szCs w:val="28"/>
              </w:rPr>
            </w:pPr>
            <w:r w:rsidRPr="00C428B2">
              <w:rPr>
                <w:rFonts w:ascii="Times New Roman" w:hAnsi="Times New Roman" w:cs="Times New Roman"/>
                <w:color w:val="000000" w:themeColor="text1"/>
                <w:position w:val="-126"/>
                <w:sz w:val="28"/>
                <w:szCs w:val="28"/>
              </w:rPr>
              <w:t xml:space="preserve"> </w:t>
            </w:r>
            <m:oMath>
              <m:r>
                <w:rPr>
                  <w:rFonts w:ascii="Cambria Math" w:hAnsi="Cambria Math" w:cs="Times New Roman"/>
                  <w:color w:val="000000" w:themeColor="text1"/>
                  <w:sz w:val="28"/>
                  <w:szCs w:val="28"/>
                </w:rPr>
                <m:t xml:space="preserve">a)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oMath>
            </m:oMathPara>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w:r w:rsidRPr="00C428B2">
              <w:rPr>
                <w:rFonts w:ascii="Times New Roman" w:eastAsiaTheme="minorEastAsia" w:hAnsi="Times New Roman" w:cs="Times New Roman"/>
                <w:color w:val="000000" w:themeColor="text1"/>
                <w:sz w:val="28"/>
                <w:szCs w:val="28"/>
              </w:rPr>
              <w:t xml:space="preserve">      </w:t>
            </w:r>
            <m:oMath>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1</m:t>
                  </m:r>
                </m:num>
                <m:den>
                  <m:r>
                    <w:rPr>
                      <w:rFonts w:ascii="Cambria Math" w:hAnsi="Cambria Math" w:cs="Times New Roman"/>
                      <w:color w:val="000000" w:themeColor="text1"/>
                      <w:sz w:val="28"/>
                      <w:szCs w:val="28"/>
                    </w:rPr>
                    <m:t>12</m:t>
                  </m:r>
                </m:den>
              </m:f>
            </m:oMath>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1</m:t>
                    </m:r>
                  </m:num>
                  <m:den>
                    <m:r>
                      <w:rPr>
                        <w:rFonts w:ascii="Cambria Math" w:hAnsi="Cambria Math" w:cs="Times New Roman"/>
                        <w:color w:val="000000" w:themeColor="text1"/>
                        <w:sz w:val="28"/>
                        <w:szCs w:val="28"/>
                      </w:rPr>
                      <m:t>12</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2</m:t>
                    </m:r>
                  </m:den>
                </m:f>
              </m:oMath>
            </m:oMathPara>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1</m:t>
                    </m:r>
                  </m:num>
                  <m:den>
                    <m:r>
                      <w:rPr>
                        <w:rFonts w:ascii="Cambria Math" w:hAnsi="Cambria Math" w:cs="Times New Roman"/>
                        <w:color w:val="000000" w:themeColor="text1"/>
                        <w:sz w:val="28"/>
                        <w:szCs w:val="28"/>
                      </w:rPr>
                      <m:t>18</m:t>
                    </m:r>
                  </m:den>
                </m:f>
              </m:oMath>
            </m:oMathPara>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w:r w:rsidRPr="00C428B2">
              <w:rPr>
                <w:rFonts w:ascii="Times New Roman" w:eastAsiaTheme="minorEastAsia" w:hAnsi="Times New Roman" w:cs="Times New Roman"/>
                <w:color w:val="000000" w:themeColor="text1"/>
                <w:sz w:val="28"/>
                <w:szCs w:val="28"/>
              </w:rPr>
              <w:tab/>
            </w:r>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eastAsiaTheme="minorEastAsia" w:hAnsi="Cambria Math" w:cs="Times New Roman"/>
                    <w:color w:val="000000" w:themeColor="text1"/>
                    <w:sz w:val="28"/>
                    <w:szCs w:val="28"/>
                  </w:rPr>
                  <m:t>b</m:t>
                </m:r>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e>
                </m:d>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oMath>
            </m:oMathPara>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d>
                  <m:dPr>
                    <m:begChr m:val="|"/>
                    <m:endChr m:val="|"/>
                    <m:ctrlPr>
                      <w:rPr>
                        <w:rFonts w:ascii="Cambria Math" w:hAnsi="Cambria Math" w:cs="Times New Roman"/>
                        <w:i/>
                        <w:color w:val="000000" w:themeColor="text1"/>
                        <w:sz w:val="28"/>
                        <w:szCs w:val="28"/>
                      </w:rPr>
                    </m:ctrlPr>
                  </m:dPr>
                  <m:e>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e>
                </m:d>
                <m: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m:oMathPara>
          </w:p>
          <w:p w:rsidR="007F105D" w:rsidRPr="00C428B2" w:rsidRDefault="007F105D" w:rsidP="007F105D">
            <w:pPr>
              <w:spacing w:after="0" w:line="240" w:lineRule="auto"/>
              <w:rPr>
                <w:rFonts w:ascii="Times New Roman" w:eastAsiaTheme="minorEastAsia" w:hAnsi="Times New Roman" w:cs="Times New Roman"/>
                <w:color w:val="000000" w:themeColor="text1"/>
                <w:sz w:val="28"/>
                <w:szCs w:val="28"/>
              </w:rPr>
            </w:pPr>
          </w:p>
          <w:p w:rsidR="00176D62" w:rsidRPr="00C428B2" w:rsidRDefault="007F105D">
            <w:pPr>
              <w:spacing w:after="0" w:line="240" w:lineRule="auto"/>
              <w:rPr>
                <w:rFonts w:ascii="Times New Roman" w:eastAsiaTheme="minorEastAsia" w:hAnsi="Times New Roman" w:cs="Times New Roman"/>
                <w:color w:val="000000" w:themeColor="text1"/>
                <w:sz w:val="28"/>
                <w:szCs w:val="28"/>
              </w:rPr>
            </w:pPr>
            <w:r w:rsidRPr="00C428B2">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 xml:space="preserve">  </m:t>
              </m:r>
              <m:d>
                <m:dPr>
                  <m:begChr m:val="|"/>
                  <m:endChr m:val="|"/>
                  <m:ctrlPr>
                    <w:rPr>
                      <w:rFonts w:ascii="Cambria Math" w:hAnsi="Cambria Math" w:cs="Times New Roman"/>
                      <w:i/>
                      <w:color w:val="000000" w:themeColor="text1"/>
                      <w:sz w:val="28"/>
                      <w:szCs w:val="28"/>
                    </w:rPr>
                  </m:ctrlPr>
                </m:dPr>
                <m:e>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e>
              </m:d>
              <m: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9</m:t>
                  </m:r>
                </m:num>
                <m:den>
                  <m:r>
                    <w:rPr>
                      <w:rFonts w:ascii="Cambria Math" w:hAnsi="Cambria Math" w:cs="Times New Roman"/>
                      <w:color w:val="000000" w:themeColor="text1"/>
                      <w:sz w:val="28"/>
                      <w:szCs w:val="28"/>
                    </w:rPr>
                    <m:t>12</m:t>
                  </m:r>
                </m:den>
              </m:f>
            </m:oMath>
          </w:p>
          <w:p w:rsidR="007F105D" w:rsidRPr="00C428B2" w:rsidRDefault="007F105D">
            <w:pPr>
              <w:spacing w:after="0" w:line="240" w:lineRule="auto"/>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9</m:t>
                    </m:r>
                  </m:num>
                  <m:den>
                    <m:r>
                      <w:rPr>
                        <w:rFonts w:ascii="Cambria Math" w:hAnsi="Cambria Math" w:cs="Times New Roman"/>
                        <w:color w:val="000000" w:themeColor="text1"/>
                        <w:sz w:val="28"/>
                        <w:szCs w:val="28"/>
                      </w:rPr>
                      <m:t>12</m:t>
                    </m:r>
                  </m:den>
                </m:f>
                <m:r>
                  <w:rPr>
                    <w:rFonts w:ascii="Cambria Math" w:hAnsi="Cambria Math" w:cs="Times New Roman"/>
                    <w:color w:val="000000" w:themeColor="text1"/>
                    <w:sz w:val="28"/>
                    <w:szCs w:val="28"/>
                  </w:rPr>
                  <m:t xml:space="preserve">  hoặc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9</m:t>
                    </m:r>
                  </m:num>
                  <m:den>
                    <m:r>
                      <w:rPr>
                        <w:rFonts w:ascii="Cambria Math" w:hAnsi="Cambria Math" w:cs="Times New Roman"/>
                        <w:color w:val="000000" w:themeColor="text1"/>
                        <w:sz w:val="28"/>
                        <w:szCs w:val="28"/>
                      </w:rPr>
                      <m:t>12</m:t>
                    </m:r>
                  </m:den>
                </m:f>
                <m:r>
                  <w:rPr>
                    <w:rFonts w:ascii="Cambria Math" w:hAnsi="Cambria Math" w:cs="Times New Roman"/>
                    <w:color w:val="000000" w:themeColor="text1"/>
                    <w:sz w:val="28"/>
                    <w:szCs w:val="28"/>
                  </w:rPr>
                  <m:t xml:space="preserve"> </m:t>
                </m:r>
              </m:oMath>
            </m:oMathPara>
          </w:p>
          <w:p w:rsidR="007F105D" w:rsidRPr="00C428B2" w:rsidRDefault="007F105D">
            <w:pPr>
              <w:spacing w:after="0" w:line="240" w:lineRule="auto"/>
              <w:rPr>
                <w:rFonts w:ascii="Times New Roman" w:hAnsi="Times New Roman" w:cs="Times New Roman"/>
                <w:color w:val="000000" w:themeColor="text1"/>
                <w:sz w:val="28"/>
                <w:szCs w:val="28"/>
              </w:rPr>
            </w:pPr>
          </w:p>
          <w:p w:rsidR="00176D62" w:rsidRPr="00C428B2" w:rsidRDefault="000B0472" w:rsidP="0092355C">
            <w:pPr>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 xml:space="preserve">                 </w:t>
            </w:r>
            <w:r w:rsidR="0092355C" w:rsidRPr="00C428B2">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44BAE876" wp14:editId="5174DD71">
                      <wp:simplePos x="0" y="0"/>
                      <wp:positionH relativeFrom="column">
                        <wp:posOffset>6875145</wp:posOffset>
                      </wp:positionH>
                      <wp:positionV relativeFrom="paragraph">
                        <wp:posOffset>4674235</wp:posOffset>
                      </wp:positionV>
                      <wp:extent cx="437515" cy="27686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76860"/>
                              </a:xfrm>
                              <a:prstGeom prst="rect">
                                <a:avLst/>
                              </a:prstGeom>
                              <a:noFill/>
                              <a:ln w="9525">
                                <a:noFill/>
                                <a:miter lim="800000"/>
                                <a:headEnd/>
                                <a:tailEnd/>
                              </a:ln>
                            </wps:spPr>
                            <wps:txbx>
                              <w:txbxContent>
                                <w:p w:rsidR="00C57EF6" w:rsidRDefault="00C57EF6" w:rsidP="0092355C">
                                  <w:pPr>
                                    <w:rPr>
                                      <w:rFonts w:ascii="Times New Roman" w:hAnsi="Times New Roman" w:cs="Times New Roman"/>
                                      <w:sz w:val="28"/>
                                      <w:szCs w:val="28"/>
                                    </w:rPr>
                                  </w:pPr>
                                  <w:r>
                                    <w:rPr>
                                      <w:rFonts w:ascii="Times New Roman" w:hAnsi="Times New Roman" w:cs="Times New Roman"/>
                                      <w:sz w:val="28"/>
                                      <w:szCs w:val="28"/>
                                    </w:rP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 o:spid="_x0000_s1088" type="#_x0000_t202" style="position:absolute;margin-left:541.35pt;margin-top:368.05pt;width:34.45pt;height:2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AfrzDAIAAPkDAAAOAAAAZHJzL2Uyb0RvYy54bWysU9tuGyEQfa/Uf0C812u7vmXldZQmTVUp vUhJPwCzrBcVGDpg77pfn4F1HKt9q8oDAmbmzJwzw/q6t4YdFAYNruKT0Zgz5STU2u0q/uPp/t2K sxCFq4UBpyp+VIFfb96+WXe+VFNowdQKGYG4UHa+4m2MviyKIFtlRRiBV46MDaAVka64K2oUHaFb U0zH40XRAdYeQaoQ6PVuMPJNxm8aJeO3pgkqMlNxqi3mHfO+TXuxWYtyh8K3Wp7KEP9QhRXaUdIz 1J2Igu1R/wVltUQI0MSRBFtA02ipMgdiMxn/weaxFV5lLiRO8GeZwv+DlV8P35HpmnrHmROWWvSk +sg+QM8mSZ3Oh5KcHj25xZ6ek2diGvwDyJ+BObhthdupG0ToWiVqqi5HFhehA05IINvuC9SURuwj ZKC+QZsASQxG6NSl47kzqRRJj7P3y/lkzpkk03S5WC1y5wpRvgR7DPGTAsvSoeJIjc/g4vAQItEg 1xeXlMvBvTYmN9841lX8aj6d54ALi9WRZtNoW/HVOK1hWhLHj67OwVFoM5wpgXGUJ5FOPAfGsd/2 Wd1pDk7GLdRHkgFhmEX6O3RoAX9z1tEcVjz82gtUnJnPjqS8msxmaXDzZTZfEhDDS8v20iKcJKiK R86G423Mwz5wviHJG53leK3kVDPNV1bp9BfSAF/es9frj908AwAA//8DAFBLAwQUAAYACAAAACEA UvcUs+AAAAANAQAADwAAAGRycy9kb3ducmV2LnhtbEyPwU7DMAyG70i8Q2QkbizpYO1Wmk4IxBW0 AZN2yxqvrWicqsnW8vZ4Jzj+9qffn4v15DpxxiG0njQkMwUCqfK2pVrD58fr3RJEiIas6Tyhhh8M sC6vrwqTWz/SBs/bWAsuoZAbDU2MfS5lqBp0Jsx8j8S7ox+ciRyHWtrBjFzuOjlXKpXOtMQXGtPj c4PV9/bkNHy9Hfe7B/Vev7hFP/pJSXIrqfXtzfT0CCLiFP9guOizOpTsdPAnskF0nNVynjGrIbtP ExAXJFkkKYgDj7JVBrIs5P8vyl8AAAD//wMAUEsBAi0AFAAGAAgAAAAhALaDOJL+AAAA4QEAABMA AAAAAAAAAAAAAAAAAAAAAFtDb250ZW50X1R5cGVzXS54bWxQSwECLQAUAAYACAAAACEAOP0h/9YA AACUAQAACwAAAAAAAAAAAAAAAAAvAQAAX3JlbHMvLnJlbHNQSwECLQAUAAYACAAAACEAhAH68wwC AAD5AwAADgAAAAAAAAAAAAAAAAAuAgAAZHJzL2Uyb0RvYy54bWxQSwECLQAUAAYACAAAACEAUvcU s+AAAAANAQAADwAAAAAAAAAAAAAAAABmBAAAZHJzL2Rvd25yZXYueG1sUEsFBgAAAAAEAAQA8wAA AHMFAAAAAA== " filled="f" stroked="f">
                      <v:textbox>
                        <w:txbxContent>
                          <w:p w:rsidR="00C57EF6" w:rsidRDefault="00C57EF6" w:rsidP="0092355C">
                            <w:pPr>
                              <w:rPr>
                                <w:rFonts w:ascii="Times New Roman" w:hAnsi="Times New Roman" w:cs="Times New Roman"/>
                                <w:sz w:val="28"/>
                                <w:szCs w:val="28"/>
                              </w:rPr>
                            </w:pPr>
                            <w:r>
                              <w:rPr>
                                <w:rFonts w:ascii="Times New Roman" w:hAnsi="Times New Roman" w:cs="Times New Roman"/>
                                <w:sz w:val="28"/>
                                <w:szCs w:val="28"/>
                              </w:rPr>
                              <w:t>a</w:t>
                            </w:r>
                          </w:p>
                        </w:txbxContent>
                      </v:textbox>
                    </v:shape>
                  </w:pict>
                </mc:Fallback>
              </mc:AlternateContent>
            </w:r>
            <w:r w:rsidRPr="00C428B2">
              <w:rPr>
                <w:rFonts w:ascii="Times New Roman" w:eastAsia="Calibri" w:hAnsi="Times New Roman" w:cs="Times New Roman"/>
                <w:color w:val="000000" w:themeColor="text1"/>
                <w:sz w:val="28"/>
                <w:szCs w:val="28"/>
              </w:rPr>
              <w:t xml:space="preserve">        </w:t>
            </w:r>
            <m:oMath>
              <m: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25</m:t>
                  </m:r>
                </m:num>
                <m:den>
                  <m:r>
                    <w:rPr>
                      <w:rFonts w:ascii="Cambria Math" w:hAnsi="Cambria Math" w:cs="Times New Roman"/>
                      <w:color w:val="000000" w:themeColor="text1"/>
                      <w:sz w:val="28"/>
                      <w:szCs w:val="28"/>
                    </w:rPr>
                    <m:t>12</m:t>
                  </m:r>
                </m:den>
              </m:f>
              <m:r>
                <w:rPr>
                  <w:rFonts w:ascii="Cambria Math" w:hAnsi="Cambria Math" w:cs="Times New Roman"/>
                  <w:color w:val="000000" w:themeColor="text1"/>
                  <w:sz w:val="28"/>
                  <w:szCs w:val="28"/>
                </w:rPr>
                <m:t xml:space="preserve">  hoặc </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3</m:t>
                  </m:r>
                </m:num>
                <m:den>
                  <m:r>
                    <w:rPr>
                      <w:rFonts w:ascii="Cambria Math" w:hAnsi="Cambria Math" w:cs="Times New Roman"/>
                      <w:color w:val="000000" w:themeColor="text1"/>
                      <w:sz w:val="28"/>
                      <w:szCs w:val="28"/>
                    </w:rPr>
                    <m:t>12</m:t>
                  </m:r>
                </m:den>
              </m:f>
            </m:oMath>
            <w:r w:rsidRPr="00C428B2">
              <w:rPr>
                <w:rFonts w:ascii="Times New Roman" w:eastAsia="Calibri" w:hAnsi="Times New Roman" w:cs="Times New Roman"/>
                <w:color w:val="000000" w:themeColor="text1"/>
                <w:sz w:val="28"/>
                <w:szCs w:val="28"/>
              </w:rPr>
              <w:t xml:space="preserve">     </w:t>
            </w:r>
          </w:p>
          <w:p w:rsidR="0092355C" w:rsidRPr="00C428B2" w:rsidRDefault="0092355C" w:rsidP="0092355C">
            <w:pPr>
              <w:spacing w:after="0" w:line="240" w:lineRule="auto"/>
              <w:rPr>
                <w:rFonts w:ascii="Times New Roman" w:eastAsia="Calibri" w:hAnsi="Times New Roman" w:cs="Times New Roman"/>
                <w:color w:val="000000" w:themeColor="text1"/>
                <w:sz w:val="28"/>
                <w:szCs w:val="28"/>
              </w:rPr>
            </w:pPr>
            <m:oMathPara>
              <m:oMath>
                <m:r>
                  <w:rPr>
                    <w:rFonts w:ascii="Cambria Math" w:hAnsi="Cambria Math" w:cs="Times New Roman"/>
                    <w:color w:val="000000" w:themeColor="text1"/>
                    <w:sz w:val="28"/>
                    <w:szCs w:val="28"/>
                  </w:rPr>
                  <m:t>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25</m:t>
                    </m:r>
                  </m:num>
                  <m:den>
                    <m:r>
                      <w:rPr>
                        <w:rFonts w:ascii="Cambria Math" w:hAnsi="Cambria Math" w:cs="Times New Roman"/>
                        <w:color w:val="000000" w:themeColor="text1"/>
                        <w:sz w:val="28"/>
                        <w:szCs w:val="28"/>
                      </w:rPr>
                      <m:t>12</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r>
                  <w:rPr>
                    <w:rFonts w:ascii="Cambria Math" w:hAnsi="Cambria Math" w:cs="Times New Roman"/>
                    <w:color w:val="000000" w:themeColor="text1"/>
                    <w:sz w:val="28"/>
                    <w:szCs w:val="28"/>
                  </w:rPr>
                  <m:t xml:space="preserve">  hoặc 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3</m:t>
                    </m:r>
                  </m:num>
                  <m:den>
                    <m:r>
                      <w:rPr>
                        <w:rFonts w:ascii="Cambria Math" w:hAnsi="Cambria Math" w:cs="Times New Roman"/>
                        <w:color w:val="000000" w:themeColor="text1"/>
                        <w:sz w:val="28"/>
                        <w:szCs w:val="28"/>
                      </w:rPr>
                      <m:t>12</m:t>
                    </m:r>
                  </m:den>
                </m:f>
                <m: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6</m:t>
                    </m:r>
                  </m:den>
                </m:f>
              </m:oMath>
            </m:oMathPara>
          </w:p>
          <w:p w:rsidR="0092355C" w:rsidRPr="00C428B2" w:rsidRDefault="0092355C" w:rsidP="0092355C">
            <w:pPr>
              <w:spacing w:after="0" w:line="240" w:lineRule="auto"/>
              <w:rPr>
                <w:rFonts w:ascii="Times New Roman" w:eastAsia="Calibri" w:hAnsi="Times New Roman" w:cs="Times New Roman"/>
                <w:color w:val="000000" w:themeColor="text1"/>
                <w:sz w:val="28"/>
                <w:szCs w:val="28"/>
              </w:rPr>
            </w:pPr>
            <m:oMathPara>
              <m:oMath>
                <m:r>
                  <w:rPr>
                    <w:rFonts w:ascii="Cambria Math" w:hAnsi="Cambria Math" w:cs="Times New Roman"/>
                    <w:color w:val="000000" w:themeColor="text1"/>
                    <w:sz w:val="28"/>
                    <w:szCs w:val="28"/>
                  </w:rPr>
                  <w:lastRenderedPageBreak/>
                  <m:t>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 xml:space="preserve">  hoặc x=-</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3</m:t>
                    </m:r>
                  </m:num>
                  <m:den>
                    <m:r>
                      <w:rPr>
                        <w:rFonts w:ascii="Cambria Math" w:hAnsi="Cambria Math" w:cs="Times New Roman"/>
                        <w:color w:val="000000" w:themeColor="text1"/>
                        <w:sz w:val="28"/>
                        <w:szCs w:val="28"/>
                      </w:rPr>
                      <m:t>10</m:t>
                    </m:r>
                  </m:den>
                </m:f>
              </m:oMath>
            </m:oMathPara>
          </w:p>
          <w:p w:rsidR="0092355C" w:rsidRPr="00C428B2" w:rsidRDefault="0092355C" w:rsidP="0092355C">
            <w:pPr>
              <w:spacing w:after="0" w:line="240" w:lineRule="auto"/>
              <w:rPr>
                <w:rFonts w:ascii="Times New Roman" w:eastAsia="Calibri" w:hAnsi="Times New Roman" w:cs="Times New Roman"/>
                <w:color w:val="000000" w:themeColor="text1"/>
                <w:sz w:val="28"/>
                <w:szCs w:val="28"/>
              </w:rPr>
            </w:pPr>
          </w:p>
        </w:tc>
        <w:tc>
          <w:tcPr>
            <w:tcW w:w="2109" w:type="dxa"/>
            <w:tcBorders>
              <w:top w:val="dotted" w:sz="4" w:space="0" w:color="auto"/>
              <w:left w:val="single" w:sz="4" w:space="0" w:color="auto"/>
              <w:bottom w:val="dotted" w:sz="4" w:space="0" w:color="auto"/>
              <w:right w:val="single" w:sz="4" w:space="0" w:color="auto"/>
            </w:tcBorders>
          </w:tcPr>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7F105D" w:rsidRPr="00C428B2" w:rsidRDefault="007F105D" w:rsidP="007F105D">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7F105D" w:rsidRPr="00C428B2" w:rsidRDefault="007F105D" w:rsidP="007F105D">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7F1D20" w:rsidP="007F1D20">
            <w:pPr>
              <w:spacing w:after="0" w:line="256" w:lineRule="auto"/>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 xml:space="preserve">        </w:t>
            </w:r>
            <w:r w:rsidR="000B0472"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7F105D" w:rsidRPr="00C428B2" w:rsidRDefault="007F105D" w:rsidP="007F105D">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176D62">
            <w:pPr>
              <w:spacing w:after="0" w:line="256" w:lineRule="auto"/>
              <w:ind w:left="-142"/>
              <w:jc w:val="center"/>
              <w:rPr>
                <w:rFonts w:ascii="Times New Roman" w:eastAsia="Calibri" w:hAnsi="Times New Roman" w:cs="Times New Roman"/>
                <w:i/>
                <w:color w:val="000000" w:themeColor="text1"/>
                <w:sz w:val="28"/>
                <w:szCs w:val="28"/>
              </w:rPr>
            </w:pP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lastRenderedPageBreak/>
              <w:t>0,25</w:t>
            </w:r>
          </w:p>
        </w:tc>
      </w:tr>
      <w:tr w:rsidR="00851638" w:rsidRPr="00C428B2" w:rsidTr="000703D2">
        <w:trPr>
          <w:trHeight w:val="302"/>
        </w:trPr>
        <w:tc>
          <w:tcPr>
            <w:tcW w:w="851" w:type="dxa"/>
            <w:tcBorders>
              <w:top w:val="dotted" w:sz="4" w:space="0" w:color="auto"/>
              <w:left w:val="single" w:sz="4" w:space="0" w:color="auto"/>
              <w:bottom w:val="dotted"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lastRenderedPageBreak/>
              <w:t>3</w:t>
            </w: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1đ)</w:t>
            </w:r>
          </w:p>
        </w:tc>
        <w:tc>
          <w:tcPr>
            <w:tcW w:w="6661" w:type="dxa"/>
            <w:tcBorders>
              <w:top w:val="dotted" w:sz="4" w:space="0" w:color="auto"/>
              <w:left w:val="single" w:sz="4" w:space="0" w:color="auto"/>
              <w:bottom w:val="dotted" w:sz="4" w:space="0" w:color="auto"/>
              <w:right w:val="single" w:sz="4" w:space="0" w:color="auto"/>
            </w:tcBorders>
          </w:tcPr>
          <w:p w:rsidR="00176D62" w:rsidRPr="00C428B2" w:rsidRDefault="00C57EF6" w:rsidP="00C57EF6">
            <w:pPr>
              <w:spacing w:after="0" w:line="240" w:lineRule="auto"/>
              <w:ind w:left="720" w:hanging="360"/>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a)</w:t>
            </w:r>
            <w:r w:rsidRPr="00C428B2">
              <w:rPr>
                <w:rFonts w:ascii="Times New Roman" w:eastAsia="Calibri" w:hAnsi="Times New Roman" w:cs="Times New Roman"/>
                <w:i/>
                <w:color w:val="000000" w:themeColor="text1"/>
                <w:sz w:val="28"/>
                <w:szCs w:val="28"/>
              </w:rPr>
              <w:tab/>
            </w:r>
            <w:r w:rsidR="00E479BE" w:rsidRPr="00C428B2">
              <w:rPr>
                <w:rFonts w:ascii="Times New Roman" w:eastAsia="Calibri" w:hAnsi="Times New Roman" w:cs="Times New Roman"/>
                <w:i/>
                <w:color w:val="000000" w:themeColor="text1"/>
                <w:sz w:val="28"/>
                <w:szCs w:val="28"/>
              </w:rPr>
              <w:t xml:space="preserve">Ta có: </w:t>
            </w:r>
            <m:oMath>
              <m:d>
                <m:dPr>
                  <m:begChr m:val="{"/>
                  <m:endChr m:val=""/>
                  <m:ctrlPr>
                    <w:rPr>
                      <w:rFonts w:ascii="Cambria Math" w:hAnsi="Cambria Math" w:cs="Times New Roman"/>
                      <w:i/>
                      <w:color w:val="000000" w:themeColor="text1"/>
                      <w:sz w:val="28"/>
                      <w:szCs w:val="28"/>
                    </w:rPr>
                  </m:ctrlPr>
                </m:dPr>
                <m:e>
                  <m:eqArr>
                    <m:eqArrPr>
                      <m:ctrlPr>
                        <w:rPr>
                          <w:rFonts w:ascii="Cambria Math" w:hAnsi="Cambria Math" w:cs="Times New Roman"/>
                          <w:i/>
                          <w:color w:val="000000" w:themeColor="text1"/>
                          <w:sz w:val="28"/>
                          <w:szCs w:val="28"/>
                        </w:rPr>
                      </m:ctrlPr>
                    </m:eqArrPr>
                    <m:e>
                      <m:r>
                        <w:rPr>
                          <w:rFonts w:ascii="Cambria Math" w:hAnsi="Cambria Math" w:cs="Times New Roman"/>
                          <w:color w:val="000000" w:themeColor="text1"/>
                          <w:sz w:val="28"/>
                          <w:szCs w:val="28"/>
                        </w:rPr>
                        <m:t>HK</m:t>
                      </m:r>
                      <m:r>
                        <w:rPr>
                          <w:rFonts w:ascii="Cambria Math" w:eastAsia="Calibri" w:hAnsi="Cambria Math" w:cs="Times New Roman"/>
                          <w:color w:val="000000" w:themeColor="text1"/>
                          <w:sz w:val="28"/>
                          <w:szCs w:val="28"/>
                        </w:rPr>
                        <m:t>┴ a(gt)</m:t>
                      </m:r>
                      <m:r>
                        <w:rPr>
                          <w:rFonts w:ascii="Cambria Math" w:hAnsi="Cambria Math" w:cs="Times New Roman"/>
                          <w:color w:val="000000" w:themeColor="text1"/>
                          <w:sz w:val="28"/>
                          <w:szCs w:val="28"/>
                        </w:rPr>
                        <m:t xml:space="preserve"> </m:t>
                      </m:r>
                    </m:e>
                    <m:e>
                      <m:r>
                        <w:rPr>
                          <w:rFonts w:ascii="Cambria Math" w:hAnsi="Cambria Math" w:cs="Times New Roman"/>
                          <w:color w:val="000000" w:themeColor="text1"/>
                          <w:sz w:val="28"/>
                          <w:szCs w:val="28"/>
                        </w:rPr>
                        <m:t xml:space="preserve">HK </m:t>
                      </m:r>
                      <m:r>
                        <w:rPr>
                          <w:rFonts w:ascii="Cambria Math" w:eastAsia="Calibri" w:hAnsi="Cambria Math" w:cs="Times New Roman"/>
                          <w:color w:val="000000" w:themeColor="text1"/>
                          <w:sz w:val="28"/>
                          <w:szCs w:val="28"/>
                        </w:rPr>
                        <m:t>┴ b(gt)</m:t>
                      </m:r>
                    </m:e>
                  </m:eqArr>
                </m:e>
              </m:d>
            </m:oMath>
            <w:r w:rsidR="00922777" w:rsidRPr="00C428B2">
              <w:rPr>
                <w:rFonts w:ascii="Times New Roman" w:eastAsia="Calibri" w:hAnsi="Times New Roman" w:cs="Times New Roman"/>
                <w:i/>
                <w:color w:val="000000" w:themeColor="text1"/>
                <w:sz w:val="28"/>
                <w:szCs w:val="28"/>
              </w:rPr>
              <w:t xml:space="preserve"> </w:t>
            </w:r>
          </w:p>
          <w:p w:rsidR="00E479BE" w:rsidRPr="00C428B2" w:rsidRDefault="00C57EF6" w:rsidP="00C57EF6">
            <w:pPr>
              <w:spacing w:after="0" w:line="240" w:lineRule="auto"/>
              <w:ind w:left="720" w:hanging="360"/>
              <w:rPr>
                <w:rFonts w:ascii="Times New Roman" w:eastAsia="Calibri" w:hAnsi="Times New Roman" w:cs="Times New Roman"/>
                <w:color w:val="000000" w:themeColor="text1"/>
                <w:sz w:val="28"/>
                <w:szCs w:val="28"/>
                <w:lang w:val="pt-BR"/>
              </w:rPr>
            </w:pPr>
            <w:r w:rsidRPr="00C428B2">
              <w:rPr>
                <w:rFonts w:ascii="Times New Roman" w:eastAsia="Calibri" w:hAnsi="Times New Roman" w:cs="Times New Roman"/>
                <w:color w:val="000000" w:themeColor="text1"/>
                <w:sz w:val="28"/>
                <w:szCs w:val="28"/>
                <w:lang w:val="pt-BR"/>
              </w:rPr>
              <w:t></w:t>
            </w:r>
            <w:r w:rsidRPr="00C428B2">
              <w:rPr>
                <w:rFonts w:ascii="Times New Roman" w:eastAsia="Calibri" w:hAnsi="Times New Roman" w:cs="Times New Roman"/>
                <w:color w:val="000000" w:themeColor="text1"/>
                <w:sz w:val="28"/>
                <w:szCs w:val="28"/>
                <w:lang w:val="pt-BR"/>
              </w:rPr>
              <w:tab/>
            </w:r>
            <w:r w:rsidR="00E479BE" w:rsidRPr="00C428B2">
              <w:rPr>
                <w:rFonts w:ascii="Times New Roman" w:eastAsia="Calibri" w:hAnsi="Times New Roman" w:cs="Times New Roman"/>
                <w:color w:val="000000" w:themeColor="text1"/>
                <w:sz w:val="28"/>
                <w:szCs w:val="28"/>
                <w:lang w:val="pt-BR"/>
              </w:rPr>
              <w:t xml:space="preserve">a//b </w:t>
            </w:r>
          </w:p>
          <w:p w:rsidR="00E479BE" w:rsidRPr="00C428B2" w:rsidRDefault="00C57EF6" w:rsidP="00C57EF6">
            <w:pPr>
              <w:spacing w:after="0" w:line="240" w:lineRule="auto"/>
              <w:ind w:left="720" w:hanging="360"/>
              <w:rPr>
                <w:rFonts w:ascii="Times New Roman" w:eastAsia="Calibri" w:hAnsi="Times New Roman" w:cs="Times New Roman"/>
                <w:color w:val="000000" w:themeColor="text1"/>
                <w:sz w:val="28"/>
                <w:szCs w:val="28"/>
                <w:lang w:val="pt-BR"/>
              </w:rPr>
            </w:pPr>
            <w:r w:rsidRPr="00C428B2">
              <w:rPr>
                <w:rFonts w:ascii="Times New Roman" w:eastAsia="Calibri" w:hAnsi="Times New Roman" w:cs="Times New Roman"/>
                <w:color w:val="000000" w:themeColor="text1"/>
                <w:sz w:val="28"/>
                <w:szCs w:val="28"/>
                <w:lang w:val="pt-BR"/>
              </w:rPr>
              <w:t>b)</w:t>
            </w:r>
            <w:r w:rsidRPr="00C428B2">
              <w:rPr>
                <w:rFonts w:ascii="Times New Roman" w:eastAsia="Calibri" w:hAnsi="Times New Roman" w:cs="Times New Roman"/>
                <w:color w:val="000000" w:themeColor="text1"/>
                <w:sz w:val="28"/>
                <w:szCs w:val="28"/>
                <w:lang w:val="pt-BR"/>
              </w:rPr>
              <w:tab/>
            </w:r>
            <w:r w:rsidR="00E479BE" w:rsidRPr="00C428B2">
              <w:rPr>
                <w:rFonts w:ascii="Times New Roman" w:eastAsia="Calibri" w:hAnsi="Times New Roman" w:cs="Times New Roman"/>
                <w:color w:val="000000" w:themeColor="text1"/>
                <w:sz w:val="28"/>
                <w:szCs w:val="28"/>
                <w:lang w:val="pt-BR"/>
              </w:rPr>
              <w:t xml:space="preserve">ta có: </w:t>
            </w:r>
            <m:oMath>
              <m:sSub>
                <m:sSubPr>
                  <m:ctrlPr>
                    <w:rPr>
                      <w:rFonts w:ascii="Cambria Math" w:hAnsi="Cambria Math" w:cs="Times New Roman"/>
                      <w:i/>
                      <w:color w:val="000000" w:themeColor="text1"/>
                      <w:sz w:val="28"/>
                      <w:szCs w:val="28"/>
                    </w:rPr>
                  </m:ctrlPr>
                </m:sSubPr>
                <m:e>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B</m:t>
                      </m:r>
                    </m:e>
                  </m:acc>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A</m:t>
                      </m:r>
                    </m:e>
                  </m:acc>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70</m:t>
                  </m:r>
                </m:e>
                <m:sup>
                  <m:r>
                    <w:rPr>
                      <w:rFonts w:ascii="Cambria Math" w:hAnsi="Cambria Math" w:cs="Times New Roman"/>
                      <w:color w:val="000000" w:themeColor="text1"/>
                      <w:sz w:val="28"/>
                      <w:szCs w:val="28"/>
                    </w:rPr>
                    <m:t>0</m:t>
                  </m:r>
                </m:sup>
              </m:sSup>
              <m:r>
                <w:rPr>
                  <w:rFonts w:ascii="Cambria Math" w:hAnsi="Cambria Math" w:cs="Times New Roman"/>
                  <w:color w:val="000000" w:themeColor="text1"/>
                  <w:sz w:val="28"/>
                  <w:szCs w:val="28"/>
                </w:rPr>
                <m:t xml:space="preserve"> (đồng vị, a// b)</m:t>
              </m:r>
            </m:oMath>
          </w:p>
          <w:p w:rsidR="00922777" w:rsidRPr="00C428B2" w:rsidRDefault="003A3A6C" w:rsidP="00922777">
            <w:pPr>
              <w:pStyle w:val="ListParagraph"/>
              <w:spacing w:after="0" w:line="240" w:lineRule="auto"/>
              <w:rPr>
                <w:rFonts w:ascii="Times New Roman" w:eastAsia="Calibri" w:hAnsi="Times New Roman" w:cs="Times New Roman"/>
                <w:color w:val="000000" w:themeColor="text1"/>
                <w:sz w:val="28"/>
                <w:szCs w:val="28"/>
              </w:rPr>
            </w:pPr>
            <m:oMathPara>
              <m:oMathParaPr>
                <m:jc m:val="left"/>
              </m:oMathParaPr>
              <m:oMath>
                <m:sSup>
                  <m:sSupPr>
                    <m:ctrlPr>
                      <w:rPr>
                        <w:rFonts w:ascii="Cambria Math" w:hAnsi="Cambria Math" w:cs="Times New Roman"/>
                        <w:i/>
                        <w:color w:val="000000" w:themeColor="text1"/>
                        <w:sz w:val="28"/>
                        <w:szCs w:val="28"/>
                      </w:rPr>
                    </m:ctrlPr>
                  </m:sSupPr>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 xml:space="preserve">          </m:t>
                        </m:r>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 xml:space="preserve"> B</m:t>
                            </m:r>
                          </m:e>
                        </m:acc>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B</m:t>
                            </m:r>
                          </m:e>
                        </m:acc>
                      </m:e>
                      <m:sub>
                        <m:r>
                          <w:rPr>
                            <w:rFonts w:ascii="Cambria Math" w:hAnsi="Cambria Math" w:cs="Times New Roman"/>
                            <w:color w:val="000000" w:themeColor="text1"/>
                            <w:sz w:val="28"/>
                            <w:szCs w:val="28"/>
                          </w:rPr>
                          <m:t>2</m:t>
                        </m:r>
                      </m:sub>
                    </m:sSub>
                    <m:r>
                      <w:rPr>
                        <w:rFonts w:ascii="Cambria Math" w:hAnsi="Cambria Math" w:cs="Times New Roman"/>
                        <w:color w:val="000000" w:themeColor="text1"/>
                        <w:sz w:val="28"/>
                        <w:szCs w:val="28"/>
                      </w:rPr>
                      <m:t>=180</m:t>
                    </m:r>
                  </m:e>
                  <m:sup>
                    <m:r>
                      <w:rPr>
                        <w:rFonts w:ascii="Cambria Math" w:hAnsi="Cambria Math" w:cs="Times New Roman"/>
                        <w:color w:val="000000" w:themeColor="text1"/>
                        <w:sz w:val="28"/>
                        <w:szCs w:val="28"/>
                      </w:rPr>
                      <m:t>0</m:t>
                    </m:r>
                  </m:sup>
                </m:sSup>
                <m:r>
                  <w:rPr>
                    <w:rFonts w:ascii="Cambria Math" w:hAnsi="Cambria Math" w:cs="Times New Roman"/>
                    <w:color w:val="000000" w:themeColor="text1"/>
                    <w:sz w:val="28"/>
                    <w:szCs w:val="28"/>
                  </w:rPr>
                  <m:t xml:space="preserve"> </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kề bù</m:t>
                    </m:r>
                  </m:e>
                </m:d>
              </m:oMath>
            </m:oMathPara>
          </w:p>
          <w:p w:rsidR="00922777" w:rsidRPr="00C428B2" w:rsidRDefault="00922777" w:rsidP="00922777">
            <w:pPr>
              <w:pStyle w:val="ListParagraph"/>
              <w:spacing w:after="0" w:line="240"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lang w:val="pt-BR"/>
              </w:rPr>
              <w:t xml:space="preserve">         70</w:t>
            </w:r>
            <w:r w:rsidRPr="00C428B2">
              <w:rPr>
                <w:rFonts w:ascii="Times New Roman" w:eastAsia="Calibri" w:hAnsi="Times New Roman" w:cs="Times New Roman"/>
                <w:color w:val="000000" w:themeColor="text1"/>
                <w:sz w:val="28"/>
                <w:szCs w:val="28"/>
                <w:vertAlign w:val="superscript"/>
                <w:lang w:val="pt-BR"/>
              </w:rPr>
              <w:t>0</w:t>
            </w:r>
            <w:r w:rsidRPr="00C428B2">
              <w:rPr>
                <w:rFonts w:ascii="Times New Roman" w:eastAsia="Calibri" w:hAnsi="Times New Roman" w:cs="Times New Roman"/>
                <w:color w:val="000000" w:themeColor="text1"/>
                <w:sz w:val="28"/>
                <w:szCs w:val="28"/>
                <w:lang w:val="pt-BR"/>
              </w:rPr>
              <w:t xml:space="preserve"> + </w:t>
            </w:r>
            <m:oMath>
              <m:sSub>
                <m:sSubPr>
                  <m:ctrlPr>
                    <w:rPr>
                      <w:rFonts w:ascii="Cambria Math" w:hAnsi="Cambria Math" w:cs="Times New Roman"/>
                      <w:i/>
                      <w:color w:val="000000" w:themeColor="text1"/>
                      <w:sz w:val="28"/>
                      <w:szCs w:val="28"/>
                    </w:rPr>
                  </m:ctrlPr>
                </m:sSubPr>
                <m:e>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B</m:t>
                      </m:r>
                    </m:e>
                  </m:acc>
                </m:e>
                <m:sub>
                  <m:r>
                    <w:rPr>
                      <w:rFonts w:ascii="Cambria Math" w:hAnsi="Cambria Math" w:cs="Times New Roman"/>
                      <w:color w:val="000000" w:themeColor="text1"/>
                      <w:sz w:val="28"/>
                      <w:szCs w:val="28"/>
                    </w:rPr>
                    <m:t>2</m:t>
                  </m:r>
                </m:sub>
              </m:sSub>
            </m:oMath>
            <w:r w:rsidRPr="00C428B2">
              <w:rPr>
                <w:rFonts w:ascii="Times New Roman" w:eastAsia="Calibri" w:hAnsi="Times New Roman" w:cs="Times New Roman"/>
                <w:color w:val="000000" w:themeColor="text1"/>
                <w:sz w:val="28"/>
                <w:szCs w:val="28"/>
              </w:rPr>
              <w:t xml:space="preserve"> = 180</w:t>
            </w:r>
            <w:r w:rsidRPr="00C428B2">
              <w:rPr>
                <w:rFonts w:ascii="Times New Roman" w:eastAsia="Calibri" w:hAnsi="Times New Roman" w:cs="Times New Roman"/>
                <w:color w:val="000000" w:themeColor="text1"/>
                <w:sz w:val="28"/>
                <w:szCs w:val="28"/>
                <w:vertAlign w:val="superscript"/>
              </w:rPr>
              <w:t>0</w:t>
            </w:r>
          </w:p>
          <w:p w:rsidR="00922777" w:rsidRPr="00C428B2" w:rsidRDefault="00C57EF6" w:rsidP="00C57EF6">
            <w:pPr>
              <w:spacing w:after="0" w:line="240" w:lineRule="auto"/>
              <w:ind w:left="720" w:hanging="360"/>
              <w:rPr>
                <w:rFonts w:ascii="Times New Roman" w:eastAsia="Calibri" w:hAnsi="Times New Roman" w:cs="Times New Roman"/>
                <w:color w:val="000000" w:themeColor="text1"/>
                <w:sz w:val="28"/>
                <w:szCs w:val="28"/>
                <w:lang w:val="pt-BR"/>
              </w:rPr>
            </w:pPr>
            <w:r w:rsidRPr="00C428B2">
              <w:rPr>
                <w:rFonts w:ascii="Times New Roman" w:eastAsia="Calibri" w:hAnsi="Times New Roman" w:cs="Times New Roman"/>
                <w:color w:val="000000" w:themeColor="text1"/>
                <w:sz w:val="28"/>
                <w:szCs w:val="28"/>
                <w:lang w:val="pt-BR"/>
              </w:rPr>
              <w:t></w:t>
            </w:r>
            <w:r w:rsidRPr="00C428B2">
              <w:rPr>
                <w:rFonts w:ascii="Times New Roman" w:eastAsia="Calibri" w:hAnsi="Times New Roman" w:cs="Times New Roman"/>
                <w:color w:val="000000" w:themeColor="text1"/>
                <w:sz w:val="28"/>
                <w:szCs w:val="28"/>
                <w:lang w:val="pt-BR"/>
              </w:rPr>
              <w:tab/>
            </w:r>
            <m:oMath>
              <m:sSub>
                <m:sSubPr>
                  <m:ctrlPr>
                    <w:rPr>
                      <w:rFonts w:ascii="Cambria Math" w:hAnsi="Cambria Math" w:cs="Times New Roman"/>
                      <w:i/>
                      <w:color w:val="000000" w:themeColor="text1"/>
                      <w:sz w:val="28"/>
                      <w:szCs w:val="28"/>
                    </w:rPr>
                  </m:ctrlPr>
                </m:sSubPr>
                <m:e>
                  <m:acc>
                    <m:accPr>
                      <m:ctrlPr>
                        <w:rPr>
                          <w:rFonts w:ascii="Cambria Math" w:hAnsi="Cambria Math" w:cs="Times New Roman"/>
                          <w:i/>
                          <w:color w:val="000000" w:themeColor="text1"/>
                          <w:sz w:val="28"/>
                          <w:szCs w:val="28"/>
                        </w:rPr>
                      </m:ctrlPr>
                    </m:accPr>
                    <m:e>
                      <m:r>
                        <w:rPr>
                          <w:rFonts w:ascii="Cambria Math" w:hAnsi="Cambria Math" w:cs="Times New Roman"/>
                          <w:color w:val="000000" w:themeColor="text1"/>
                          <w:sz w:val="28"/>
                          <w:szCs w:val="28"/>
                        </w:rPr>
                        <m:t>B</m:t>
                      </m:r>
                    </m:e>
                  </m:acc>
                </m:e>
                <m:sub>
                  <m:r>
                    <w:rPr>
                      <w:rFonts w:ascii="Cambria Math" w:hAnsi="Cambria Math" w:cs="Times New Roman"/>
                      <w:color w:val="000000" w:themeColor="text1"/>
                      <w:sz w:val="28"/>
                      <w:szCs w:val="28"/>
                    </w:rPr>
                    <m:t>2</m:t>
                  </m:r>
                </m:sub>
              </m:sSub>
            </m:oMath>
            <w:r w:rsidR="00922777" w:rsidRPr="00C428B2">
              <w:rPr>
                <w:rFonts w:ascii="Times New Roman" w:eastAsia="Calibri" w:hAnsi="Times New Roman" w:cs="Times New Roman"/>
                <w:color w:val="000000" w:themeColor="text1"/>
                <w:sz w:val="28"/>
                <w:szCs w:val="28"/>
              </w:rPr>
              <w:t>= 110</w:t>
            </w:r>
            <w:r w:rsidR="00922777" w:rsidRPr="00C428B2">
              <w:rPr>
                <w:rFonts w:ascii="Times New Roman" w:eastAsia="Calibri" w:hAnsi="Times New Roman" w:cs="Times New Roman"/>
                <w:color w:val="000000" w:themeColor="text1"/>
                <w:sz w:val="28"/>
                <w:szCs w:val="28"/>
                <w:vertAlign w:val="superscript"/>
              </w:rPr>
              <w:t>0</w:t>
            </w:r>
          </w:p>
          <w:p w:rsidR="00E479BE" w:rsidRPr="00C428B2" w:rsidRDefault="00E479BE" w:rsidP="00E479BE">
            <w:pPr>
              <w:pStyle w:val="ListParagraph"/>
              <w:spacing w:after="0" w:line="240" w:lineRule="auto"/>
              <w:rPr>
                <w:rFonts w:ascii="Times New Roman" w:eastAsia="Calibri" w:hAnsi="Times New Roman" w:cs="Times New Roman"/>
                <w:color w:val="000000" w:themeColor="text1"/>
                <w:sz w:val="28"/>
                <w:szCs w:val="28"/>
                <w:lang w:val="pt-BR"/>
              </w:rPr>
            </w:pPr>
          </w:p>
        </w:tc>
        <w:tc>
          <w:tcPr>
            <w:tcW w:w="2109" w:type="dxa"/>
            <w:tcBorders>
              <w:top w:val="dotted" w:sz="4" w:space="0" w:color="auto"/>
              <w:left w:val="single" w:sz="4" w:space="0" w:color="auto"/>
              <w:bottom w:val="dotted" w:sz="4" w:space="0" w:color="auto"/>
              <w:right w:val="single" w:sz="4" w:space="0" w:color="auto"/>
            </w:tcBorders>
          </w:tcPr>
          <w:p w:rsidR="00176D62" w:rsidRPr="00C428B2" w:rsidRDefault="00E479BE">
            <w:pPr>
              <w:spacing w:after="0" w:line="256" w:lineRule="auto"/>
              <w:ind w:left="-108"/>
              <w:contextualSpacing/>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E479BE" w:rsidRPr="00C428B2" w:rsidRDefault="00E479BE">
            <w:pPr>
              <w:spacing w:after="0" w:line="256" w:lineRule="auto"/>
              <w:ind w:left="-108"/>
              <w:contextualSpacing/>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922777" w:rsidRPr="00C428B2" w:rsidRDefault="00922777">
            <w:pPr>
              <w:spacing w:after="0" w:line="256" w:lineRule="auto"/>
              <w:ind w:left="-108"/>
              <w:contextualSpacing/>
              <w:jc w:val="center"/>
              <w:rPr>
                <w:rFonts w:ascii="Times New Roman" w:eastAsia="Calibri" w:hAnsi="Times New Roman" w:cs="Times New Roman"/>
                <w:i/>
                <w:color w:val="000000" w:themeColor="text1"/>
                <w:sz w:val="28"/>
                <w:szCs w:val="28"/>
              </w:rPr>
            </w:pPr>
          </w:p>
          <w:p w:rsidR="00176D62" w:rsidRPr="00C428B2" w:rsidRDefault="00922777">
            <w:pPr>
              <w:spacing w:after="0" w:line="256" w:lineRule="auto"/>
              <w:ind w:left="-108"/>
              <w:contextualSpacing/>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ind w:left="-108"/>
              <w:contextualSpacing/>
              <w:jc w:val="center"/>
              <w:rPr>
                <w:rFonts w:ascii="Times New Roman" w:eastAsia="Calibri" w:hAnsi="Times New Roman" w:cs="Times New Roman"/>
                <w:i/>
                <w:color w:val="000000" w:themeColor="text1"/>
                <w:sz w:val="28"/>
                <w:szCs w:val="28"/>
              </w:rPr>
            </w:pPr>
          </w:p>
          <w:p w:rsidR="00922777" w:rsidRPr="00C428B2" w:rsidRDefault="00922777">
            <w:pPr>
              <w:spacing w:after="0" w:line="256" w:lineRule="auto"/>
              <w:ind w:left="-108"/>
              <w:contextualSpacing/>
              <w:jc w:val="center"/>
              <w:rPr>
                <w:rFonts w:ascii="Times New Roman" w:eastAsia="Calibri" w:hAnsi="Times New Roman" w:cs="Times New Roman"/>
                <w:i/>
                <w:color w:val="000000" w:themeColor="text1"/>
                <w:sz w:val="28"/>
                <w:szCs w:val="28"/>
              </w:rPr>
            </w:pPr>
          </w:p>
          <w:p w:rsidR="00922777" w:rsidRPr="00C428B2" w:rsidRDefault="00922777">
            <w:pPr>
              <w:spacing w:after="0" w:line="256" w:lineRule="auto"/>
              <w:ind w:left="-108"/>
              <w:contextualSpacing/>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tc>
      </w:tr>
      <w:tr w:rsidR="00851638" w:rsidRPr="00C428B2" w:rsidTr="000703D2">
        <w:tc>
          <w:tcPr>
            <w:tcW w:w="851" w:type="dxa"/>
            <w:tcBorders>
              <w:top w:val="single" w:sz="4" w:space="0" w:color="auto"/>
              <w:left w:val="single" w:sz="4" w:space="0" w:color="auto"/>
              <w:bottom w:val="dotted"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4</w:t>
            </w: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1đ)</w:t>
            </w:r>
          </w:p>
        </w:tc>
        <w:tc>
          <w:tcPr>
            <w:tcW w:w="6661" w:type="dxa"/>
            <w:shd w:val="clear" w:color="auto" w:fill="auto"/>
          </w:tcPr>
          <w:p w:rsidR="00176D62" w:rsidRPr="00C428B2" w:rsidRDefault="00C57EF6" w:rsidP="00C57EF6">
            <w:pPr>
              <w:spacing w:after="0" w:line="256" w:lineRule="auto"/>
              <w:ind w:left="720" w:hanging="360"/>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a)</w:t>
            </w:r>
            <w:r w:rsidRPr="00C428B2">
              <w:rPr>
                <w:rFonts w:ascii="Times New Roman" w:eastAsia="Calibri" w:hAnsi="Times New Roman" w:cs="Times New Roman"/>
                <w:color w:val="000000" w:themeColor="text1"/>
                <w:sz w:val="28"/>
                <w:szCs w:val="28"/>
              </w:rPr>
              <w:tab/>
            </w:r>
            <w:r w:rsidR="00D800D1" w:rsidRPr="00C428B2">
              <w:rPr>
                <w:rFonts w:ascii="Times New Roman" w:eastAsia="Calibri" w:hAnsi="Times New Roman" w:cs="Times New Roman"/>
                <w:color w:val="000000" w:themeColor="text1"/>
                <w:sz w:val="28"/>
                <w:szCs w:val="28"/>
              </w:rPr>
              <w:t xml:space="preserve">Diện tích xung quanh hình hộp chữ nhật là: </w:t>
            </w:r>
          </w:p>
          <w:p w:rsidR="00D800D1" w:rsidRPr="00C428B2" w:rsidRDefault="00D800D1" w:rsidP="00D800D1">
            <w:pPr>
              <w:pStyle w:val="ListParagraph"/>
              <w:spacing w:after="0" w:line="256"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4.6.6 = 144 (cm</w:t>
            </w:r>
            <w:r w:rsidRPr="00C428B2">
              <w:rPr>
                <w:rFonts w:ascii="Times New Roman" w:eastAsia="Calibri" w:hAnsi="Times New Roman" w:cs="Times New Roman"/>
                <w:color w:val="000000" w:themeColor="text1"/>
                <w:sz w:val="28"/>
                <w:szCs w:val="28"/>
                <w:vertAlign w:val="superscript"/>
              </w:rPr>
              <w:t>2</w:t>
            </w:r>
            <w:r w:rsidRPr="00C428B2">
              <w:rPr>
                <w:rFonts w:ascii="Times New Roman" w:eastAsia="Calibri" w:hAnsi="Times New Roman" w:cs="Times New Roman"/>
                <w:color w:val="000000" w:themeColor="text1"/>
                <w:sz w:val="28"/>
                <w:szCs w:val="28"/>
              </w:rPr>
              <w:t>)</w:t>
            </w:r>
          </w:p>
          <w:p w:rsidR="00D800D1" w:rsidRPr="00C428B2" w:rsidRDefault="00D800D1" w:rsidP="00D800D1">
            <w:pPr>
              <w:spacing w:after="0" w:line="256"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 xml:space="preserve">     b) Tính thể tích hình lập phương là: </w:t>
            </w:r>
          </w:p>
          <w:p w:rsidR="00D800D1" w:rsidRPr="00C428B2" w:rsidRDefault="00D800D1" w:rsidP="00D800D1">
            <w:pPr>
              <w:spacing w:after="0" w:line="256" w:lineRule="auto"/>
              <w:rPr>
                <w:rFonts w:ascii="Times New Roman" w:eastAsia="Calibri" w:hAnsi="Times New Roman" w:cs="Times New Roman"/>
                <w:color w:val="000000" w:themeColor="text1"/>
                <w:sz w:val="28"/>
                <w:szCs w:val="28"/>
              </w:rPr>
            </w:pPr>
            <w:r w:rsidRPr="00C428B2">
              <w:rPr>
                <w:rFonts w:ascii="Times New Roman" w:eastAsia="Calibri" w:hAnsi="Times New Roman" w:cs="Times New Roman"/>
                <w:color w:val="000000" w:themeColor="text1"/>
                <w:sz w:val="28"/>
                <w:szCs w:val="28"/>
              </w:rPr>
              <w:t xml:space="preserve">          6.6.6 = 216 (cm</w:t>
            </w:r>
            <w:r w:rsidRPr="00C428B2">
              <w:rPr>
                <w:rFonts w:ascii="Times New Roman" w:eastAsia="Calibri" w:hAnsi="Times New Roman" w:cs="Times New Roman"/>
                <w:color w:val="000000" w:themeColor="text1"/>
                <w:sz w:val="28"/>
                <w:szCs w:val="28"/>
                <w:vertAlign w:val="superscript"/>
              </w:rPr>
              <w:t>3</w:t>
            </w:r>
            <w:r w:rsidRPr="00C428B2">
              <w:rPr>
                <w:rFonts w:ascii="Times New Roman" w:eastAsia="Calibri" w:hAnsi="Times New Roman" w:cs="Times New Roman"/>
                <w:color w:val="000000" w:themeColor="text1"/>
                <w:sz w:val="28"/>
                <w:szCs w:val="28"/>
              </w:rPr>
              <w:t>)</w:t>
            </w:r>
          </w:p>
        </w:tc>
        <w:tc>
          <w:tcPr>
            <w:tcW w:w="2109" w:type="dxa"/>
            <w:shd w:val="clear" w:color="auto" w:fill="auto"/>
          </w:tcPr>
          <w:p w:rsidR="00176D62" w:rsidRPr="00C428B2" w:rsidRDefault="00D800D1">
            <w:pPr>
              <w:rPr>
                <w:rFonts w:ascii="Times New Roman" w:hAnsi="Times New Roman" w:cs="Times New Roman"/>
                <w:i/>
                <w:color w:val="000000" w:themeColor="text1"/>
                <w:sz w:val="28"/>
                <w:szCs w:val="28"/>
              </w:rPr>
            </w:pPr>
            <w:r w:rsidRPr="00C428B2">
              <w:rPr>
                <w:rFonts w:ascii="Times New Roman" w:hAnsi="Times New Roman" w:cs="Times New Roman"/>
                <w:i/>
                <w:color w:val="000000" w:themeColor="text1"/>
                <w:sz w:val="28"/>
                <w:szCs w:val="28"/>
              </w:rPr>
              <w:t>0</w:t>
            </w:r>
            <w:r w:rsidR="000B0472" w:rsidRPr="00C428B2">
              <w:rPr>
                <w:rFonts w:ascii="Times New Roman" w:hAnsi="Times New Roman" w:cs="Times New Roman"/>
                <w:i/>
                <w:color w:val="000000" w:themeColor="text1"/>
                <w:sz w:val="28"/>
                <w:szCs w:val="28"/>
              </w:rPr>
              <w:t>,25</w:t>
            </w:r>
            <w:r w:rsidRPr="00C428B2">
              <w:rPr>
                <w:rFonts w:ascii="Times New Roman" w:hAnsi="Times New Roman" w:cs="Times New Roman"/>
                <w:i/>
                <w:color w:val="000000" w:themeColor="text1"/>
                <w:sz w:val="28"/>
                <w:szCs w:val="28"/>
              </w:rPr>
              <w:t>x4</w:t>
            </w:r>
          </w:p>
          <w:p w:rsidR="00176D62" w:rsidRPr="00C428B2" w:rsidRDefault="00176D62">
            <w:pPr>
              <w:spacing w:after="0" w:line="256" w:lineRule="auto"/>
              <w:rPr>
                <w:rFonts w:ascii="Times New Roman" w:eastAsia="Calibri" w:hAnsi="Times New Roman" w:cs="Times New Roman"/>
                <w:i/>
                <w:color w:val="000000" w:themeColor="text1"/>
                <w:sz w:val="28"/>
                <w:szCs w:val="28"/>
              </w:rPr>
            </w:pPr>
          </w:p>
        </w:tc>
      </w:tr>
      <w:tr w:rsidR="00851638" w:rsidRPr="00C428B2" w:rsidTr="000703D2">
        <w:tc>
          <w:tcPr>
            <w:tcW w:w="851" w:type="dxa"/>
            <w:tcBorders>
              <w:top w:val="dotted" w:sz="4" w:space="0" w:color="auto"/>
              <w:left w:val="single" w:sz="4" w:space="0" w:color="auto"/>
              <w:bottom w:val="dotted" w:sz="4" w:space="0" w:color="auto"/>
              <w:right w:val="single" w:sz="4" w:space="0" w:color="auto"/>
            </w:tcBorders>
          </w:tcPr>
          <w:p w:rsidR="00176D62" w:rsidRPr="00C428B2" w:rsidRDefault="000B0472">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5</w:t>
            </w:r>
          </w:p>
          <w:p w:rsidR="00176D62" w:rsidRPr="00C428B2" w:rsidRDefault="000B0472">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1.0đ)</w:t>
            </w:r>
          </w:p>
          <w:p w:rsidR="00176D62" w:rsidRPr="00C428B2" w:rsidRDefault="00176D62">
            <w:pPr>
              <w:spacing w:after="0" w:line="256" w:lineRule="auto"/>
              <w:ind w:left="-142"/>
              <w:jc w:val="center"/>
              <w:rPr>
                <w:rFonts w:ascii="Times New Roman" w:eastAsia="Calibri" w:hAnsi="Times New Roman" w:cs="Times New Roman"/>
                <w:b/>
                <w:color w:val="000000" w:themeColor="text1"/>
                <w:sz w:val="28"/>
                <w:szCs w:val="28"/>
              </w:rPr>
            </w:pPr>
          </w:p>
        </w:tc>
        <w:tc>
          <w:tcPr>
            <w:tcW w:w="6661" w:type="dxa"/>
            <w:tcBorders>
              <w:top w:val="dotted" w:sz="4" w:space="0" w:color="auto"/>
              <w:left w:val="single" w:sz="4" w:space="0" w:color="auto"/>
              <w:bottom w:val="dotted" w:sz="4" w:space="0" w:color="auto"/>
              <w:right w:val="single" w:sz="4" w:space="0" w:color="auto"/>
            </w:tcBorders>
          </w:tcPr>
          <w:p w:rsidR="00341D54" w:rsidRPr="00C428B2" w:rsidRDefault="009020E3" w:rsidP="00341D54">
            <w:pPr>
              <w:pStyle w:val="MTDisplayEquation"/>
              <w:numPr>
                <w:ilvl w:val="0"/>
                <w:numId w:val="0"/>
              </w:numPr>
              <w:rPr>
                <w:rFonts w:ascii="Times New Roman" w:hAnsi="Times New Roman" w:cs="Times New Roman"/>
                <w:b w:val="0"/>
                <w:bCs w:val="0"/>
                <w:color w:val="000000" w:themeColor="text1"/>
                <w:sz w:val="28"/>
                <w:szCs w:val="28"/>
              </w:rPr>
            </w:pPr>
            <w:r w:rsidRPr="00C428B2">
              <w:rPr>
                <w:rFonts w:ascii="Times New Roman" w:hAnsi="Times New Roman" w:cs="Times New Roman"/>
                <w:b w:val="0"/>
                <w:bCs w:val="0"/>
                <w:color w:val="000000" w:themeColor="text1"/>
                <w:sz w:val="28"/>
                <w:szCs w:val="28"/>
              </w:rPr>
              <w:t xml:space="preserve">   Thể tích bể cá là: </w:t>
            </w:r>
          </w:p>
          <w:p w:rsidR="009020E3" w:rsidRPr="00C428B2" w:rsidRDefault="009020E3" w:rsidP="009020E3">
            <w:pPr>
              <w:rPr>
                <w:rFonts w:ascii="Times New Roman" w:hAnsi="Times New Roman" w:cs="Times New Roman"/>
                <w:sz w:val="28"/>
                <w:szCs w:val="28"/>
              </w:rPr>
            </w:pPr>
            <w:r w:rsidRPr="00C428B2">
              <w:rPr>
                <w:rFonts w:ascii="Times New Roman" w:hAnsi="Times New Roman" w:cs="Times New Roman"/>
                <w:sz w:val="28"/>
                <w:szCs w:val="28"/>
              </w:rPr>
              <w:t>80.65.60 = 312 000 (cm</w:t>
            </w:r>
            <w:r w:rsidRPr="00C428B2">
              <w:rPr>
                <w:rFonts w:ascii="Times New Roman" w:hAnsi="Times New Roman" w:cs="Times New Roman"/>
                <w:sz w:val="28"/>
                <w:szCs w:val="28"/>
                <w:vertAlign w:val="superscript"/>
              </w:rPr>
              <w:t>3</w:t>
            </w:r>
            <w:r w:rsidRPr="00C428B2">
              <w:rPr>
                <w:rFonts w:ascii="Times New Roman" w:hAnsi="Times New Roman" w:cs="Times New Roman"/>
                <w:sz w:val="28"/>
                <w:szCs w:val="28"/>
              </w:rPr>
              <w:t>)</w:t>
            </w:r>
          </w:p>
          <w:p w:rsidR="009020E3" w:rsidRPr="00C428B2" w:rsidRDefault="009020E3" w:rsidP="009020E3">
            <w:pPr>
              <w:rPr>
                <w:rFonts w:ascii="Times New Roman" w:hAnsi="Times New Roman" w:cs="Times New Roman"/>
                <w:sz w:val="28"/>
                <w:szCs w:val="28"/>
              </w:rPr>
            </w:pPr>
            <w:r w:rsidRPr="00C428B2">
              <w:rPr>
                <w:rFonts w:ascii="Times New Roman" w:hAnsi="Times New Roman" w:cs="Times New Roman"/>
                <w:sz w:val="28"/>
                <w:szCs w:val="28"/>
              </w:rPr>
              <w:t>Vậy  bạn An cần 312 000 cm</w:t>
            </w:r>
            <w:r w:rsidRPr="00C428B2">
              <w:rPr>
                <w:rFonts w:ascii="Times New Roman" w:hAnsi="Times New Roman" w:cs="Times New Roman"/>
                <w:sz w:val="28"/>
                <w:szCs w:val="28"/>
                <w:vertAlign w:val="superscript"/>
              </w:rPr>
              <w:t>3</w:t>
            </w:r>
            <w:r w:rsidRPr="00C428B2">
              <w:rPr>
                <w:rFonts w:ascii="Times New Roman" w:hAnsi="Times New Roman" w:cs="Times New Roman"/>
                <w:sz w:val="28"/>
                <w:szCs w:val="28"/>
              </w:rPr>
              <w:t xml:space="preserve"> nước để đổ đầy bể</w:t>
            </w:r>
          </w:p>
          <w:p w:rsidR="00341D54" w:rsidRPr="00C428B2" w:rsidRDefault="00341D54" w:rsidP="00341D54">
            <w:pPr>
              <w:rPr>
                <w:rFonts w:ascii="Times New Roman" w:eastAsia="Calibri" w:hAnsi="Times New Roman" w:cs="Times New Roman"/>
              </w:rPr>
            </w:pPr>
          </w:p>
          <w:p w:rsidR="00341D54" w:rsidRPr="00C428B2" w:rsidRDefault="00341D54" w:rsidP="00341D54">
            <w:pPr>
              <w:pStyle w:val="ListParagraph"/>
              <w:rPr>
                <w:rFonts w:ascii="Times New Roman" w:eastAsia="Calibri" w:hAnsi="Times New Roman" w:cs="Times New Roman"/>
                <w:color w:val="000000" w:themeColor="text1"/>
                <w:sz w:val="28"/>
                <w:szCs w:val="28"/>
                <w:lang w:val="fr-FR"/>
              </w:rPr>
            </w:pPr>
          </w:p>
        </w:tc>
        <w:tc>
          <w:tcPr>
            <w:tcW w:w="2109" w:type="dxa"/>
            <w:tcBorders>
              <w:top w:val="dotted" w:sz="4" w:space="0" w:color="auto"/>
              <w:left w:val="single" w:sz="4" w:space="0" w:color="auto"/>
              <w:bottom w:val="dotted" w:sz="4" w:space="0" w:color="auto"/>
              <w:right w:val="single" w:sz="4" w:space="0" w:color="auto"/>
            </w:tcBorders>
          </w:tcPr>
          <w:p w:rsidR="00176D62" w:rsidRPr="00C428B2" w:rsidRDefault="000B0472">
            <w:pPr>
              <w:spacing w:after="0" w:line="256" w:lineRule="auto"/>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5</w:t>
            </w: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0B0472">
            <w:pPr>
              <w:spacing w:after="0" w:line="256" w:lineRule="auto"/>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176D62">
            <w:pPr>
              <w:spacing w:after="0" w:line="256" w:lineRule="auto"/>
              <w:rPr>
                <w:rFonts w:ascii="Times New Roman" w:eastAsia="Calibri" w:hAnsi="Times New Roman" w:cs="Times New Roman"/>
                <w:i/>
                <w:color w:val="000000" w:themeColor="text1"/>
                <w:sz w:val="28"/>
                <w:szCs w:val="28"/>
              </w:rPr>
            </w:pPr>
          </w:p>
          <w:p w:rsidR="00176D62" w:rsidRPr="00C428B2" w:rsidRDefault="000B0472">
            <w:pPr>
              <w:spacing w:after="0" w:line="256" w:lineRule="auto"/>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0,25</w:t>
            </w:r>
          </w:p>
        </w:tc>
      </w:tr>
      <w:tr w:rsidR="00341D54" w:rsidRPr="00C428B2" w:rsidTr="000703D2">
        <w:tc>
          <w:tcPr>
            <w:tcW w:w="851" w:type="dxa"/>
            <w:tcBorders>
              <w:top w:val="dotted" w:sz="4" w:space="0" w:color="auto"/>
              <w:left w:val="single" w:sz="4" w:space="0" w:color="auto"/>
              <w:bottom w:val="dotted" w:sz="4" w:space="0" w:color="auto"/>
              <w:right w:val="single" w:sz="4" w:space="0" w:color="auto"/>
            </w:tcBorders>
          </w:tcPr>
          <w:p w:rsidR="00341D54" w:rsidRPr="00C428B2" w:rsidRDefault="00341D54">
            <w:pPr>
              <w:spacing w:after="0" w:line="256" w:lineRule="auto"/>
              <w:ind w:left="-142"/>
              <w:jc w:val="center"/>
              <w:rPr>
                <w:rFonts w:ascii="Times New Roman" w:eastAsia="Calibri" w:hAnsi="Times New Roman" w:cs="Times New Roman"/>
                <w:b/>
                <w:color w:val="000000" w:themeColor="text1"/>
                <w:sz w:val="28"/>
                <w:szCs w:val="28"/>
              </w:rPr>
            </w:pPr>
            <w:r w:rsidRPr="00C428B2">
              <w:rPr>
                <w:rFonts w:ascii="Times New Roman" w:eastAsia="Calibri" w:hAnsi="Times New Roman" w:cs="Times New Roman"/>
                <w:b/>
                <w:color w:val="000000" w:themeColor="text1"/>
                <w:sz w:val="28"/>
                <w:szCs w:val="28"/>
              </w:rPr>
              <w:t>6</w:t>
            </w:r>
          </w:p>
          <w:p w:rsidR="00341D54" w:rsidRPr="00C428B2" w:rsidRDefault="00341D54">
            <w:pPr>
              <w:spacing w:after="0" w:line="256" w:lineRule="auto"/>
              <w:ind w:left="-142"/>
              <w:jc w:val="center"/>
              <w:rPr>
                <w:rFonts w:ascii="Times New Roman" w:eastAsia="Calibri" w:hAnsi="Times New Roman" w:cs="Times New Roman"/>
                <w:i/>
                <w:color w:val="000000" w:themeColor="text1"/>
                <w:sz w:val="28"/>
                <w:szCs w:val="28"/>
              </w:rPr>
            </w:pPr>
            <w:r w:rsidRPr="00C428B2">
              <w:rPr>
                <w:rFonts w:ascii="Times New Roman" w:eastAsia="Calibri" w:hAnsi="Times New Roman" w:cs="Times New Roman"/>
                <w:i/>
                <w:color w:val="000000" w:themeColor="text1"/>
                <w:sz w:val="28"/>
                <w:szCs w:val="28"/>
              </w:rPr>
              <w:t>(1,0 đ)</w:t>
            </w:r>
          </w:p>
        </w:tc>
        <w:tc>
          <w:tcPr>
            <w:tcW w:w="6661" w:type="dxa"/>
            <w:tcBorders>
              <w:top w:val="dotted" w:sz="4" w:space="0" w:color="auto"/>
              <w:left w:val="single" w:sz="4" w:space="0" w:color="auto"/>
              <w:bottom w:val="dotted" w:sz="4" w:space="0" w:color="auto"/>
              <w:right w:val="single" w:sz="4" w:space="0" w:color="auto"/>
            </w:tcBorders>
          </w:tcPr>
          <w:p w:rsidR="00341D54" w:rsidRPr="00C428B2" w:rsidRDefault="00341D54" w:rsidP="00D800D1">
            <w:pPr>
              <w:pStyle w:val="MTDisplayEquation"/>
              <w:numPr>
                <w:ilvl w:val="0"/>
                <w:numId w:val="0"/>
              </w:numPr>
              <w:rPr>
                <w:rFonts w:ascii="Times New Roman" w:hAnsi="Times New Roman" w:cs="Times New Roman"/>
                <w:b w:val="0"/>
                <w:bCs w:val="0"/>
                <w:color w:val="000000" w:themeColor="text1"/>
                <w:sz w:val="28"/>
                <w:szCs w:val="28"/>
              </w:rPr>
            </w:pPr>
            <w:r w:rsidRPr="00C428B2">
              <w:rPr>
                <w:rFonts w:ascii="Times New Roman" w:hAnsi="Times New Roman" w:cs="Times New Roman"/>
                <w:b w:val="0"/>
                <w:bCs w:val="0"/>
                <w:color w:val="000000" w:themeColor="text1"/>
                <w:sz w:val="28"/>
                <w:szCs w:val="28"/>
              </w:rPr>
              <w:t>Bài 6: Để đổi từ nhiệt độ T</w:t>
            </w:r>
            <w:r w:rsidRPr="00C428B2">
              <w:rPr>
                <w:rFonts w:ascii="Times New Roman" w:hAnsi="Times New Roman" w:cs="Times New Roman"/>
                <w:b w:val="0"/>
                <w:bCs w:val="0"/>
                <w:color w:val="000000" w:themeColor="text1"/>
                <w:sz w:val="28"/>
                <w:szCs w:val="28"/>
                <w:vertAlign w:val="superscript"/>
              </w:rPr>
              <w:t>0</w:t>
            </w:r>
            <w:r w:rsidRPr="00C428B2">
              <w:rPr>
                <w:rFonts w:ascii="Times New Roman" w:hAnsi="Times New Roman" w:cs="Times New Roman"/>
                <w:b w:val="0"/>
                <w:bCs w:val="0"/>
                <w:color w:val="000000" w:themeColor="text1"/>
                <w:sz w:val="28"/>
                <w:szCs w:val="28"/>
              </w:rPr>
              <w:t>F (Fahrenheit) sang độ T</w:t>
            </w:r>
            <w:r w:rsidRPr="00C428B2">
              <w:rPr>
                <w:rFonts w:ascii="Times New Roman" w:hAnsi="Times New Roman" w:cs="Times New Roman"/>
                <w:b w:val="0"/>
                <w:bCs w:val="0"/>
                <w:color w:val="000000" w:themeColor="text1"/>
                <w:sz w:val="28"/>
                <w:szCs w:val="28"/>
                <w:vertAlign w:val="superscript"/>
              </w:rPr>
              <w:t>0</w:t>
            </w:r>
            <w:r w:rsidRPr="00C428B2">
              <w:rPr>
                <w:rFonts w:ascii="Times New Roman" w:hAnsi="Times New Roman" w:cs="Times New Roman"/>
                <w:b w:val="0"/>
                <w:bCs w:val="0"/>
                <w:color w:val="000000" w:themeColor="text1"/>
                <w:sz w:val="28"/>
                <w:szCs w:val="28"/>
              </w:rPr>
              <w:t>C (Celsius), ta dùng công thức sau:</w:t>
            </w:r>
          </w:p>
          <w:p w:rsidR="00341D54" w:rsidRPr="00C428B2" w:rsidRDefault="00341D54" w:rsidP="00341D54">
            <w:pPr>
              <w:spacing w:after="0" w:line="256" w:lineRule="auto"/>
              <w:rPr>
                <w:rFonts w:ascii="Times New Roman" w:hAnsi="Times New Roman" w:cs="Times New Roman"/>
                <w:bCs/>
                <w:color w:val="000000" w:themeColor="text1"/>
                <w:sz w:val="28"/>
                <w:szCs w:val="28"/>
              </w:rPr>
            </w:pPr>
            <w:r w:rsidRPr="00C428B2">
              <w:rPr>
                <w:rFonts w:ascii="Times New Roman" w:eastAsia="Calibri" w:hAnsi="Times New Roman" w:cs="Times New Roman"/>
                <w:color w:val="000000" w:themeColor="text1"/>
                <w:sz w:val="28"/>
                <w:szCs w:val="28"/>
                <w:lang w:val="fr-FR"/>
              </w:rPr>
              <w:t xml:space="preserve">a) Nhiệt độ </w:t>
            </w:r>
            <w:r w:rsidRPr="00C428B2">
              <w:rPr>
                <w:rFonts w:ascii="Times New Roman" w:hAnsi="Times New Roman" w:cs="Times New Roman"/>
                <w:bCs/>
                <w:color w:val="000000" w:themeColor="text1"/>
                <w:sz w:val="28"/>
                <w:szCs w:val="28"/>
              </w:rPr>
              <w:t>tính theo T</w:t>
            </w:r>
            <w:r w:rsidRPr="00C428B2">
              <w:rPr>
                <w:rFonts w:ascii="Times New Roman" w:hAnsi="Times New Roman" w:cs="Times New Roman"/>
                <w:bCs/>
                <w:color w:val="000000" w:themeColor="text1"/>
                <w:sz w:val="28"/>
                <w:szCs w:val="28"/>
                <w:vertAlign w:val="superscript"/>
              </w:rPr>
              <w:t>0</w:t>
            </w:r>
            <w:r w:rsidRPr="00C428B2">
              <w:rPr>
                <w:rFonts w:ascii="Times New Roman" w:hAnsi="Times New Roman" w:cs="Times New Roman"/>
                <w:bCs/>
                <w:color w:val="000000" w:themeColor="text1"/>
                <w:sz w:val="28"/>
                <w:szCs w:val="28"/>
              </w:rPr>
              <w:t xml:space="preserve">C là: </w:t>
            </w:r>
          </w:p>
          <w:p w:rsidR="00341D54" w:rsidRPr="00C428B2" w:rsidRDefault="00341D54" w:rsidP="00341D54">
            <w:pPr>
              <w:pStyle w:val="MTDisplayEquation"/>
              <w:numPr>
                <w:ilvl w:val="0"/>
                <w:numId w:val="0"/>
              </w:numPr>
              <w:ind w:left="1069"/>
              <w:rPr>
                <w:rFonts w:ascii="Times New Roman" w:hAnsi="Times New Roman" w:cs="Times New Roman"/>
                <w:b w:val="0"/>
                <w:bCs w:val="0"/>
                <w:color w:val="000000" w:themeColor="text1"/>
                <w:sz w:val="28"/>
                <w:szCs w:val="28"/>
              </w:rPr>
            </w:pPr>
            <w:r w:rsidRPr="00C428B2">
              <w:rPr>
                <w:rFonts w:ascii="Times New Roman" w:hAnsi="Times New Roman" w:cs="Times New Roman"/>
                <w:bCs w:val="0"/>
                <w:color w:val="000000" w:themeColor="text1"/>
                <w:sz w:val="28"/>
                <w:szCs w:val="28"/>
              </w:rPr>
              <w:t xml:space="preserve">          </w:t>
            </w:r>
            <m:oMath>
              <m:r>
                <m:rPr>
                  <m:sty m:val="b"/>
                </m:rPr>
                <w:rPr>
                  <w:rFonts w:ascii="Cambria Math" w:hAnsi="Cambria Math" w:cs="Times New Roman"/>
                  <w:color w:val="000000" w:themeColor="text1"/>
                  <w:sz w:val="28"/>
                  <w:szCs w:val="28"/>
                </w:rPr>
                <w:br/>
              </m:r>
              <m:sSup>
                <m:sSupPr>
                  <m:ctrlPr>
                    <w:rPr>
                      <w:rFonts w:ascii="Cambria Math" w:hAnsi="Cambria Math" w:cs="Times New Roman"/>
                      <w:b w:val="0"/>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C=</m:t>
              </m:r>
              <m:f>
                <m:fPr>
                  <m:ctrlPr>
                    <w:rPr>
                      <w:rFonts w:ascii="Cambria Math" w:hAnsi="Cambria Math" w:cs="Times New Roman"/>
                      <w:b w:val="0"/>
                      <w:bCs w:val="0"/>
                      <w:i/>
                      <w:color w:val="000000" w:themeColor="text1"/>
                      <w:sz w:val="28"/>
                      <w:szCs w:val="28"/>
                    </w:rPr>
                  </m:ctrlPr>
                </m:fPr>
                <m:num>
                  <m:r>
                    <m:rPr>
                      <m:sty m:val="bi"/>
                    </m:rPr>
                    <w:rPr>
                      <w:rFonts w:ascii="Cambria Math" w:hAnsi="Cambria Math" w:cs="Times New Roman"/>
                      <w:color w:val="000000" w:themeColor="text1"/>
                      <w:sz w:val="28"/>
                      <w:szCs w:val="28"/>
                    </w:rPr>
                    <m:t>5</m:t>
                  </m:r>
                </m:num>
                <m:den>
                  <m:r>
                    <m:rPr>
                      <m:sty m:val="bi"/>
                    </m:rPr>
                    <w:rPr>
                      <w:rFonts w:ascii="Cambria Math" w:hAnsi="Cambria Math" w:cs="Times New Roman"/>
                      <w:color w:val="000000" w:themeColor="text1"/>
                      <w:sz w:val="28"/>
                      <w:szCs w:val="28"/>
                    </w:rPr>
                    <m:t>9</m:t>
                  </m:r>
                </m:den>
              </m:f>
              <m:d>
                <m:dPr>
                  <m:ctrlPr>
                    <w:rPr>
                      <w:rFonts w:ascii="Cambria Math" w:hAnsi="Cambria Math" w:cs="Times New Roman"/>
                      <w:b w:val="0"/>
                      <w:bCs w:val="0"/>
                      <w:i/>
                      <w:color w:val="000000" w:themeColor="text1"/>
                      <w:sz w:val="28"/>
                      <w:szCs w:val="28"/>
                    </w:rPr>
                  </m:ctrlPr>
                </m:dPr>
                <m:e>
                  <m:r>
                    <m:rPr>
                      <m:sty m:val="bi"/>
                    </m:rPr>
                    <w:rPr>
                      <w:rFonts w:ascii="Cambria Math" w:hAnsi="Cambria Math" w:cs="Times New Roman"/>
                      <w:color w:val="000000" w:themeColor="text1"/>
                      <w:sz w:val="28"/>
                      <w:szCs w:val="28"/>
                    </w:rPr>
                    <m:t>41-32</m:t>
                  </m:r>
                </m:e>
              </m:d>
            </m:oMath>
            <w:r w:rsidRPr="00C428B2">
              <w:rPr>
                <w:rFonts w:ascii="Times New Roman" w:hAnsi="Times New Roman" w:cs="Times New Roman"/>
                <w:b w:val="0"/>
                <w:bCs w:val="0"/>
                <w:color w:val="000000" w:themeColor="text1"/>
                <w:sz w:val="28"/>
                <w:szCs w:val="28"/>
              </w:rPr>
              <w:t>= 5</w:t>
            </w:r>
            <w:r w:rsidRPr="00C428B2">
              <w:rPr>
                <w:rFonts w:ascii="Times New Roman" w:hAnsi="Times New Roman" w:cs="Times New Roman"/>
                <w:b w:val="0"/>
                <w:bCs w:val="0"/>
                <w:color w:val="000000" w:themeColor="text1"/>
                <w:sz w:val="28"/>
                <w:szCs w:val="28"/>
                <w:vertAlign w:val="superscript"/>
              </w:rPr>
              <w:t>0</w:t>
            </w:r>
            <w:r w:rsidRPr="00C428B2">
              <w:rPr>
                <w:rFonts w:ascii="Times New Roman" w:hAnsi="Times New Roman" w:cs="Times New Roman"/>
                <w:b w:val="0"/>
                <w:bCs w:val="0"/>
                <w:color w:val="000000" w:themeColor="text1"/>
                <w:sz w:val="28"/>
                <w:szCs w:val="28"/>
              </w:rPr>
              <w:t>C</w:t>
            </w:r>
          </w:p>
          <w:p w:rsidR="00341D54" w:rsidRPr="00C428B2" w:rsidRDefault="00C57EF6" w:rsidP="00C57EF6">
            <w:pPr>
              <w:ind w:left="720" w:hanging="360"/>
              <w:rPr>
                <w:rFonts w:ascii="Times New Roman" w:eastAsia="Calibri" w:hAnsi="Times New Roman" w:cs="Times New Roman"/>
                <w:color w:val="000000" w:themeColor="text1"/>
                <w:sz w:val="28"/>
                <w:szCs w:val="28"/>
                <w:lang w:val="fr-FR"/>
              </w:rPr>
            </w:pPr>
            <w:r w:rsidRPr="00C428B2">
              <w:rPr>
                <w:rFonts w:ascii="Times New Roman" w:eastAsia="Calibri" w:hAnsi="Times New Roman" w:cs="Times New Roman"/>
                <w:color w:val="000000" w:themeColor="text1"/>
                <w:sz w:val="28"/>
                <w:szCs w:val="28"/>
                <w:lang w:val="fr-FR"/>
              </w:rPr>
              <w:t>b)</w:t>
            </w:r>
            <w:r w:rsidRPr="00C428B2">
              <w:rPr>
                <w:rFonts w:ascii="Times New Roman" w:eastAsia="Calibri" w:hAnsi="Times New Roman" w:cs="Times New Roman"/>
                <w:color w:val="000000" w:themeColor="text1"/>
                <w:sz w:val="28"/>
                <w:szCs w:val="28"/>
                <w:lang w:val="fr-FR"/>
              </w:rPr>
              <w:tab/>
            </w:r>
            <w:r w:rsidR="00341D54" w:rsidRPr="00C428B2">
              <w:rPr>
                <w:rFonts w:ascii="Times New Roman" w:eastAsia="Calibri" w:hAnsi="Times New Roman" w:cs="Times New Roman"/>
                <w:color w:val="000000" w:themeColor="text1"/>
                <w:sz w:val="28"/>
                <w:szCs w:val="28"/>
                <w:lang w:val="fr-FR"/>
              </w:rPr>
              <w:t xml:space="preserve">Nhiệt độ ngoài trời vào buổi tối tại TP.HCM là : </w:t>
            </w:r>
          </w:p>
          <w:p w:rsidR="00341D54" w:rsidRPr="00C428B2" w:rsidRDefault="00341D54" w:rsidP="00341D54">
            <w:pPr>
              <w:pStyle w:val="MTDisplayEquation"/>
              <w:numPr>
                <w:ilvl w:val="0"/>
                <w:numId w:val="0"/>
              </w:numPr>
              <w:ind w:left="1069"/>
              <w:rPr>
                <w:rFonts w:ascii="Times New Roman" w:hAnsi="Times New Roman" w:cs="Times New Roman"/>
                <w:b w:val="0"/>
                <w:bCs w:val="0"/>
                <w:color w:val="000000" w:themeColor="text1"/>
                <w:sz w:val="28"/>
                <w:szCs w:val="28"/>
              </w:rPr>
            </w:pPr>
            <m:oMathPara>
              <m:oMathParaPr>
                <m:jc m:val="left"/>
              </m:oMathParaPr>
              <m:oMath>
                <m:r>
                  <m:rPr>
                    <m:sty m:val="bi"/>
                  </m:rPr>
                  <w:rPr>
                    <w:rFonts w:ascii="Cambria Math" w:hAnsi="Cambria Math" w:cs="Times New Roman"/>
                    <w:color w:val="000000" w:themeColor="text1"/>
                    <w:sz w:val="28"/>
                    <w:szCs w:val="28"/>
                  </w:rPr>
                  <m:t>25=</m:t>
                </m:r>
                <m:f>
                  <m:fPr>
                    <m:ctrlPr>
                      <w:rPr>
                        <w:rFonts w:ascii="Cambria Math" w:hAnsi="Cambria Math" w:cs="Times New Roman"/>
                        <w:b w:val="0"/>
                        <w:bCs w:val="0"/>
                        <w:i/>
                        <w:color w:val="000000" w:themeColor="text1"/>
                        <w:sz w:val="28"/>
                        <w:szCs w:val="28"/>
                      </w:rPr>
                    </m:ctrlPr>
                  </m:fPr>
                  <m:num>
                    <m:r>
                      <m:rPr>
                        <m:sty m:val="bi"/>
                      </m:rPr>
                      <w:rPr>
                        <w:rFonts w:ascii="Cambria Math" w:hAnsi="Cambria Math" w:cs="Times New Roman"/>
                        <w:color w:val="000000" w:themeColor="text1"/>
                        <w:sz w:val="28"/>
                        <w:szCs w:val="28"/>
                      </w:rPr>
                      <m:t>5</m:t>
                    </m:r>
                  </m:num>
                  <m:den>
                    <m:r>
                      <m:rPr>
                        <m:sty m:val="bi"/>
                      </m:rPr>
                      <w:rPr>
                        <w:rFonts w:ascii="Cambria Math" w:hAnsi="Cambria Math" w:cs="Times New Roman"/>
                        <w:color w:val="000000" w:themeColor="text1"/>
                        <w:sz w:val="28"/>
                        <w:szCs w:val="28"/>
                      </w:rPr>
                      <m:t>9</m:t>
                    </m:r>
                  </m:den>
                </m:f>
                <m:d>
                  <m:dPr>
                    <m:ctrlPr>
                      <w:rPr>
                        <w:rFonts w:ascii="Cambria Math" w:hAnsi="Cambria Math" w:cs="Times New Roman"/>
                        <w:b w:val="0"/>
                        <w:bCs w:val="0"/>
                        <w:i/>
                        <w:color w:val="000000" w:themeColor="text1"/>
                        <w:sz w:val="28"/>
                        <w:szCs w:val="28"/>
                      </w:rPr>
                    </m:ctrlPr>
                  </m:dPr>
                  <m:e>
                    <m:sSup>
                      <m:sSupPr>
                        <m:ctrlPr>
                          <w:rPr>
                            <w:rFonts w:ascii="Cambria Math" w:hAnsi="Cambria Math" w:cs="Times New Roman"/>
                            <w:b w:val="0"/>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F-32</m:t>
                    </m:r>
                  </m:e>
                </m:d>
              </m:oMath>
            </m:oMathPara>
          </w:p>
          <w:p w:rsidR="00341D54" w:rsidRPr="00C428B2" w:rsidRDefault="003A3A6C" w:rsidP="00341D54">
            <w:pPr>
              <w:pStyle w:val="MTDisplayEquation"/>
              <w:numPr>
                <w:ilvl w:val="0"/>
                <w:numId w:val="0"/>
              </w:numPr>
              <w:ind w:left="1069"/>
              <w:rPr>
                <w:rFonts w:ascii="Times New Roman" w:hAnsi="Times New Roman" w:cs="Times New Roman"/>
                <w:b w:val="0"/>
                <w:bCs w:val="0"/>
                <w:color w:val="000000" w:themeColor="text1"/>
                <w:sz w:val="28"/>
                <w:szCs w:val="28"/>
              </w:rPr>
            </w:pPr>
            <m:oMathPara>
              <m:oMathParaPr>
                <m:jc m:val="left"/>
              </m:oMathParaPr>
              <m:oMath>
                <m:sSup>
                  <m:sSupPr>
                    <m:ctrlPr>
                      <w:rPr>
                        <w:rFonts w:ascii="Cambria Math" w:hAnsi="Cambria Math" w:cs="Times New Roman"/>
                        <w:b w:val="0"/>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F-32=25:</m:t>
                </m:r>
                <m:f>
                  <m:fPr>
                    <m:ctrlPr>
                      <w:rPr>
                        <w:rFonts w:ascii="Cambria Math" w:hAnsi="Cambria Math" w:cs="Times New Roman"/>
                        <w:b w:val="0"/>
                        <w:bCs w:val="0"/>
                        <w:i/>
                        <w:color w:val="000000" w:themeColor="text1"/>
                        <w:sz w:val="28"/>
                        <w:szCs w:val="28"/>
                      </w:rPr>
                    </m:ctrlPr>
                  </m:fPr>
                  <m:num>
                    <m:r>
                      <m:rPr>
                        <m:sty m:val="bi"/>
                      </m:rPr>
                      <w:rPr>
                        <w:rFonts w:ascii="Cambria Math" w:hAnsi="Cambria Math" w:cs="Times New Roman"/>
                        <w:color w:val="000000" w:themeColor="text1"/>
                        <w:sz w:val="28"/>
                        <w:szCs w:val="28"/>
                      </w:rPr>
                      <m:t>5</m:t>
                    </m:r>
                  </m:num>
                  <m:den>
                    <m:r>
                      <m:rPr>
                        <m:sty m:val="bi"/>
                      </m:rPr>
                      <w:rPr>
                        <w:rFonts w:ascii="Cambria Math" w:hAnsi="Cambria Math" w:cs="Times New Roman"/>
                        <w:color w:val="000000" w:themeColor="text1"/>
                        <w:sz w:val="28"/>
                        <w:szCs w:val="28"/>
                      </w:rPr>
                      <m:t>9</m:t>
                    </m:r>
                  </m:den>
                </m:f>
              </m:oMath>
            </m:oMathPara>
          </w:p>
          <w:p w:rsidR="00341D54" w:rsidRPr="00C428B2" w:rsidRDefault="003A3A6C" w:rsidP="00341D54">
            <w:pPr>
              <w:pStyle w:val="MTDisplayEquation"/>
              <w:numPr>
                <w:ilvl w:val="0"/>
                <w:numId w:val="0"/>
              </w:numPr>
              <w:ind w:left="1069"/>
              <w:rPr>
                <w:rFonts w:ascii="Times New Roman" w:hAnsi="Times New Roman" w:cs="Times New Roman"/>
                <w:b w:val="0"/>
                <w:bCs w:val="0"/>
                <w:color w:val="000000" w:themeColor="text1"/>
                <w:sz w:val="28"/>
                <w:szCs w:val="28"/>
              </w:rPr>
            </w:pPr>
            <m:oMathPara>
              <m:oMathParaPr>
                <m:jc m:val="left"/>
              </m:oMathParaPr>
              <m:oMath>
                <m:sSup>
                  <m:sSupPr>
                    <m:ctrlPr>
                      <w:rPr>
                        <w:rFonts w:ascii="Cambria Math" w:hAnsi="Cambria Math" w:cs="Times New Roman"/>
                        <w:b w:val="0"/>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F-32=45</m:t>
                </m:r>
              </m:oMath>
            </m:oMathPara>
          </w:p>
          <w:p w:rsidR="00341D54" w:rsidRPr="00C428B2" w:rsidRDefault="003A3A6C" w:rsidP="00341D54">
            <w:pPr>
              <w:pStyle w:val="MTDisplayEquation"/>
              <w:numPr>
                <w:ilvl w:val="0"/>
                <w:numId w:val="0"/>
              </w:numPr>
              <w:ind w:left="1069"/>
              <w:rPr>
                <w:rFonts w:ascii="Times New Roman" w:hAnsi="Times New Roman" w:cs="Times New Roman"/>
                <w:b w:val="0"/>
                <w:bCs w:val="0"/>
                <w:color w:val="000000" w:themeColor="text1"/>
                <w:sz w:val="28"/>
                <w:szCs w:val="28"/>
              </w:rPr>
            </w:pPr>
            <m:oMath>
              <m:sSup>
                <m:sSupPr>
                  <m:ctrlPr>
                    <w:rPr>
                      <w:rFonts w:ascii="Cambria Math" w:hAnsi="Cambria Math" w:cs="Times New Roman"/>
                      <w:b w:val="0"/>
                      <w:bCs w:val="0"/>
                      <w:i/>
                      <w:color w:val="000000" w:themeColor="text1"/>
                      <w:sz w:val="28"/>
                      <w:szCs w:val="28"/>
                    </w:rPr>
                  </m:ctrlPr>
                </m:sSupPr>
                <m:e>
                  <m:r>
                    <m:rPr>
                      <m:sty m:val="bi"/>
                    </m:rPr>
                    <w:rPr>
                      <w:rFonts w:ascii="Cambria Math" w:hAnsi="Cambria Math" w:cs="Times New Roman"/>
                      <w:color w:val="000000" w:themeColor="text1"/>
                      <w:sz w:val="28"/>
                      <w:szCs w:val="28"/>
                    </w:rPr>
                    <m:t>T</m:t>
                  </m:r>
                </m:e>
                <m:sup>
                  <m:r>
                    <m:rPr>
                      <m:sty m:val="bi"/>
                    </m:rPr>
                    <w:rPr>
                      <w:rFonts w:ascii="Cambria Math" w:hAnsi="Cambria Math" w:cs="Times New Roman"/>
                      <w:color w:val="000000" w:themeColor="text1"/>
                      <w:sz w:val="28"/>
                      <w:szCs w:val="28"/>
                    </w:rPr>
                    <m:t>0</m:t>
                  </m:r>
                </m:sup>
              </m:sSup>
              <m:r>
                <m:rPr>
                  <m:sty m:val="bi"/>
                </m:rPr>
                <w:rPr>
                  <w:rFonts w:ascii="Cambria Math" w:hAnsi="Cambria Math" w:cs="Times New Roman"/>
                  <w:color w:val="000000" w:themeColor="text1"/>
                  <w:sz w:val="28"/>
                  <w:szCs w:val="28"/>
                </w:rPr>
                <m:t>F=45+32=57</m:t>
              </m:r>
            </m:oMath>
            <w:r w:rsidR="00341D54" w:rsidRPr="00C428B2">
              <w:rPr>
                <w:rFonts w:ascii="Times New Roman" w:hAnsi="Times New Roman" w:cs="Times New Roman"/>
                <w:b w:val="0"/>
                <w:bCs w:val="0"/>
                <w:color w:val="000000" w:themeColor="text1"/>
                <w:sz w:val="28"/>
                <w:szCs w:val="28"/>
                <w:vertAlign w:val="superscript"/>
              </w:rPr>
              <w:t>0</w:t>
            </w:r>
            <w:r w:rsidR="00341D54" w:rsidRPr="00C428B2">
              <w:rPr>
                <w:rFonts w:ascii="Times New Roman" w:hAnsi="Times New Roman" w:cs="Times New Roman"/>
                <w:b w:val="0"/>
                <w:bCs w:val="0"/>
                <w:color w:val="000000" w:themeColor="text1"/>
                <w:sz w:val="28"/>
                <w:szCs w:val="28"/>
              </w:rPr>
              <w:t>F</w:t>
            </w:r>
          </w:p>
          <w:p w:rsidR="00341D54" w:rsidRPr="00C428B2" w:rsidRDefault="00341D54" w:rsidP="00341D54">
            <w:pPr>
              <w:rPr>
                <w:rFonts w:ascii="Times New Roman" w:eastAsia="Calibri" w:hAnsi="Times New Roman" w:cs="Times New Roman"/>
              </w:rPr>
            </w:pPr>
            <w:r w:rsidRPr="00C428B2">
              <w:rPr>
                <w:rFonts w:ascii="Times New Roman" w:eastAsia="Calibri" w:hAnsi="Times New Roman" w:cs="Times New Roman"/>
                <w:color w:val="000000" w:themeColor="text1"/>
                <w:sz w:val="28"/>
                <w:szCs w:val="28"/>
                <w:lang w:val="fr-FR"/>
              </w:rPr>
              <w:lastRenderedPageBreak/>
              <w:t>Nhiệt độ ngoài trời vào buổi tối tại TP.HCM là 57</w:t>
            </w:r>
            <w:r w:rsidRPr="00C428B2">
              <w:rPr>
                <w:rFonts w:ascii="Times New Roman" w:eastAsia="Calibri" w:hAnsi="Times New Roman" w:cs="Times New Roman"/>
                <w:color w:val="000000" w:themeColor="text1"/>
                <w:sz w:val="28"/>
                <w:szCs w:val="28"/>
                <w:vertAlign w:val="superscript"/>
                <w:lang w:val="fr-FR"/>
              </w:rPr>
              <w:t>0</w:t>
            </w:r>
            <w:r w:rsidRPr="00C428B2">
              <w:rPr>
                <w:rFonts w:ascii="Times New Roman" w:eastAsia="Calibri" w:hAnsi="Times New Roman" w:cs="Times New Roman"/>
                <w:color w:val="000000" w:themeColor="text1"/>
                <w:sz w:val="28"/>
                <w:szCs w:val="28"/>
                <w:lang w:val="fr-FR"/>
              </w:rPr>
              <w:t>F</w:t>
            </w:r>
          </w:p>
          <w:p w:rsidR="00341D54" w:rsidRPr="00C428B2" w:rsidRDefault="00341D54" w:rsidP="00341D54">
            <w:pPr>
              <w:rPr>
                <w:rFonts w:ascii="Times New Roman" w:hAnsi="Times New Roman" w:cs="Times New Roman"/>
              </w:rPr>
            </w:pPr>
          </w:p>
        </w:tc>
        <w:tc>
          <w:tcPr>
            <w:tcW w:w="2109" w:type="dxa"/>
            <w:tcBorders>
              <w:top w:val="dotted" w:sz="4" w:space="0" w:color="auto"/>
              <w:left w:val="single" w:sz="4" w:space="0" w:color="auto"/>
              <w:bottom w:val="dotted" w:sz="4" w:space="0" w:color="auto"/>
              <w:right w:val="single" w:sz="4" w:space="0" w:color="auto"/>
            </w:tcBorders>
          </w:tcPr>
          <w:p w:rsidR="00341D54" w:rsidRPr="00C428B2" w:rsidRDefault="00341D54">
            <w:pPr>
              <w:spacing w:after="0" w:line="256" w:lineRule="auto"/>
              <w:rPr>
                <w:rFonts w:ascii="Times New Roman" w:eastAsia="Calibri" w:hAnsi="Times New Roman" w:cs="Times New Roman"/>
                <w:i/>
                <w:color w:val="000000" w:themeColor="text1"/>
                <w:sz w:val="28"/>
                <w:szCs w:val="28"/>
              </w:rPr>
            </w:pPr>
          </w:p>
        </w:tc>
      </w:tr>
    </w:tbl>
    <w:p w:rsidR="00176D62" w:rsidRPr="00C428B2" w:rsidRDefault="00176D62">
      <w:pPr>
        <w:spacing w:after="0" w:line="240" w:lineRule="auto"/>
        <w:jc w:val="center"/>
        <w:rPr>
          <w:rFonts w:ascii="Times New Roman" w:eastAsia="Calibri" w:hAnsi="Times New Roman" w:cs="Times New Roman"/>
          <w:color w:val="000000" w:themeColor="text1"/>
          <w:sz w:val="28"/>
          <w:szCs w:val="28"/>
          <w:lang w:val="sv-SE"/>
        </w:rPr>
      </w:pPr>
    </w:p>
    <w:p w:rsidR="00176D62" w:rsidRPr="00C428B2" w:rsidRDefault="000B0472">
      <w:pPr>
        <w:spacing w:after="0" w:line="240" w:lineRule="auto"/>
        <w:jc w:val="center"/>
        <w:rPr>
          <w:rFonts w:ascii="Times New Roman" w:eastAsia="Calibri" w:hAnsi="Times New Roman" w:cs="Times New Roman"/>
          <w:color w:val="000000" w:themeColor="text1"/>
          <w:sz w:val="28"/>
          <w:szCs w:val="28"/>
          <w:lang w:val="sv-SE"/>
        </w:rPr>
      </w:pPr>
      <w:r w:rsidRPr="00C428B2">
        <w:rPr>
          <w:rFonts w:ascii="Times New Roman" w:eastAsia="Calibri" w:hAnsi="Times New Roman" w:cs="Times New Roman"/>
          <w:color w:val="000000" w:themeColor="text1"/>
          <w:sz w:val="28"/>
          <w:szCs w:val="28"/>
          <w:lang w:val="sv-SE"/>
        </w:rPr>
        <w:t>---Hết---</w:t>
      </w:r>
    </w:p>
    <w:p w:rsidR="00176D62" w:rsidRPr="00C428B2" w:rsidRDefault="00176D62">
      <w:pPr>
        <w:spacing w:after="0" w:line="240" w:lineRule="auto"/>
        <w:rPr>
          <w:rFonts w:ascii="Times New Roman" w:eastAsia="Calibri"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3369"/>
        <w:gridCol w:w="7386"/>
      </w:tblGrid>
      <w:tr w:rsidR="00C57EF6" w:rsidRPr="00C428B2" w:rsidTr="00C57EF6">
        <w:tc>
          <w:tcPr>
            <w:tcW w:w="3369" w:type="dxa"/>
          </w:tcPr>
          <w:p w:rsidR="00C57EF6" w:rsidRPr="00C428B2" w:rsidRDefault="00C57EF6" w:rsidP="00C57EF6">
            <w:pPr>
              <w:spacing w:before="60" w:after="60"/>
              <w:jc w:val="center"/>
              <w:rPr>
                <w:rFonts w:eastAsia="Calibri" w:cs="Times New Roman"/>
                <w:b/>
                <w:color w:val="000000" w:themeColor="text1"/>
                <w:sz w:val="28"/>
                <w:szCs w:val="28"/>
              </w:rPr>
            </w:pPr>
            <w:r w:rsidRPr="00C428B2">
              <w:rPr>
                <w:rFonts w:eastAsia="Calibri" w:cs="Times New Roman"/>
                <w:b/>
                <w:color w:val="000000" w:themeColor="text1"/>
                <w:sz w:val="28"/>
                <w:szCs w:val="28"/>
                <w:highlight w:val="green"/>
              </w:rPr>
              <w:t>ĐỀ 2</w:t>
            </w:r>
          </w:p>
        </w:tc>
        <w:tc>
          <w:tcPr>
            <w:tcW w:w="7386" w:type="dxa"/>
          </w:tcPr>
          <w:p w:rsidR="00C57EF6" w:rsidRPr="00C428B2" w:rsidRDefault="00C57EF6" w:rsidP="00C57EF6">
            <w:pPr>
              <w:spacing w:before="60" w:after="60"/>
              <w:jc w:val="center"/>
              <w:rPr>
                <w:rFonts w:cs="Times New Roman"/>
                <w:b/>
                <w:sz w:val="28"/>
                <w:szCs w:val="28"/>
              </w:rPr>
            </w:pPr>
            <w:r w:rsidRPr="00C428B2">
              <w:rPr>
                <w:rFonts w:cs="Times New Roman"/>
                <w:b/>
                <w:sz w:val="28"/>
                <w:szCs w:val="28"/>
              </w:rPr>
              <w:t>ĐỀ THAM KHẢO KIỂM TRA CUỐI HỌC KỲ I</w:t>
            </w:r>
          </w:p>
          <w:p w:rsidR="00C57EF6" w:rsidRPr="00C428B2" w:rsidRDefault="00C57EF6" w:rsidP="00C57EF6">
            <w:pPr>
              <w:spacing w:after="0"/>
              <w:jc w:val="center"/>
              <w:rPr>
                <w:rFonts w:cs="Times New Roman"/>
                <w:b/>
                <w:sz w:val="28"/>
                <w:szCs w:val="28"/>
              </w:rPr>
            </w:pPr>
            <w:r w:rsidRPr="00C428B2">
              <w:rPr>
                <w:rFonts w:cs="Times New Roman"/>
                <w:b/>
                <w:sz w:val="28"/>
                <w:szCs w:val="28"/>
              </w:rPr>
              <w:t>NĂM HỌC 2024 – 2025</w:t>
            </w:r>
          </w:p>
          <w:p w:rsidR="00C57EF6" w:rsidRPr="00C428B2" w:rsidRDefault="00C57EF6" w:rsidP="00C57EF6">
            <w:pPr>
              <w:tabs>
                <w:tab w:val="center" w:pos="5760"/>
              </w:tabs>
              <w:spacing w:after="0"/>
              <w:jc w:val="center"/>
              <w:rPr>
                <w:rFonts w:cs="Times New Roman"/>
                <w:b/>
                <w:sz w:val="28"/>
                <w:szCs w:val="28"/>
              </w:rPr>
            </w:pPr>
            <w:r w:rsidRPr="00C428B2">
              <w:rPr>
                <w:rFonts w:cs="Times New Roman"/>
                <w:b/>
                <w:sz w:val="28"/>
                <w:szCs w:val="28"/>
              </w:rPr>
              <w:t>Môn: Toán – Khối 7</w:t>
            </w:r>
          </w:p>
          <w:p w:rsidR="00C57EF6" w:rsidRPr="00C428B2" w:rsidRDefault="00C57EF6" w:rsidP="00C57EF6">
            <w:pPr>
              <w:spacing w:before="60" w:after="60"/>
              <w:jc w:val="center"/>
              <w:rPr>
                <w:rFonts w:eastAsia="Calibri" w:cs="Times New Roman"/>
                <w:b/>
                <w:color w:val="000000" w:themeColor="text1"/>
                <w:sz w:val="28"/>
                <w:szCs w:val="28"/>
              </w:rPr>
            </w:pPr>
            <w:r w:rsidRPr="00C428B2">
              <w:rPr>
                <w:rFonts w:cs="Times New Roman"/>
                <w:i/>
                <w:sz w:val="28"/>
                <w:szCs w:val="28"/>
              </w:rPr>
              <w:t>Thời gian làm bài:</w:t>
            </w:r>
            <w:r w:rsidRPr="00C428B2">
              <w:rPr>
                <w:rFonts w:cs="Times New Roman"/>
                <w:i/>
                <w:sz w:val="28"/>
                <w:szCs w:val="28"/>
                <w:lang w:val="vi-VN"/>
              </w:rPr>
              <w:t xml:space="preserve"> 90 </w:t>
            </w:r>
            <w:r w:rsidRPr="00C428B2">
              <w:rPr>
                <w:rFonts w:cs="Times New Roman"/>
                <w:i/>
                <w:sz w:val="28"/>
                <w:szCs w:val="28"/>
              </w:rPr>
              <w:t>phút</w:t>
            </w:r>
          </w:p>
        </w:tc>
      </w:tr>
    </w:tbl>
    <w:p w:rsidR="00C57EF6" w:rsidRPr="00C428B2" w:rsidRDefault="00C57EF6" w:rsidP="00C57EF6">
      <w:pPr>
        <w:spacing w:before="60" w:after="60"/>
        <w:jc w:val="both"/>
        <w:rPr>
          <w:rFonts w:ascii="Times New Roman" w:hAnsi="Times New Roman" w:cs="Times New Roman"/>
          <w:b/>
          <w:sz w:val="26"/>
          <w:szCs w:val="26"/>
        </w:rPr>
      </w:pPr>
    </w:p>
    <w:p w:rsidR="00821A8D" w:rsidRPr="00C428B2" w:rsidRDefault="00821A8D" w:rsidP="00C57EF6">
      <w:pPr>
        <w:spacing w:before="60" w:after="60"/>
        <w:jc w:val="both"/>
        <w:rPr>
          <w:rFonts w:ascii="Times New Roman" w:hAnsi="Times New Roman" w:cs="Times New Roman"/>
          <w:b/>
          <w:bCs/>
          <w:sz w:val="26"/>
          <w:szCs w:val="26"/>
          <w:lang w:val="vi-VN"/>
        </w:rPr>
      </w:pPr>
      <w:r w:rsidRPr="00C428B2">
        <w:rPr>
          <w:rFonts w:ascii="Times New Roman" w:hAnsi="Times New Roman" w:cs="Times New Roman"/>
          <w:b/>
          <w:sz w:val="26"/>
          <w:szCs w:val="26"/>
          <w:lang w:val="vi-VN"/>
        </w:rPr>
        <w:t xml:space="preserve">Phần 1. Trắc nghiệm khách quan. </w:t>
      </w:r>
      <w:r w:rsidRPr="00C428B2">
        <w:rPr>
          <w:rFonts w:ascii="Times New Roman" w:hAnsi="Times New Roman" w:cs="Times New Roman"/>
          <w:b/>
          <w:i/>
          <w:sz w:val="26"/>
          <w:szCs w:val="26"/>
          <w:lang w:val="vi-VN"/>
        </w:rPr>
        <w:t>(2,0 điểm)</w:t>
      </w:r>
      <w:r w:rsidRPr="00C428B2">
        <w:rPr>
          <w:rFonts w:ascii="Times New Roman" w:hAnsi="Times New Roman" w:cs="Times New Roman"/>
          <w:b/>
          <w:sz w:val="26"/>
          <w:szCs w:val="26"/>
          <w:lang w:val="vi-VN"/>
        </w:rPr>
        <w:t xml:space="preserve"> </w:t>
      </w:r>
    </w:p>
    <w:p w:rsidR="00821A8D" w:rsidRPr="00C428B2" w:rsidRDefault="00821A8D" w:rsidP="00C57EF6">
      <w:pPr>
        <w:spacing w:line="312" w:lineRule="auto"/>
        <w:jc w:val="both"/>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Mỗi câu sau đây đều có 4 lựa chọn, trong đó chỉ có một phương án đúng. </w:t>
      </w:r>
    </w:p>
    <w:p w:rsidR="00821A8D" w:rsidRPr="00C428B2" w:rsidRDefault="00821A8D" w:rsidP="00C57EF6">
      <w:pPr>
        <w:spacing w:line="312" w:lineRule="auto"/>
        <w:jc w:val="both"/>
        <w:rPr>
          <w:rFonts w:ascii="Times New Roman" w:hAnsi="Times New Roman" w:cs="Times New Roman"/>
          <w:b/>
          <w:bCs/>
          <w:sz w:val="26"/>
          <w:szCs w:val="26"/>
          <w:lang w:val="vi-VN"/>
        </w:rPr>
      </w:pPr>
      <w:r w:rsidRPr="00C428B2">
        <w:rPr>
          <w:rFonts w:ascii="Times New Roman" w:hAnsi="Times New Roman" w:cs="Times New Roman"/>
          <w:sz w:val="26"/>
          <w:szCs w:val="26"/>
          <w:lang w:val="vi-VN"/>
        </w:rPr>
        <w:t xml:space="preserve">Hãy khoanh tròn vào phương án mà em cho là đúng. </w:t>
      </w:r>
    </w:p>
    <w:p w:rsidR="00821A8D" w:rsidRPr="00C428B2" w:rsidRDefault="00821A8D" w:rsidP="00C57EF6">
      <w:pPr>
        <w:jc w:val="both"/>
        <w:rPr>
          <w:rFonts w:ascii="Times New Roman" w:eastAsia="Calibri" w:hAnsi="Times New Roman" w:cs="Times New Roman"/>
          <w:sz w:val="26"/>
          <w:szCs w:val="26"/>
          <w:lang w:val="vi-VN"/>
        </w:rPr>
      </w:pPr>
      <w:r w:rsidRPr="00C428B2">
        <w:rPr>
          <w:rFonts w:ascii="Times New Roman" w:eastAsia="Calibri" w:hAnsi="Times New Roman" w:cs="Times New Roman"/>
          <w:b/>
          <w:sz w:val="26"/>
          <w:szCs w:val="26"/>
          <w:lang w:val="vi-VN"/>
        </w:rPr>
        <w:t xml:space="preserve">Câu 1: </w:t>
      </w:r>
      <w:r w:rsidRPr="00C428B2">
        <w:rPr>
          <w:rFonts w:ascii="Times New Roman" w:eastAsia="Calibri" w:hAnsi="Times New Roman" w:cs="Times New Roman"/>
          <w:sz w:val="26"/>
          <w:szCs w:val="26"/>
          <w:lang w:val="vi-VN"/>
        </w:rPr>
        <w:t>Số nào sau đây không phải là số hữu tỉ:</w:t>
      </w:r>
    </w:p>
    <w:p w:rsidR="00821A8D" w:rsidRPr="00C428B2" w:rsidRDefault="00821A8D" w:rsidP="00C57EF6">
      <w:pPr>
        <w:tabs>
          <w:tab w:val="left" w:pos="709"/>
          <w:tab w:val="left" w:pos="3119"/>
          <w:tab w:val="left" w:pos="5529"/>
          <w:tab w:val="left" w:pos="8080"/>
        </w:tabs>
        <w:spacing w:line="360" w:lineRule="auto"/>
        <w:jc w:val="both"/>
        <w:rPr>
          <w:rFonts w:ascii="Times New Roman" w:eastAsia="Calibri" w:hAnsi="Times New Roman" w:cs="Times New Roman"/>
          <w:sz w:val="26"/>
          <w:szCs w:val="26"/>
          <w:lang w:val="vi-VN"/>
        </w:rPr>
      </w:pPr>
      <w:r w:rsidRPr="00C428B2">
        <w:rPr>
          <w:rFonts w:ascii="Times New Roman" w:eastAsia="Calibri" w:hAnsi="Times New Roman" w:cs="Times New Roman"/>
          <w:sz w:val="26"/>
          <w:szCs w:val="26"/>
          <w:lang w:val="vi-VN"/>
        </w:rPr>
        <w:tab/>
        <w:t xml:space="preserve">A. </w:t>
      </w:r>
      <w:r w:rsidRPr="00C428B2">
        <w:rPr>
          <w:rFonts w:ascii="Times New Roman" w:eastAsia="Calibri" w:hAnsi="Times New Roman" w:cs="Times New Roman"/>
          <w:position w:val="-24"/>
          <w:sz w:val="26"/>
          <w:szCs w:val="26"/>
          <w:lang w:val="en-GB"/>
        </w:rPr>
        <w:object w:dxaOrig="300" w:dyaOrig="620">
          <v:shape id="_x0000_i1030" type="#_x0000_t75" style="width:14.25pt;height:30.75pt" o:ole="">
            <v:imagedata r:id="rId30" o:title=""/>
          </v:shape>
          <o:OLEObject Type="Embed" ProgID="Equation.DSMT4" ShapeID="_x0000_i1030" DrawAspect="Content" ObjectID="_1789406128" r:id="rId31"/>
        </w:object>
      </w:r>
      <w:r w:rsidRPr="00C428B2">
        <w:rPr>
          <w:rFonts w:ascii="Times New Roman" w:eastAsia="Calibri" w:hAnsi="Times New Roman" w:cs="Times New Roman"/>
          <w:sz w:val="26"/>
          <w:szCs w:val="26"/>
          <w:lang w:val="vi-VN"/>
        </w:rPr>
        <w:tab/>
        <w:t xml:space="preserve">B. </w:t>
      </w:r>
      <w:r w:rsidRPr="00C428B2">
        <w:rPr>
          <w:rFonts w:ascii="Times New Roman" w:eastAsia="Times New Roman" w:hAnsi="Times New Roman" w:cs="Times New Roman"/>
          <w:sz w:val="26"/>
          <w:szCs w:val="26"/>
          <w:lang w:val="vi-VN"/>
        </w:rPr>
        <w:t>–</w:t>
      </w:r>
      <w:r w:rsidRPr="00C428B2">
        <w:rPr>
          <w:rFonts w:ascii="Times New Roman" w:eastAsia="Calibri" w:hAnsi="Times New Roman" w:cs="Times New Roman"/>
          <w:position w:val="-8"/>
          <w:sz w:val="26"/>
          <w:szCs w:val="26"/>
          <w:lang w:val="en-GB"/>
        </w:rPr>
        <w:object w:dxaOrig="380" w:dyaOrig="360">
          <v:shape id="_x0000_i1031" type="#_x0000_t75" style="width:18pt;height:18.75pt" o:ole="">
            <v:imagedata r:id="rId32" o:title=""/>
          </v:shape>
          <o:OLEObject Type="Embed" ProgID="Equation.DSMT4" ShapeID="_x0000_i1031" DrawAspect="Content" ObjectID="_1789406129" r:id="rId33"/>
        </w:object>
      </w:r>
      <w:r w:rsidRPr="00C428B2">
        <w:rPr>
          <w:rFonts w:ascii="Times New Roman" w:eastAsia="Calibri" w:hAnsi="Times New Roman" w:cs="Times New Roman"/>
          <w:sz w:val="26"/>
          <w:szCs w:val="26"/>
          <w:lang w:val="vi-VN"/>
        </w:rPr>
        <w:tab/>
        <w:t xml:space="preserve"> C. 0</w:t>
      </w:r>
      <w:r w:rsidRPr="00C428B2">
        <w:rPr>
          <w:rFonts w:ascii="Times New Roman" w:eastAsia="Calibri" w:hAnsi="Times New Roman" w:cs="Times New Roman"/>
          <w:sz w:val="26"/>
          <w:szCs w:val="26"/>
          <w:lang w:val="vi-VN"/>
        </w:rPr>
        <w:tab/>
        <w:t xml:space="preserve">D. </w:t>
      </w:r>
      <w:r w:rsidRPr="00C428B2">
        <w:rPr>
          <w:rFonts w:ascii="Times New Roman" w:eastAsia="Times New Roman" w:hAnsi="Times New Roman" w:cs="Times New Roman"/>
          <w:sz w:val="26"/>
          <w:szCs w:val="26"/>
          <w:lang w:val="vi-VN"/>
        </w:rPr>
        <w:t>–</w:t>
      </w:r>
      <w:r w:rsidRPr="00C428B2">
        <w:rPr>
          <w:rFonts w:ascii="Times New Roman" w:eastAsia="Calibri" w:hAnsi="Times New Roman" w:cs="Times New Roman"/>
          <w:sz w:val="26"/>
          <w:szCs w:val="26"/>
          <w:lang w:val="vi-VN"/>
        </w:rPr>
        <w:t>1,25</w:t>
      </w:r>
    </w:p>
    <w:p w:rsidR="00821A8D" w:rsidRPr="00C428B2" w:rsidRDefault="00821A8D" w:rsidP="00C57EF6">
      <w:pPr>
        <w:jc w:val="both"/>
        <w:rPr>
          <w:rFonts w:ascii="Times New Roman" w:eastAsia="Calibri" w:hAnsi="Times New Roman" w:cs="Times New Roman"/>
          <w:b/>
          <w:sz w:val="26"/>
          <w:szCs w:val="26"/>
          <w:lang w:val="vi-VN"/>
        </w:rPr>
      </w:pPr>
      <w:r w:rsidRPr="00C428B2">
        <w:rPr>
          <w:rFonts w:ascii="Times New Roman" w:eastAsia="Calibri" w:hAnsi="Times New Roman" w:cs="Times New Roman"/>
          <w:b/>
          <w:sz w:val="26"/>
          <w:szCs w:val="26"/>
          <w:lang w:val="vi-VN"/>
        </w:rPr>
        <w:t xml:space="preserve">Câu 2: </w:t>
      </w:r>
      <w:r w:rsidRPr="00C428B2">
        <w:rPr>
          <w:rFonts w:ascii="Times New Roman" w:hAnsi="Times New Roman" w:cs="Times New Roman"/>
          <w:sz w:val="26"/>
          <w:szCs w:val="26"/>
          <w:lang w:val="vi-VN"/>
        </w:rPr>
        <w:t xml:space="preserve">Kết quả của phép tính </w:t>
      </w:r>
      <w:r w:rsidRPr="00C428B2">
        <w:rPr>
          <w:rFonts w:ascii="Times New Roman" w:hAnsi="Times New Roman" w:cs="Times New Roman"/>
          <w:position w:val="-28"/>
          <w:sz w:val="26"/>
          <w:szCs w:val="26"/>
          <w:lang w:val="vi-VN" w:eastAsia="vi-VN"/>
        </w:rPr>
        <w:object w:dxaOrig="1540" w:dyaOrig="740">
          <v:shape id="_x0000_i1032" type="#_x0000_t75" style="width:77.25pt;height:36.75pt" o:ole="">
            <v:imagedata r:id="rId34" o:title=""/>
          </v:shape>
          <o:OLEObject Type="Embed" ProgID="Equation.DSMT4" ShapeID="_x0000_i1032" DrawAspect="Content" ObjectID="_1789406130" r:id="rId35"/>
        </w:object>
      </w:r>
      <w:r w:rsidRPr="00C428B2">
        <w:rPr>
          <w:rFonts w:ascii="Times New Roman" w:hAnsi="Times New Roman" w:cs="Times New Roman"/>
          <w:sz w:val="26"/>
          <w:szCs w:val="26"/>
          <w:lang w:val="vi-VN" w:eastAsia="vi-VN"/>
        </w:rPr>
        <w:t xml:space="preserve">là: </w:t>
      </w:r>
    </w:p>
    <w:p w:rsidR="00821A8D" w:rsidRPr="00C428B2" w:rsidRDefault="00821A8D" w:rsidP="00C57EF6">
      <w:pPr>
        <w:tabs>
          <w:tab w:val="left" w:pos="3402"/>
          <w:tab w:val="left" w:pos="5670"/>
          <w:tab w:val="left" w:pos="7938"/>
        </w:tabs>
        <w:spacing w:before="60" w:after="60" w:line="360" w:lineRule="auto"/>
        <w:jc w:val="both"/>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          A. </w:t>
      </w:r>
      <w:r w:rsidRPr="00C428B2">
        <w:rPr>
          <w:rFonts w:ascii="Times New Roman" w:hAnsi="Times New Roman" w:cs="Times New Roman"/>
          <w:position w:val="-4"/>
          <w:sz w:val="26"/>
          <w:szCs w:val="26"/>
        </w:rPr>
        <w:object w:dxaOrig="139" w:dyaOrig="260">
          <v:shape id="_x0000_i1033" type="#_x0000_t75" style="width:6.75pt;height:14.25pt" o:ole="">
            <v:imagedata r:id="rId36" o:title=""/>
          </v:shape>
          <o:OLEObject Type="Embed" ProgID="Equation.DSMT4" ShapeID="_x0000_i1033" DrawAspect="Content" ObjectID="_1789406131" r:id="rId37"/>
        </w:object>
      </w:r>
      <w:r w:rsidRPr="00C428B2">
        <w:rPr>
          <w:rFonts w:ascii="Times New Roman" w:hAnsi="Times New Roman" w:cs="Times New Roman"/>
          <w:sz w:val="26"/>
          <w:szCs w:val="26"/>
          <w:lang w:val="vi-VN"/>
        </w:rPr>
        <w:t xml:space="preserve">                              B. </w:t>
      </w:r>
      <w:r w:rsidRPr="00C428B2">
        <w:rPr>
          <w:rFonts w:ascii="Times New Roman" w:hAnsi="Times New Roman" w:cs="Times New Roman"/>
          <w:position w:val="-24"/>
          <w:sz w:val="26"/>
          <w:szCs w:val="26"/>
        </w:rPr>
        <w:object w:dxaOrig="340" w:dyaOrig="620">
          <v:shape id="_x0000_i1034" type="#_x0000_t75" style="width:18.75pt;height:33.75pt" o:ole="">
            <v:imagedata r:id="rId38" o:title=""/>
          </v:shape>
          <o:OLEObject Type="Embed" ProgID="Equation.DSMT4" ShapeID="_x0000_i1034" DrawAspect="Content" ObjectID="_1789406132" r:id="rId39"/>
        </w:object>
      </w:r>
      <w:r w:rsidRPr="00C428B2">
        <w:rPr>
          <w:rFonts w:ascii="Times New Roman" w:hAnsi="Times New Roman" w:cs="Times New Roman"/>
          <w:sz w:val="26"/>
          <w:szCs w:val="26"/>
          <w:lang w:val="vi-VN"/>
        </w:rPr>
        <w:t xml:space="preserve">.                            C. </w:t>
      </w:r>
      <w:r w:rsidRPr="00C428B2">
        <w:rPr>
          <w:rFonts w:ascii="Times New Roman" w:hAnsi="Times New Roman" w:cs="Times New Roman"/>
          <w:position w:val="-24"/>
          <w:sz w:val="26"/>
          <w:szCs w:val="26"/>
        </w:rPr>
        <w:object w:dxaOrig="240" w:dyaOrig="620">
          <v:shape id="_x0000_i1035" type="#_x0000_t75" style="width:12.75pt;height:33.75pt" o:ole="">
            <v:imagedata r:id="rId40" o:title=""/>
          </v:shape>
          <o:OLEObject Type="Embed" ProgID="Equation.DSMT4" ShapeID="_x0000_i1035" DrawAspect="Content" ObjectID="_1789406133" r:id="rId41"/>
        </w:object>
      </w:r>
      <w:r w:rsidRPr="00C428B2">
        <w:rPr>
          <w:rFonts w:ascii="Times New Roman" w:hAnsi="Times New Roman" w:cs="Times New Roman"/>
          <w:sz w:val="26"/>
          <w:szCs w:val="26"/>
          <w:lang w:val="vi-VN"/>
        </w:rPr>
        <w:t>.</w:t>
      </w:r>
      <w:r w:rsidRPr="00C428B2">
        <w:rPr>
          <w:rFonts w:ascii="Times New Roman" w:hAnsi="Times New Roman" w:cs="Times New Roman"/>
          <w:sz w:val="26"/>
          <w:szCs w:val="26"/>
          <w:lang w:val="vi-VN"/>
        </w:rPr>
        <w:tab/>
        <w:t xml:space="preserve">  D. </w:t>
      </w:r>
      <w:r w:rsidRPr="00C428B2">
        <w:rPr>
          <w:rFonts w:ascii="Times New Roman" w:hAnsi="Times New Roman" w:cs="Times New Roman"/>
          <w:position w:val="-6"/>
          <w:sz w:val="26"/>
          <w:szCs w:val="26"/>
        </w:rPr>
        <w:object w:dxaOrig="200" w:dyaOrig="279">
          <v:shape id="_x0000_i1036" type="#_x0000_t75" style="width:11.25pt;height:15pt" o:ole="">
            <v:imagedata r:id="rId42" o:title=""/>
          </v:shape>
          <o:OLEObject Type="Embed" ProgID="Equation.DSMT4" ShapeID="_x0000_i1036" DrawAspect="Content" ObjectID="_1789406134" r:id="rId43"/>
        </w:object>
      </w:r>
      <w:r w:rsidRPr="00C428B2">
        <w:rPr>
          <w:rFonts w:ascii="Times New Roman" w:hAnsi="Times New Roman" w:cs="Times New Roman"/>
          <w:sz w:val="26"/>
          <w:szCs w:val="26"/>
          <w:lang w:val="vi-VN"/>
        </w:rPr>
        <w:t>.</w:t>
      </w:r>
    </w:p>
    <w:p w:rsidR="00821A8D" w:rsidRPr="00C428B2" w:rsidRDefault="00821A8D" w:rsidP="00C57EF6">
      <w:pPr>
        <w:spacing w:before="120" w:after="120"/>
        <w:jc w:val="both"/>
        <w:rPr>
          <w:rFonts w:ascii="Times New Roman" w:eastAsia="Calibri" w:hAnsi="Times New Roman" w:cs="Times New Roman"/>
          <w:b/>
          <w:sz w:val="26"/>
          <w:szCs w:val="26"/>
          <w:lang w:val="vi-VN"/>
        </w:rPr>
      </w:pPr>
      <w:r w:rsidRPr="00C428B2">
        <w:rPr>
          <w:rFonts w:ascii="Times New Roman" w:eastAsia="Calibri" w:hAnsi="Times New Roman" w:cs="Times New Roman"/>
          <w:b/>
          <w:sz w:val="26"/>
          <w:szCs w:val="26"/>
          <w:lang w:val="vi-VN"/>
        </w:rPr>
        <w:t>Câu 3:</w:t>
      </w:r>
      <w:r w:rsidRPr="00C428B2">
        <w:rPr>
          <w:rFonts w:ascii="Times New Roman" w:eastAsia="Calibri" w:hAnsi="Times New Roman" w:cs="Times New Roman"/>
          <w:sz w:val="26"/>
          <w:szCs w:val="26"/>
          <w:lang w:val="vi-VN"/>
        </w:rPr>
        <w:t xml:space="preserve"> Các mặt của hình hộp chữ nhật đều là:</w:t>
      </w:r>
    </w:p>
    <w:p w:rsidR="00821A8D" w:rsidRPr="00C428B2" w:rsidRDefault="00821A8D" w:rsidP="00C57EF6">
      <w:pPr>
        <w:tabs>
          <w:tab w:val="left" w:pos="992"/>
          <w:tab w:val="left" w:pos="2977"/>
          <w:tab w:val="left" w:pos="5669"/>
          <w:tab w:val="left" w:pos="7937"/>
        </w:tabs>
        <w:jc w:val="both"/>
        <w:rPr>
          <w:rFonts w:ascii="Times New Roman" w:eastAsia="Calibri" w:hAnsi="Times New Roman" w:cs="Times New Roman"/>
          <w:sz w:val="26"/>
          <w:szCs w:val="26"/>
          <w:lang w:val="vi-VN"/>
        </w:rPr>
      </w:pPr>
      <w:r w:rsidRPr="00C428B2">
        <w:rPr>
          <w:rFonts w:ascii="Times New Roman" w:eastAsia="Calibri" w:hAnsi="Times New Roman" w:cs="Times New Roman"/>
          <w:sz w:val="26"/>
          <w:szCs w:val="26"/>
          <w:lang w:val="vi-VN"/>
        </w:rPr>
        <w:t xml:space="preserve">         A. Hình vuông.             B. Hình hộp chữ nhật     C. Hình chữ nhật.          D. Hình thoi.</w:t>
      </w:r>
    </w:p>
    <w:p w:rsidR="00821A8D" w:rsidRPr="00C428B2" w:rsidRDefault="00821A8D" w:rsidP="00C57EF6">
      <w:pPr>
        <w:jc w:val="both"/>
        <w:rPr>
          <w:rFonts w:ascii="Times New Roman" w:eastAsia="Calibri" w:hAnsi="Times New Roman" w:cs="Times New Roman"/>
          <w:b/>
          <w:sz w:val="26"/>
          <w:szCs w:val="26"/>
          <w:lang w:val="vi-VN"/>
        </w:rPr>
      </w:pPr>
    </w:p>
    <w:p w:rsidR="00821A8D" w:rsidRPr="00C428B2" w:rsidRDefault="00821A8D" w:rsidP="00C57EF6">
      <w:pPr>
        <w:jc w:val="both"/>
        <w:rPr>
          <w:rFonts w:ascii="Times New Roman" w:eastAsia="Calibri" w:hAnsi="Times New Roman" w:cs="Times New Roman"/>
          <w:b/>
          <w:sz w:val="26"/>
          <w:szCs w:val="26"/>
          <w:lang w:val="vi-VN"/>
        </w:rPr>
      </w:pPr>
      <w:r w:rsidRPr="00C428B2">
        <w:rPr>
          <w:rFonts w:ascii="Times New Roman" w:eastAsia="Calibri" w:hAnsi="Times New Roman" w:cs="Times New Roman"/>
          <w:b/>
          <w:sz w:val="26"/>
          <w:szCs w:val="26"/>
          <w:lang w:val="vi-VN"/>
        </w:rPr>
        <w:t xml:space="preserve">Câu 4: </w:t>
      </w:r>
      <w:r w:rsidRPr="00C428B2">
        <w:rPr>
          <w:rFonts w:ascii="Times New Roman" w:eastAsia="Calibri" w:hAnsi="Times New Roman" w:cs="Times New Roman"/>
          <w:sz w:val="26"/>
          <w:szCs w:val="26"/>
          <w:lang w:val="vi-VN"/>
        </w:rPr>
        <w:t xml:space="preserve">Chọn câu trả lời </w:t>
      </w:r>
      <w:r w:rsidRPr="00C428B2">
        <w:rPr>
          <w:rFonts w:ascii="Times New Roman" w:eastAsia="Calibri" w:hAnsi="Times New Roman" w:cs="Times New Roman"/>
          <w:b/>
          <w:bCs/>
          <w:sz w:val="26"/>
          <w:szCs w:val="26"/>
          <w:lang w:val="vi-VN"/>
        </w:rPr>
        <w:t>sai</w:t>
      </w:r>
      <w:r w:rsidRPr="00C428B2">
        <w:rPr>
          <w:rFonts w:ascii="Times New Roman" w:eastAsia="Calibri" w:hAnsi="Times New Roman" w:cs="Times New Roman"/>
          <w:sz w:val="26"/>
          <w:szCs w:val="26"/>
          <w:lang w:val="vi-VN"/>
        </w:rPr>
        <w:t>, trong các câu dưới đây:</w:t>
      </w:r>
    </w:p>
    <w:p w:rsidR="00821A8D" w:rsidRPr="00C428B2" w:rsidRDefault="00821A8D" w:rsidP="00C57EF6">
      <w:pPr>
        <w:spacing w:line="360" w:lineRule="auto"/>
        <w:ind w:left="48" w:right="48" w:firstLine="519"/>
        <w:jc w:val="both"/>
        <w:rPr>
          <w:rFonts w:ascii="Times New Roman" w:eastAsia="Times New Roman" w:hAnsi="Times New Roman" w:cs="Times New Roman"/>
          <w:sz w:val="26"/>
          <w:szCs w:val="26"/>
          <w:lang w:val="vi-VN"/>
        </w:rPr>
      </w:pPr>
      <w:r w:rsidRPr="00C428B2">
        <w:rPr>
          <w:rFonts w:ascii="Times New Roman" w:eastAsia="Times New Roman" w:hAnsi="Times New Roman" w:cs="Times New Roman"/>
          <w:bCs/>
          <w:sz w:val="26"/>
          <w:szCs w:val="26"/>
          <w:lang w:val="vi-VN"/>
        </w:rPr>
        <w:t>A.</w:t>
      </w:r>
      <w:r w:rsidRPr="00C428B2">
        <w:rPr>
          <w:rFonts w:ascii="Times New Roman" w:eastAsia="Times New Roman" w:hAnsi="Times New Roman" w:cs="Times New Roman"/>
          <w:sz w:val="26"/>
          <w:szCs w:val="26"/>
          <w:lang w:val="vi-VN"/>
        </w:rPr>
        <w:t xml:space="preserve">  Hình lập phương có 8 đỉnh, 12 cạnh</w:t>
      </w:r>
    </w:p>
    <w:p w:rsidR="00821A8D" w:rsidRPr="00C428B2" w:rsidRDefault="00821A8D" w:rsidP="00C57EF6">
      <w:pPr>
        <w:spacing w:line="360" w:lineRule="auto"/>
        <w:ind w:left="48" w:right="48" w:firstLine="519"/>
        <w:jc w:val="both"/>
        <w:rPr>
          <w:rFonts w:ascii="Times New Roman" w:eastAsia="Times New Roman" w:hAnsi="Times New Roman" w:cs="Times New Roman"/>
          <w:sz w:val="26"/>
          <w:szCs w:val="26"/>
          <w:lang w:val="vi-VN"/>
        </w:rPr>
      </w:pPr>
      <w:r w:rsidRPr="00C428B2">
        <w:rPr>
          <w:rFonts w:ascii="Times New Roman" w:eastAsia="Times New Roman" w:hAnsi="Times New Roman" w:cs="Times New Roman"/>
          <w:bCs/>
          <w:sz w:val="26"/>
          <w:szCs w:val="26"/>
          <w:lang w:val="vi-VN"/>
        </w:rPr>
        <w:t>B.</w:t>
      </w:r>
      <w:r w:rsidRPr="00C428B2">
        <w:rPr>
          <w:rFonts w:ascii="Times New Roman" w:eastAsia="Times New Roman" w:hAnsi="Times New Roman" w:cs="Times New Roman"/>
          <w:sz w:val="26"/>
          <w:szCs w:val="26"/>
          <w:lang w:val="vi-VN"/>
        </w:rPr>
        <w:t xml:space="preserve">  Hình lập phương có 6 mặt là hình lập phương</w:t>
      </w:r>
    </w:p>
    <w:p w:rsidR="00821A8D" w:rsidRPr="00C428B2" w:rsidRDefault="00821A8D" w:rsidP="00C57EF6">
      <w:pPr>
        <w:spacing w:line="360" w:lineRule="auto"/>
        <w:ind w:left="48" w:right="48" w:firstLine="519"/>
        <w:jc w:val="both"/>
        <w:rPr>
          <w:rFonts w:ascii="Times New Roman" w:eastAsia="Times New Roman" w:hAnsi="Times New Roman" w:cs="Times New Roman"/>
          <w:sz w:val="26"/>
          <w:szCs w:val="26"/>
          <w:lang w:val="vi-VN"/>
        </w:rPr>
      </w:pPr>
      <w:r w:rsidRPr="00C428B2">
        <w:rPr>
          <w:rFonts w:ascii="Times New Roman" w:eastAsia="Times New Roman" w:hAnsi="Times New Roman" w:cs="Times New Roman"/>
          <w:bCs/>
          <w:sz w:val="26"/>
          <w:szCs w:val="26"/>
          <w:lang w:val="vi-VN"/>
        </w:rPr>
        <w:t>C.</w:t>
      </w:r>
      <w:r w:rsidRPr="00C428B2">
        <w:rPr>
          <w:rFonts w:ascii="Times New Roman" w:eastAsia="Times New Roman" w:hAnsi="Times New Roman" w:cs="Times New Roman"/>
          <w:sz w:val="26"/>
          <w:szCs w:val="26"/>
          <w:lang w:val="vi-VN"/>
        </w:rPr>
        <w:t xml:space="preserve">  Hình lập phương có 4 đường chéo</w:t>
      </w:r>
    </w:p>
    <w:p w:rsidR="00821A8D" w:rsidRPr="00C428B2" w:rsidRDefault="00821A8D" w:rsidP="00C57EF6">
      <w:pPr>
        <w:spacing w:line="360" w:lineRule="auto"/>
        <w:ind w:left="48" w:right="48" w:firstLine="519"/>
        <w:jc w:val="both"/>
        <w:rPr>
          <w:rFonts w:ascii="Times New Roman" w:eastAsia="Times New Roman" w:hAnsi="Times New Roman" w:cs="Times New Roman"/>
          <w:sz w:val="26"/>
          <w:szCs w:val="26"/>
          <w:lang w:val="vi-VN"/>
        </w:rPr>
      </w:pPr>
      <w:r w:rsidRPr="00C428B2">
        <w:rPr>
          <w:rFonts w:ascii="Times New Roman" w:eastAsia="Calibri" w:hAnsi="Times New Roman" w:cs="Times New Roman"/>
          <w:noProof/>
          <w:sz w:val="26"/>
          <w:szCs w:val="26"/>
        </w:rPr>
        <w:drawing>
          <wp:anchor distT="0" distB="0" distL="114300" distR="114300" simplePos="0" relativeHeight="251729920" behindDoc="0" locked="0" layoutInCell="1" allowOverlap="1" wp14:anchorId="0B602B72" wp14:editId="036F5D67">
            <wp:simplePos x="0" y="0"/>
            <wp:positionH relativeFrom="margin">
              <wp:posOffset>4972050</wp:posOffset>
            </wp:positionH>
            <wp:positionV relativeFrom="paragraph">
              <wp:posOffset>8890</wp:posOffset>
            </wp:positionV>
            <wp:extent cx="1806575" cy="156019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06575" cy="1560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428B2">
        <w:rPr>
          <w:rFonts w:ascii="Times New Roman" w:eastAsia="Times New Roman" w:hAnsi="Times New Roman" w:cs="Times New Roman"/>
          <w:bCs/>
          <w:sz w:val="26"/>
          <w:szCs w:val="26"/>
          <w:lang w:val="vi-VN"/>
        </w:rPr>
        <w:t>D.</w:t>
      </w:r>
      <w:r w:rsidRPr="00C428B2">
        <w:rPr>
          <w:rFonts w:ascii="Times New Roman" w:eastAsia="Times New Roman" w:hAnsi="Times New Roman" w:cs="Times New Roman"/>
          <w:sz w:val="26"/>
          <w:szCs w:val="26"/>
          <w:lang w:val="vi-VN"/>
        </w:rPr>
        <w:t xml:space="preserve">  Hình lập phương có 3 góc vuông ở mỗi đỉnh</w:t>
      </w:r>
    </w:p>
    <w:p w:rsidR="00821A8D" w:rsidRPr="00C428B2" w:rsidRDefault="00821A8D" w:rsidP="00C57EF6">
      <w:pPr>
        <w:spacing w:line="360" w:lineRule="auto"/>
        <w:ind w:left="48" w:right="48" w:firstLine="236"/>
        <w:jc w:val="both"/>
        <w:rPr>
          <w:rFonts w:ascii="Times New Roman" w:eastAsia="Calibri" w:hAnsi="Times New Roman" w:cs="Times New Roman"/>
          <w:b/>
          <w:sz w:val="26"/>
          <w:szCs w:val="26"/>
          <w:lang w:val="vi-VN"/>
        </w:rPr>
      </w:pPr>
    </w:p>
    <w:p w:rsidR="00821A8D" w:rsidRPr="00C428B2" w:rsidRDefault="00821A8D" w:rsidP="00C57EF6">
      <w:pPr>
        <w:jc w:val="both"/>
        <w:rPr>
          <w:rFonts w:ascii="Times New Roman" w:hAnsi="Times New Roman" w:cs="Times New Roman"/>
          <w:sz w:val="26"/>
          <w:szCs w:val="26"/>
          <w:lang w:val="vi-VN"/>
        </w:rPr>
      </w:pPr>
      <w:r w:rsidRPr="00C428B2">
        <w:rPr>
          <w:rFonts w:ascii="Times New Roman" w:eastAsia="Calibri" w:hAnsi="Times New Roman" w:cs="Times New Roman"/>
          <w:b/>
          <w:sz w:val="26"/>
          <w:szCs w:val="26"/>
          <w:lang w:val="vi-VN"/>
        </w:rPr>
        <w:t xml:space="preserve">Câu 5: </w:t>
      </w:r>
      <w:r w:rsidRPr="00C428B2">
        <w:rPr>
          <w:rFonts w:ascii="Times New Roman" w:hAnsi="Times New Roman" w:cs="Times New Roman"/>
          <w:sz w:val="26"/>
          <w:szCs w:val="26"/>
          <w:lang w:val="vi-VN"/>
        </w:rPr>
        <w:t>Một hình lăng trụ đứng tam giác có kích thước như hình vẽ. Diện tích xung quanh của hình lăng trụ đứng tam giác đó là:</w:t>
      </w:r>
      <w:r w:rsidRPr="00C428B2">
        <w:rPr>
          <w:rFonts w:ascii="Times New Roman" w:hAnsi="Times New Roman" w:cs="Times New Roman"/>
          <w:noProof/>
          <w:sz w:val="26"/>
          <w:szCs w:val="26"/>
          <w:lang w:val="vi-VN"/>
        </w:rPr>
        <w:t xml:space="preserve">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5"/>
        <w:gridCol w:w="2186"/>
        <w:gridCol w:w="2213"/>
        <w:gridCol w:w="2213"/>
      </w:tblGrid>
      <w:tr w:rsidR="00C57EF6" w:rsidRPr="00C428B2" w:rsidTr="00C57EF6">
        <w:tc>
          <w:tcPr>
            <w:tcW w:w="2185" w:type="dxa"/>
            <w:hideMark/>
          </w:tcPr>
          <w:p w:rsidR="00821A8D" w:rsidRPr="00C428B2" w:rsidRDefault="00C57EF6" w:rsidP="00C57EF6">
            <w:pPr>
              <w:spacing w:after="0" w:line="240" w:lineRule="auto"/>
              <w:ind w:left="601" w:hanging="142"/>
              <w:jc w:val="both"/>
              <w:rPr>
                <w:rFonts w:cs="Times New Roman"/>
                <w:sz w:val="26"/>
                <w:szCs w:val="26"/>
              </w:rPr>
            </w:pPr>
            <w:r w:rsidRPr="00C428B2">
              <w:rPr>
                <w:rFonts w:cs="Times New Roman"/>
                <w:bCs/>
                <w:sz w:val="26"/>
                <w:szCs w:val="26"/>
              </w:rPr>
              <w:t>A.</w:t>
            </w:r>
            <w:r w:rsidRPr="00C428B2">
              <w:rPr>
                <w:rFonts w:cs="Times New Roman"/>
                <w:bCs/>
                <w:sz w:val="26"/>
                <w:szCs w:val="26"/>
              </w:rPr>
              <w:tab/>
            </w:r>
            <w:r w:rsidR="00821A8D" w:rsidRPr="00C428B2">
              <w:rPr>
                <w:rFonts w:cs="Times New Roman"/>
                <w:sz w:val="26"/>
                <w:szCs w:val="26"/>
                <w:lang w:val="vi-VN"/>
              </w:rPr>
              <w:t>72</w:t>
            </w:r>
            <w:r w:rsidR="00821A8D" w:rsidRPr="00C428B2">
              <w:rPr>
                <w:rFonts w:cs="Times New Roman"/>
                <w:sz w:val="26"/>
                <w:szCs w:val="26"/>
              </w:rPr>
              <w:t>cm</w:t>
            </w:r>
            <w:r w:rsidR="00821A8D" w:rsidRPr="00C428B2">
              <w:rPr>
                <w:rFonts w:cs="Times New Roman"/>
                <w:sz w:val="26"/>
                <w:szCs w:val="26"/>
                <w:vertAlign w:val="superscript"/>
              </w:rPr>
              <w:t>2</w:t>
            </w:r>
          </w:p>
        </w:tc>
        <w:tc>
          <w:tcPr>
            <w:tcW w:w="2186" w:type="dxa"/>
            <w:hideMark/>
          </w:tcPr>
          <w:p w:rsidR="00821A8D" w:rsidRPr="00C428B2" w:rsidRDefault="00C57EF6" w:rsidP="00C57EF6">
            <w:pPr>
              <w:spacing w:after="0" w:line="240" w:lineRule="auto"/>
              <w:ind w:left="962" w:hanging="360"/>
              <w:jc w:val="both"/>
              <w:rPr>
                <w:rFonts w:cs="Times New Roman"/>
                <w:sz w:val="26"/>
                <w:szCs w:val="26"/>
              </w:rPr>
            </w:pPr>
            <w:r w:rsidRPr="00C428B2">
              <w:rPr>
                <w:rFonts w:cs="Times New Roman"/>
                <w:bCs/>
                <w:sz w:val="26"/>
                <w:szCs w:val="26"/>
              </w:rPr>
              <w:t>B.</w:t>
            </w:r>
            <w:r w:rsidRPr="00C428B2">
              <w:rPr>
                <w:rFonts w:cs="Times New Roman"/>
                <w:bCs/>
                <w:sz w:val="26"/>
                <w:szCs w:val="26"/>
              </w:rPr>
              <w:tab/>
            </w:r>
            <w:r w:rsidR="00821A8D" w:rsidRPr="00C428B2">
              <w:rPr>
                <w:rFonts w:cs="Times New Roman"/>
                <w:sz w:val="26"/>
                <w:szCs w:val="26"/>
                <w:lang w:val="vi-VN"/>
              </w:rPr>
              <w:t>48</w:t>
            </w:r>
            <w:r w:rsidR="00821A8D" w:rsidRPr="00C428B2">
              <w:rPr>
                <w:rFonts w:cs="Times New Roman"/>
                <w:sz w:val="26"/>
                <w:szCs w:val="26"/>
              </w:rPr>
              <w:t xml:space="preserve"> cm</w:t>
            </w:r>
            <w:r w:rsidR="00821A8D" w:rsidRPr="00C428B2">
              <w:rPr>
                <w:rFonts w:cs="Times New Roman"/>
                <w:sz w:val="26"/>
                <w:szCs w:val="26"/>
                <w:vertAlign w:val="superscript"/>
              </w:rPr>
              <w:t>2</w:t>
            </w:r>
          </w:p>
        </w:tc>
        <w:tc>
          <w:tcPr>
            <w:tcW w:w="2213" w:type="dxa"/>
            <w:hideMark/>
          </w:tcPr>
          <w:p w:rsidR="00821A8D" w:rsidRPr="00C428B2" w:rsidRDefault="00C57EF6" w:rsidP="00C57EF6">
            <w:pPr>
              <w:spacing w:after="0" w:line="240" w:lineRule="auto"/>
              <w:ind w:left="720" w:hanging="360"/>
              <w:jc w:val="both"/>
              <w:rPr>
                <w:rFonts w:cs="Times New Roman"/>
                <w:sz w:val="26"/>
                <w:szCs w:val="26"/>
              </w:rPr>
            </w:pPr>
            <w:r w:rsidRPr="00C428B2">
              <w:rPr>
                <w:rFonts w:cs="Times New Roman"/>
                <w:bCs/>
                <w:sz w:val="26"/>
                <w:szCs w:val="26"/>
              </w:rPr>
              <w:t>C.</w:t>
            </w:r>
            <w:r w:rsidRPr="00C428B2">
              <w:rPr>
                <w:rFonts w:cs="Times New Roman"/>
                <w:bCs/>
                <w:sz w:val="26"/>
                <w:szCs w:val="26"/>
              </w:rPr>
              <w:tab/>
            </w:r>
            <w:r w:rsidR="00821A8D" w:rsidRPr="00C428B2">
              <w:rPr>
                <w:rFonts w:cs="Times New Roman"/>
                <w:sz w:val="26"/>
                <w:szCs w:val="26"/>
                <w:lang w:val="vi-VN"/>
              </w:rPr>
              <w:t>120</w:t>
            </w:r>
            <w:r w:rsidR="00821A8D" w:rsidRPr="00C428B2">
              <w:rPr>
                <w:rFonts w:cs="Times New Roman"/>
                <w:sz w:val="26"/>
                <w:szCs w:val="26"/>
              </w:rPr>
              <w:t xml:space="preserve"> cm</w:t>
            </w:r>
            <w:r w:rsidR="00821A8D" w:rsidRPr="00C428B2">
              <w:rPr>
                <w:rFonts w:cs="Times New Roman"/>
                <w:sz w:val="26"/>
                <w:szCs w:val="26"/>
                <w:vertAlign w:val="superscript"/>
              </w:rPr>
              <w:t>2</w:t>
            </w:r>
          </w:p>
        </w:tc>
        <w:tc>
          <w:tcPr>
            <w:tcW w:w="2213" w:type="dxa"/>
            <w:hideMark/>
          </w:tcPr>
          <w:p w:rsidR="00821A8D" w:rsidRPr="00C428B2" w:rsidRDefault="00C57EF6" w:rsidP="00C57EF6">
            <w:pPr>
              <w:spacing w:after="0" w:line="240" w:lineRule="auto"/>
              <w:ind w:left="720" w:hanging="360"/>
              <w:jc w:val="both"/>
              <w:rPr>
                <w:rFonts w:cs="Times New Roman"/>
                <w:sz w:val="26"/>
                <w:szCs w:val="26"/>
              </w:rPr>
            </w:pPr>
            <w:r w:rsidRPr="00C428B2">
              <w:rPr>
                <w:rFonts w:cs="Times New Roman"/>
                <w:bCs/>
                <w:sz w:val="26"/>
                <w:szCs w:val="26"/>
              </w:rPr>
              <w:t>D.</w:t>
            </w:r>
            <w:r w:rsidRPr="00C428B2">
              <w:rPr>
                <w:rFonts w:cs="Times New Roman"/>
                <w:bCs/>
                <w:sz w:val="26"/>
                <w:szCs w:val="26"/>
              </w:rPr>
              <w:tab/>
            </w:r>
            <w:r w:rsidR="00821A8D" w:rsidRPr="00C428B2">
              <w:rPr>
                <w:rFonts w:cs="Times New Roman"/>
                <w:sz w:val="26"/>
                <w:szCs w:val="26"/>
                <w:lang w:val="vi-VN"/>
              </w:rPr>
              <w:t>144</w:t>
            </w:r>
            <w:r w:rsidR="00821A8D" w:rsidRPr="00C428B2">
              <w:rPr>
                <w:rFonts w:cs="Times New Roman"/>
                <w:sz w:val="26"/>
                <w:szCs w:val="26"/>
              </w:rPr>
              <w:t xml:space="preserve"> cm</w:t>
            </w:r>
            <w:r w:rsidR="00821A8D" w:rsidRPr="00C428B2">
              <w:rPr>
                <w:rFonts w:cs="Times New Roman"/>
                <w:sz w:val="26"/>
                <w:szCs w:val="26"/>
                <w:vertAlign w:val="superscript"/>
              </w:rPr>
              <w:t>2</w:t>
            </w:r>
          </w:p>
        </w:tc>
      </w:tr>
    </w:tbl>
    <w:p w:rsidR="00821A8D" w:rsidRPr="00C428B2" w:rsidRDefault="00821A8D" w:rsidP="00C57EF6">
      <w:pPr>
        <w:jc w:val="both"/>
        <w:rPr>
          <w:rFonts w:ascii="Times New Roman" w:eastAsia="Calibri" w:hAnsi="Times New Roman" w:cs="Times New Roman"/>
          <w:b/>
          <w:sz w:val="26"/>
          <w:szCs w:val="26"/>
          <w:lang w:val="en-GB"/>
        </w:rPr>
      </w:pPr>
    </w:p>
    <w:p w:rsidR="00821A8D" w:rsidRPr="00C428B2" w:rsidRDefault="00821A8D" w:rsidP="00C57EF6">
      <w:pPr>
        <w:spacing w:line="360" w:lineRule="auto"/>
        <w:jc w:val="both"/>
        <w:rPr>
          <w:rFonts w:ascii="Times New Roman" w:eastAsia="Calibri" w:hAnsi="Times New Roman" w:cs="Times New Roman"/>
          <w:b/>
          <w:sz w:val="26"/>
          <w:szCs w:val="26"/>
          <w:lang w:val="en-GB"/>
        </w:rPr>
      </w:pPr>
    </w:p>
    <w:p w:rsidR="00821A8D" w:rsidRPr="00C428B2" w:rsidRDefault="00821A8D" w:rsidP="00C57EF6">
      <w:pPr>
        <w:spacing w:line="360" w:lineRule="auto"/>
        <w:jc w:val="both"/>
        <w:rPr>
          <w:rFonts w:ascii="Times New Roman" w:eastAsia="SimSun" w:hAnsi="Times New Roman" w:cs="Times New Roman"/>
          <w:sz w:val="26"/>
          <w:szCs w:val="26"/>
          <w:lang w:val="pt-BR"/>
        </w:rPr>
      </w:pPr>
      <w:r w:rsidRPr="00C428B2">
        <w:rPr>
          <w:rFonts w:ascii="Times New Roman" w:eastAsia="Calibri" w:hAnsi="Times New Roman" w:cs="Times New Roman"/>
          <w:b/>
          <w:sz w:val="26"/>
          <w:szCs w:val="26"/>
          <w:lang w:val="en-GB"/>
        </w:rPr>
        <w:t xml:space="preserve">Câu 6: </w:t>
      </w:r>
      <w:r w:rsidRPr="00C428B2">
        <w:rPr>
          <w:rFonts w:ascii="Times New Roman" w:eastAsia="Times New Roman" w:hAnsi="Times New Roman" w:cs="Times New Roman"/>
          <w:sz w:val="26"/>
          <w:szCs w:val="26"/>
        </w:rPr>
        <w:t>Kết quả</w:t>
      </w:r>
      <w:r w:rsidRPr="00C428B2">
        <w:rPr>
          <w:rFonts w:ascii="Times New Roman" w:eastAsia="Times New Roman" w:hAnsi="Times New Roman" w:cs="Times New Roman"/>
          <w:b/>
          <w:sz w:val="26"/>
          <w:szCs w:val="26"/>
        </w:rPr>
        <w:t xml:space="preserve"> </w:t>
      </w:r>
      <w:r w:rsidRPr="00C428B2">
        <w:rPr>
          <w:rFonts w:ascii="Times New Roman" w:eastAsia="Calibri" w:hAnsi="Times New Roman" w:cs="Times New Roman"/>
          <w:sz w:val="26"/>
          <w:szCs w:val="26"/>
          <w:lang w:val="pt-BR"/>
        </w:rPr>
        <w:t xml:space="preserve">làm tròn số </w:t>
      </w:r>
      <w:r w:rsidRPr="00C428B2">
        <w:rPr>
          <w:rFonts w:ascii="Times New Roman" w:eastAsia="SimSun" w:hAnsi="Times New Roman" w:cs="Times New Roman"/>
          <w:position w:val="-6"/>
          <w:sz w:val="26"/>
          <w:szCs w:val="26"/>
          <w:lang w:val="pt-BR"/>
        </w:rPr>
        <w:object w:dxaOrig="460" w:dyaOrig="340">
          <v:shape id="_x0000_i1037" type="#_x0000_t75" style="width:23.25pt;height:17.25pt" o:ole="">
            <v:imagedata r:id="rId45" o:title=""/>
          </v:shape>
          <o:OLEObject Type="Embed" ProgID="Equation.DSMT4" ShapeID="_x0000_i1037" DrawAspect="Content" ObjectID="_1789406135" r:id="rId46"/>
        </w:object>
      </w:r>
      <w:r w:rsidRPr="00C428B2">
        <w:rPr>
          <w:rFonts w:ascii="Times New Roman" w:eastAsia="SimSun" w:hAnsi="Times New Roman" w:cs="Times New Roman"/>
          <w:sz w:val="26"/>
          <w:szCs w:val="26"/>
          <w:lang w:val="pt-BR"/>
        </w:rPr>
        <w:t xml:space="preserve"> đến hàng phần mười là: </w:t>
      </w:r>
    </w:p>
    <w:p w:rsidR="00821A8D" w:rsidRPr="00C428B2" w:rsidRDefault="00C57EF6" w:rsidP="00C57EF6">
      <w:pPr>
        <w:spacing w:after="0" w:line="360" w:lineRule="auto"/>
        <w:ind w:left="720" w:hanging="436"/>
        <w:contextualSpacing/>
        <w:jc w:val="both"/>
        <w:rPr>
          <w:rFonts w:ascii="Times New Roman" w:eastAsia="Times New Roman" w:hAnsi="Times New Roman" w:cs="Times New Roman"/>
          <w:sz w:val="26"/>
          <w:szCs w:val="26"/>
          <w:lang w:val="pt-BR"/>
        </w:rPr>
      </w:pPr>
      <w:r w:rsidRPr="00C428B2">
        <w:rPr>
          <w:rFonts w:ascii="Times New Roman" w:eastAsiaTheme="minorEastAsia" w:hAnsi="Times New Roman" w:cs="Times New Roman"/>
          <w:sz w:val="26"/>
          <w:szCs w:val="26"/>
          <w:lang w:val="pt-BR"/>
        </w:rPr>
        <w:t>A.</w:t>
      </w:r>
      <w:r w:rsidRPr="00C428B2">
        <w:rPr>
          <w:rFonts w:ascii="Times New Roman" w:eastAsiaTheme="minorEastAsia" w:hAnsi="Times New Roman" w:cs="Times New Roman"/>
          <w:sz w:val="26"/>
          <w:szCs w:val="26"/>
          <w:lang w:val="pt-BR"/>
        </w:rPr>
        <w:tab/>
      </w:r>
      <w:r w:rsidR="00821A8D" w:rsidRPr="00C428B2">
        <w:rPr>
          <w:rFonts w:ascii="Times New Roman" w:eastAsia="Times New Roman" w:hAnsi="Times New Roman" w:cs="Times New Roman"/>
          <w:sz w:val="26"/>
          <w:szCs w:val="26"/>
          <w:lang w:val="pt-BR"/>
        </w:rPr>
        <w:t>3,742</w:t>
      </w:r>
      <w:r w:rsidR="00821A8D" w:rsidRPr="00C428B2">
        <w:rPr>
          <w:rFonts w:ascii="Times New Roman" w:eastAsia="Times New Roman" w:hAnsi="Times New Roman" w:cs="Times New Roman"/>
          <w:sz w:val="26"/>
          <w:szCs w:val="26"/>
          <w:lang w:val="pt-BR"/>
        </w:rPr>
        <w:tab/>
        <w:t xml:space="preserve">   </w:t>
      </w:r>
      <w:r w:rsidR="00821A8D" w:rsidRPr="00C428B2">
        <w:rPr>
          <w:rFonts w:ascii="Times New Roman" w:eastAsia="Times New Roman" w:hAnsi="Times New Roman" w:cs="Times New Roman"/>
          <w:sz w:val="26"/>
          <w:szCs w:val="26"/>
          <w:lang w:val="pt-BR"/>
        </w:rPr>
        <w:tab/>
        <w:t xml:space="preserve">             B.  3,7                     C.  3,74</w:t>
      </w:r>
      <w:r w:rsidR="00821A8D" w:rsidRPr="00C428B2">
        <w:rPr>
          <w:rFonts w:ascii="Times New Roman" w:eastAsia="Times New Roman" w:hAnsi="Times New Roman" w:cs="Times New Roman"/>
          <w:sz w:val="26"/>
          <w:szCs w:val="26"/>
          <w:lang w:val="pt-BR"/>
        </w:rPr>
        <w:tab/>
        <w:t xml:space="preserve">          D.  4</w:t>
      </w:r>
    </w:p>
    <w:p w:rsidR="00821A8D" w:rsidRPr="00C428B2" w:rsidRDefault="00821A8D" w:rsidP="00C57EF6">
      <w:pPr>
        <w:jc w:val="both"/>
        <w:rPr>
          <w:rFonts w:ascii="Times New Roman" w:eastAsia="Calibri" w:hAnsi="Times New Roman" w:cs="Times New Roman"/>
          <w:bCs/>
          <w:sz w:val="26"/>
          <w:szCs w:val="26"/>
          <w:lang w:val="pt-BR"/>
        </w:rPr>
      </w:pPr>
      <w:r w:rsidRPr="00C428B2">
        <w:rPr>
          <w:rFonts w:ascii="Times New Roman" w:eastAsia="Calibri" w:hAnsi="Times New Roman" w:cs="Times New Roman"/>
          <w:b/>
          <w:sz w:val="26"/>
          <w:szCs w:val="26"/>
          <w:lang w:val="pt-BR"/>
        </w:rPr>
        <w:t>Câu 7:</w:t>
      </w:r>
      <w:r w:rsidRPr="00C428B2">
        <w:rPr>
          <w:rFonts w:ascii="Times New Roman" w:eastAsia="Times New Roman" w:hAnsi="Times New Roman" w:cs="Times New Roman"/>
          <w:b/>
          <w:bCs/>
          <w:sz w:val="26"/>
          <w:szCs w:val="26"/>
          <w:lang w:val="pt-BR"/>
        </w:rPr>
        <w:t xml:space="preserve">  </w:t>
      </w:r>
      <w:r w:rsidRPr="00C428B2">
        <w:rPr>
          <w:rFonts w:ascii="Times New Roman" w:eastAsia="Calibri" w:hAnsi="Times New Roman" w:cs="Times New Roman"/>
          <w:bCs/>
          <w:sz w:val="26"/>
          <w:szCs w:val="26"/>
          <w:lang w:val="pt-BR"/>
        </w:rPr>
        <w:t>Trong phân loại dữ liệu dưới đây, loại dữ liệu nào theo tiêu chí định lượng:</w:t>
      </w:r>
    </w:p>
    <w:p w:rsidR="00821A8D" w:rsidRPr="00C428B2" w:rsidRDefault="00821A8D" w:rsidP="00C57EF6">
      <w:pPr>
        <w:spacing w:line="360" w:lineRule="auto"/>
        <w:ind w:left="48" w:right="48" w:firstLine="236"/>
        <w:jc w:val="both"/>
        <w:rPr>
          <w:rFonts w:ascii="Times New Roman" w:eastAsia="Times New Roman" w:hAnsi="Times New Roman" w:cs="Times New Roman"/>
          <w:sz w:val="26"/>
          <w:szCs w:val="26"/>
          <w:lang w:val="pt-BR"/>
        </w:rPr>
      </w:pPr>
      <w:r w:rsidRPr="00C428B2">
        <w:rPr>
          <w:rFonts w:ascii="Times New Roman" w:eastAsia="Times New Roman" w:hAnsi="Times New Roman" w:cs="Times New Roman"/>
          <w:bCs/>
          <w:sz w:val="26"/>
          <w:szCs w:val="26"/>
          <w:lang w:val="pt-BR"/>
        </w:rPr>
        <w:t>A.</w:t>
      </w:r>
      <w:r w:rsidRPr="00C428B2">
        <w:rPr>
          <w:rFonts w:ascii="Times New Roman" w:eastAsia="Times New Roman" w:hAnsi="Times New Roman" w:cs="Times New Roman"/>
          <w:sz w:val="26"/>
          <w:szCs w:val="26"/>
          <w:lang w:val="pt-BR"/>
        </w:rPr>
        <w:t xml:space="preserve">  Các loại huy chương đã trao: vàng; bạc; đồng…</w:t>
      </w:r>
    </w:p>
    <w:p w:rsidR="00821A8D" w:rsidRPr="00C428B2" w:rsidRDefault="00821A8D" w:rsidP="00C57EF6">
      <w:pPr>
        <w:spacing w:line="360" w:lineRule="auto"/>
        <w:ind w:left="48" w:right="48" w:firstLine="236"/>
        <w:jc w:val="both"/>
        <w:rPr>
          <w:rFonts w:ascii="Times New Roman" w:eastAsia="Times New Roman" w:hAnsi="Times New Roman" w:cs="Times New Roman"/>
          <w:sz w:val="26"/>
          <w:szCs w:val="26"/>
          <w:lang w:val="pt-BR"/>
        </w:rPr>
      </w:pPr>
      <w:r w:rsidRPr="00C428B2">
        <w:rPr>
          <w:rFonts w:ascii="Times New Roman" w:eastAsia="Times New Roman" w:hAnsi="Times New Roman" w:cs="Times New Roman"/>
          <w:bCs/>
          <w:sz w:val="26"/>
          <w:szCs w:val="26"/>
          <w:lang w:val="pt-BR"/>
        </w:rPr>
        <w:t>B.</w:t>
      </w:r>
      <w:r w:rsidRPr="00C428B2">
        <w:rPr>
          <w:rFonts w:ascii="Times New Roman" w:eastAsia="Times New Roman" w:hAnsi="Times New Roman" w:cs="Times New Roman"/>
          <w:sz w:val="26"/>
          <w:szCs w:val="26"/>
          <w:lang w:val="pt-BR"/>
        </w:rPr>
        <w:t xml:space="preserve">  Danh sách các môn thể thể thao: bóng đá; cầu long; bóng chuyền…</w:t>
      </w:r>
    </w:p>
    <w:p w:rsidR="00821A8D" w:rsidRPr="00C428B2" w:rsidRDefault="00821A8D" w:rsidP="00C57EF6">
      <w:pPr>
        <w:spacing w:line="360" w:lineRule="auto"/>
        <w:ind w:left="48" w:right="48" w:firstLine="236"/>
        <w:jc w:val="both"/>
        <w:rPr>
          <w:rFonts w:ascii="Times New Roman" w:eastAsia="Times New Roman" w:hAnsi="Times New Roman" w:cs="Times New Roman"/>
          <w:sz w:val="26"/>
          <w:szCs w:val="26"/>
          <w:lang w:val="pt-BR"/>
        </w:rPr>
      </w:pPr>
      <w:r w:rsidRPr="00C428B2">
        <w:rPr>
          <w:rFonts w:ascii="Times New Roman" w:eastAsia="Times New Roman" w:hAnsi="Times New Roman" w:cs="Times New Roman"/>
          <w:bCs/>
          <w:sz w:val="26"/>
          <w:szCs w:val="26"/>
          <w:lang w:val="pt-BR"/>
        </w:rPr>
        <w:t>C.</w:t>
      </w:r>
      <w:r w:rsidRPr="00C428B2">
        <w:rPr>
          <w:rFonts w:ascii="Times New Roman" w:eastAsia="Times New Roman" w:hAnsi="Times New Roman" w:cs="Times New Roman"/>
          <w:sz w:val="26"/>
          <w:szCs w:val="26"/>
          <w:lang w:val="pt-BR"/>
        </w:rPr>
        <w:t xml:space="preserve">  Màu sắc khi chín của một số loại trái cây: vàng; cam; đỏ…</w:t>
      </w:r>
    </w:p>
    <w:p w:rsidR="00821A8D" w:rsidRPr="00C428B2" w:rsidRDefault="00821A8D" w:rsidP="00C57EF6">
      <w:pPr>
        <w:spacing w:line="360" w:lineRule="auto"/>
        <w:ind w:left="48" w:right="48" w:firstLine="236"/>
        <w:jc w:val="both"/>
        <w:rPr>
          <w:rFonts w:ascii="Times New Roman" w:eastAsia="Times New Roman" w:hAnsi="Times New Roman" w:cs="Times New Roman"/>
          <w:sz w:val="26"/>
          <w:szCs w:val="26"/>
          <w:lang w:val="pt-BR"/>
        </w:rPr>
      </w:pPr>
      <w:r w:rsidRPr="00C428B2">
        <w:rPr>
          <w:rFonts w:ascii="Times New Roman" w:eastAsia="Times New Roman" w:hAnsi="Times New Roman" w:cs="Times New Roman"/>
          <w:bCs/>
          <w:sz w:val="26"/>
          <w:szCs w:val="26"/>
          <w:lang w:val="pt-BR"/>
        </w:rPr>
        <w:t>D.</w:t>
      </w:r>
      <w:r w:rsidRPr="00C428B2">
        <w:rPr>
          <w:rFonts w:ascii="Times New Roman" w:eastAsia="Times New Roman" w:hAnsi="Times New Roman" w:cs="Times New Roman"/>
          <w:sz w:val="26"/>
          <w:szCs w:val="26"/>
          <w:lang w:val="pt-BR"/>
        </w:rPr>
        <w:t xml:space="preserve">  Thời gian chạy 100m (tính theo giây) của các học sinh lớp 7: 16; 25; 37; …</w:t>
      </w:r>
    </w:p>
    <w:p w:rsidR="00821A8D" w:rsidRPr="00C428B2" w:rsidRDefault="00821A8D" w:rsidP="00C57EF6">
      <w:pPr>
        <w:spacing w:before="120" w:after="120" w:line="288" w:lineRule="auto"/>
        <w:jc w:val="both"/>
        <w:rPr>
          <w:rFonts w:ascii="Times New Roman" w:eastAsia="Calibri" w:hAnsi="Times New Roman" w:cs="Times New Roman"/>
          <w:sz w:val="26"/>
          <w:szCs w:val="26"/>
          <w:lang w:val="pt-BR"/>
        </w:rPr>
      </w:pPr>
      <w:r w:rsidRPr="00C428B2">
        <w:rPr>
          <w:rFonts w:ascii="Times New Roman" w:eastAsia="Calibri" w:hAnsi="Times New Roman" w:cs="Times New Roman"/>
          <w:b/>
          <w:sz w:val="26"/>
          <w:szCs w:val="26"/>
          <w:lang w:val="pt-BR"/>
        </w:rPr>
        <w:t>Câu 8:</w:t>
      </w:r>
      <w:r w:rsidRPr="00C428B2">
        <w:rPr>
          <w:rFonts w:ascii="Times New Roman" w:eastAsia="Calibri" w:hAnsi="Times New Roman" w:cs="Times New Roman"/>
          <w:bCs/>
          <w:sz w:val="26"/>
          <w:szCs w:val="26"/>
          <w:lang w:val="pt-BR"/>
        </w:rPr>
        <w:t xml:space="preserve"> Giá một đôi giày sau khi giảm giá 15% là 297 500 đồng. Vậy khi chưa giảm giá, đôi giày có giá là: </w:t>
      </w:r>
    </w:p>
    <w:p w:rsidR="00821A8D" w:rsidRPr="00C428B2" w:rsidRDefault="00821A8D" w:rsidP="00C57EF6">
      <w:pPr>
        <w:spacing w:before="120" w:after="120" w:line="288" w:lineRule="auto"/>
        <w:ind w:hanging="426"/>
        <w:jc w:val="both"/>
        <w:rPr>
          <w:rFonts w:ascii="Times New Roman" w:eastAsia="Calibri" w:hAnsi="Times New Roman" w:cs="Times New Roman"/>
          <w:sz w:val="26"/>
          <w:szCs w:val="26"/>
          <w:lang w:val="pt-BR"/>
        </w:rPr>
      </w:pPr>
      <w:r w:rsidRPr="00C428B2">
        <w:rPr>
          <w:rFonts w:ascii="Times New Roman" w:eastAsia="Calibri" w:hAnsi="Times New Roman" w:cs="Times New Roman"/>
          <w:sz w:val="26"/>
          <w:szCs w:val="26"/>
          <w:lang w:val="pt-BR"/>
        </w:rPr>
        <w:t xml:space="preserve">         A.  252 875 đồng.</w:t>
      </w:r>
      <w:r w:rsidRPr="00C428B2">
        <w:rPr>
          <w:rFonts w:ascii="Times New Roman" w:eastAsia="Calibri" w:hAnsi="Times New Roman" w:cs="Times New Roman"/>
          <w:sz w:val="26"/>
          <w:szCs w:val="26"/>
          <w:lang w:val="pt-BR"/>
        </w:rPr>
        <w:tab/>
        <w:t xml:space="preserve">                                </w:t>
      </w:r>
      <w:r w:rsidRPr="00C428B2">
        <w:rPr>
          <w:rFonts w:ascii="Times New Roman" w:eastAsia="Calibri" w:hAnsi="Times New Roman" w:cs="Times New Roman"/>
          <w:bCs/>
          <w:sz w:val="26"/>
          <w:szCs w:val="26"/>
          <w:lang w:val="pt-BR"/>
        </w:rPr>
        <w:t xml:space="preserve">C.  </w:t>
      </w:r>
      <w:r w:rsidRPr="00C428B2">
        <w:rPr>
          <w:rFonts w:ascii="Times New Roman" w:eastAsia="Calibri" w:hAnsi="Times New Roman" w:cs="Times New Roman"/>
          <w:sz w:val="26"/>
          <w:szCs w:val="26"/>
          <w:lang w:val="pt-BR"/>
        </w:rPr>
        <w:t xml:space="preserve">350 000 đồng.         </w:t>
      </w:r>
    </w:p>
    <w:p w:rsidR="00821A8D" w:rsidRPr="00C428B2" w:rsidRDefault="00821A8D" w:rsidP="00C57EF6">
      <w:pPr>
        <w:spacing w:before="120" w:after="120" w:line="288" w:lineRule="auto"/>
        <w:ind w:hanging="426"/>
        <w:jc w:val="both"/>
        <w:rPr>
          <w:rFonts w:ascii="Times New Roman" w:eastAsia="Calibri" w:hAnsi="Times New Roman" w:cs="Times New Roman"/>
          <w:bCs/>
          <w:sz w:val="26"/>
          <w:szCs w:val="26"/>
          <w:lang w:val="pt-BR"/>
        </w:rPr>
      </w:pPr>
      <w:r w:rsidRPr="00C428B2">
        <w:rPr>
          <w:rFonts w:ascii="Times New Roman" w:eastAsia="Calibri" w:hAnsi="Times New Roman" w:cs="Times New Roman"/>
          <w:sz w:val="26"/>
          <w:szCs w:val="26"/>
          <w:lang w:val="pt-BR"/>
        </w:rPr>
        <w:t xml:space="preserve">         </w:t>
      </w:r>
      <w:r w:rsidRPr="00C428B2">
        <w:rPr>
          <w:rFonts w:ascii="Times New Roman" w:eastAsia="Calibri" w:hAnsi="Times New Roman" w:cs="Times New Roman"/>
          <w:bCs/>
          <w:sz w:val="26"/>
          <w:szCs w:val="26"/>
          <w:lang w:val="pt-BR"/>
        </w:rPr>
        <w:t>B.</w:t>
      </w:r>
      <w:r w:rsidRPr="00C428B2">
        <w:rPr>
          <w:rFonts w:ascii="Times New Roman" w:eastAsia="Calibri" w:hAnsi="Times New Roman" w:cs="Times New Roman"/>
          <w:sz w:val="26"/>
          <w:szCs w:val="26"/>
          <w:lang w:val="pt-BR"/>
        </w:rPr>
        <w:t xml:space="preserve">  345 000 đồng.</w:t>
      </w:r>
      <w:r w:rsidRPr="00C428B2">
        <w:rPr>
          <w:rFonts w:ascii="Times New Roman" w:eastAsia="Calibri" w:hAnsi="Times New Roman" w:cs="Times New Roman"/>
          <w:sz w:val="26"/>
          <w:szCs w:val="26"/>
          <w:lang w:val="pt-BR"/>
        </w:rPr>
        <w:tab/>
        <w:t xml:space="preserve">                                </w:t>
      </w:r>
      <w:r w:rsidRPr="00C428B2">
        <w:rPr>
          <w:rFonts w:ascii="Times New Roman" w:eastAsia="Calibri" w:hAnsi="Times New Roman" w:cs="Times New Roman"/>
          <w:bCs/>
          <w:sz w:val="26"/>
          <w:szCs w:val="26"/>
          <w:lang w:val="pt-BR"/>
        </w:rPr>
        <w:t xml:space="preserve">D.  </w:t>
      </w:r>
      <w:r w:rsidRPr="00C428B2">
        <w:rPr>
          <w:rFonts w:ascii="Times New Roman" w:eastAsia="Calibri" w:hAnsi="Times New Roman" w:cs="Times New Roman"/>
          <w:sz w:val="26"/>
          <w:szCs w:val="26"/>
          <w:lang w:val="pt-BR"/>
        </w:rPr>
        <w:t>3 500 000 đồng</w:t>
      </w:r>
      <w:r w:rsidRPr="00C428B2">
        <w:rPr>
          <w:rFonts w:ascii="Times New Roman" w:eastAsia="Calibri" w:hAnsi="Times New Roman" w:cs="Times New Roman"/>
          <w:bCs/>
          <w:sz w:val="26"/>
          <w:szCs w:val="26"/>
          <w:lang w:val="pt-BR"/>
        </w:rPr>
        <w:t>.</w:t>
      </w:r>
    </w:p>
    <w:p w:rsidR="00821A8D" w:rsidRPr="00C428B2" w:rsidRDefault="00821A8D" w:rsidP="00C57EF6">
      <w:pPr>
        <w:jc w:val="both"/>
        <w:rPr>
          <w:rFonts w:ascii="Times New Roman" w:hAnsi="Times New Roman" w:cs="Times New Roman"/>
          <w:b/>
          <w:sz w:val="26"/>
          <w:szCs w:val="26"/>
          <w:lang w:val="pt-BR"/>
        </w:rPr>
      </w:pPr>
    </w:p>
    <w:p w:rsidR="00821A8D" w:rsidRPr="00C428B2" w:rsidRDefault="00821A8D" w:rsidP="00C57EF6">
      <w:pPr>
        <w:spacing w:line="360" w:lineRule="auto"/>
        <w:jc w:val="both"/>
        <w:rPr>
          <w:rFonts w:ascii="Times New Roman" w:hAnsi="Times New Roman" w:cs="Times New Roman"/>
          <w:b/>
          <w:sz w:val="26"/>
          <w:szCs w:val="26"/>
          <w:lang w:val="pt-BR"/>
        </w:rPr>
      </w:pPr>
      <w:r w:rsidRPr="00C428B2">
        <w:rPr>
          <w:rFonts w:ascii="Times New Roman" w:hAnsi="Times New Roman" w:cs="Times New Roman"/>
          <w:b/>
          <w:sz w:val="26"/>
          <w:szCs w:val="26"/>
          <w:lang w:val="pt-BR"/>
        </w:rPr>
        <w:t xml:space="preserve">Phần 2. Tự luận. </w:t>
      </w:r>
      <w:r w:rsidRPr="00C428B2">
        <w:rPr>
          <w:rFonts w:ascii="Times New Roman" w:hAnsi="Times New Roman" w:cs="Times New Roman"/>
          <w:b/>
          <w:i/>
          <w:sz w:val="26"/>
          <w:szCs w:val="26"/>
          <w:lang w:val="pt-BR"/>
        </w:rPr>
        <w:t xml:space="preserve">(8,0 điểm) </w:t>
      </w:r>
    </w:p>
    <w:p w:rsidR="00821A8D" w:rsidRPr="00C428B2" w:rsidRDefault="00821A8D" w:rsidP="00C57EF6">
      <w:pPr>
        <w:spacing w:line="360" w:lineRule="auto"/>
        <w:jc w:val="both"/>
        <w:rPr>
          <w:rFonts w:ascii="Times New Roman" w:hAnsi="Times New Roman" w:cs="Times New Roman"/>
          <w:sz w:val="26"/>
          <w:szCs w:val="26"/>
          <w:lang w:val="pt-BR"/>
        </w:rPr>
      </w:pPr>
      <w:r w:rsidRPr="00C428B2">
        <w:rPr>
          <w:rFonts w:ascii="Times New Roman" w:hAnsi="Times New Roman" w:cs="Times New Roman"/>
          <w:b/>
          <w:sz w:val="26"/>
          <w:szCs w:val="26"/>
          <w:lang w:val="pt-BR"/>
        </w:rPr>
        <w:t>Câu 1.</w:t>
      </w:r>
      <w:r w:rsidRPr="00C428B2">
        <w:rPr>
          <w:rFonts w:ascii="Times New Roman" w:hAnsi="Times New Roman" w:cs="Times New Roman"/>
          <w:sz w:val="26"/>
          <w:szCs w:val="26"/>
          <w:lang w:val="pt-BR"/>
        </w:rPr>
        <w:t xml:space="preserve"> </w:t>
      </w:r>
      <w:r w:rsidRPr="00C428B2">
        <w:rPr>
          <w:rFonts w:ascii="Times New Roman" w:hAnsi="Times New Roman" w:cs="Times New Roman"/>
          <w:i/>
          <w:sz w:val="26"/>
          <w:szCs w:val="26"/>
          <w:lang w:val="pt-BR"/>
        </w:rPr>
        <w:t xml:space="preserve">(2,5 điểm) </w:t>
      </w:r>
      <w:r w:rsidRPr="00C428B2">
        <w:rPr>
          <w:rFonts w:ascii="Times New Roman" w:hAnsi="Times New Roman" w:cs="Times New Roman"/>
          <w:sz w:val="26"/>
          <w:szCs w:val="26"/>
          <w:lang w:val="pt-BR"/>
        </w:rPr>
        <w:t>Thực hiện phép tính</w:t>
      </w:r>
    </w:p>
    <w:p w:rsidR="00821A8D" w:rsidRPr="00C428B2" w:rsidRDefault="00821A8D" w:rsidP="00C57EF6">
      <w:pPr>
        <w:spacing w:line="360" w:lineRule="auto"/>
        <w:jc w:val="both"/>
        <w:rPr>
          <w:rFonts w:ascii="Times New Roman" w:hAnsi="Times New Roman" w:cs="Times New Roman"/>
          <w:sz w:val="26"/>
          <w:szCs w:val="26"/>
        </w:rPr>
      </w:pPr>
      <w:r w:rsidRPr="00C428B2">
        <w:rPr>
          <w:rFonts w:ascii="Times New Roman" w:hAnsi="Times New Roman" w:cs="Times New Roman"/>
          <w:bCs/>
          <w:position w:val="-24"/>
          <w:sz w:val="26"/>
          <w:szCs w:val="26"/>
        </w:rPr>
        <w:object w:dxaOrig="1960" w:dyaOrig="620">
          <v:shape id="_x0000_i1038" type="#_x0000_t75" style="width:98.25pt;height:30.75pt" o:ole="">
            <v:imagedata r:id="rId47" o:title=""/>
          </v:shape>
          <o:OLEObject Type="Embed" ProgID="Equation.DSMT4" ShapeID="_x0000_i1038" DrawAspect="Content" ObjectID="_1789406136" r:id="rId48"/>
        </w:object>
      </w:r>
      <w:r w:rsidRPr="00C428B2">
        <w:rPr>
          <w:rFonts w:ascii="Times New Roman" w:hAnsi="Times New Roman" w:cs="Times New Roman"/>
          <w:sz w:val="26"/>
          <w:szCs w:val="26"/>
        </w:rPr>
        <w:tab/>
        <w:t xml:space="preserve">                                                        </w:t>
      </w:r>
      <w:r w:rsidRPr="00C428B2">
        <w:rPr>
          <w:rFonts w:ascii="Times New Roman" w:hAnsi="Times New Roman" w:cs="Times New Roman"/>
          <w:position w:val="-30"/>
          <w:sz w:val="26"/>
          <w:szCs w:val="26"/>
        </w:rPr>
        <w:object w:dxaOrig="2940" w:dyaOrig="780">
          <v:shape id="_x0000_i1039" type="#_x0000_t75" alt="" style="width:147pt;height:39.75pt" o:ole="">
            <v:imagedata r:id="rId49" o:title=""/>
          </v:shape>
          <o:OLEObject Type="Embed" ProgID="Equation.DSMT4" ShapeID="_x0000_i1039" DrawAspect="Content" ObjectID="_1789406137" r:id="rId50"/>
        </w:object>
      </w:r>
      <w:r w:rsidRPr="00C428B2">
        <w:rPr>
          <w:rFonts w:ascii="Times New Roman" w:hAnsi="Times New Roman" w:cs="Times New Roman"/>
          <w:sz w:val="26"/>
          <w:szCs w:val="26"/>
        </w:rPr>
        <w:tab/>
      </w:r>
    </w:p>
    <w:p w:rsidR="00821A8D" w:rsidRPr="00C428B2" w:rsidRDefault="00821A8D" w:rsidP="00C57EF6">
      <w:pPr>
        <w:spacing w:line="360" w:lineRule="auto"/>
        <w:jc w:val="both"/>
        <w:rPr>
          <w:rFonts w:ascii="Times New Roman" w:hAnsi="Times New Roman" w:cs="Times New Roman"/>
          <w:sz w:val="26"/>
          <w:szCs w:val="26"/>
        </w:rPr>
      </w:pPr>
      <w:r w:rsidRPr="00C428B2">
        <w:rPr>
          <w:rFonts w:ascii="Times New Roman" w:hAnsi="Times New Roman" w:cs="Times New Roman"/>
          <w:position w:val="-34"/>
          <w:sz w:val="26"/>
          <w:szCs w:val="26"/>
        </w:rPr>
        <w:object w:dxaOrig="2920" w:dyaOrig="800">
          <v:shape id="_x0000_i1040" type="#_x0000_t75" alt="" style="width:146.25pt;height:39.75pt" o:ole="">
            <v:imagedata r:id="rId51" o:title=""/>
          </v:shape>
          <o:OLEObject Type="Embed" ProgID="Equation.DSMT4" ShapeID="_x0000_i1040" DrawAspect="Content" ObjectID="_1789406138" r:id="rId52"/>
        </w:object>
      </w:r>
      <w:r w:rsidRPr="00C428B2">
        <w:rPr>
          <w:rFonts w:ascii="Times New Roman" w:hAnsi="Times New Roman" w:cs="Times New Roman"/>
          <w:sz w:val="26"/>
          <w:szCs w:val="26"/>
        </w:rPr>
        <w:tab/>
      </w:r>
    </w:p>
    <w:p w:rsidR="00821A8D" w:rsidRPr="00C428B2" w:rsidRDefault="00821A8D" w:rsidP="00C57EF6">
      <w:pPr>
        <w:spacing w:line="360" w:lineRule="auto"/>
        <w:jc w:val="both"/>
        <w:rPr>
          <w:rFonts w:ascii="Times New Roman" w:hAnsi="Times New Roman" w:cs="Times New Roman"/>
          <w:sz w:val="26"/>
          <w:szCs w:val="26"/>
        </w:rPr>
      </w:pPr>
      <w:r w:rsidRPr="00C428B2">
        <w:rPr>
          <w:rFonts w:ascii="Times New Roman" w:hAnsi="Times New Roman" w:cs="Times New Roman"/>
          <w:b/>
          <w:sz w:val="26"/>
          <w:szCs w:val="26"/>
        </w:rPr>
        <w:t>Câu 2.</w:t>
      </w:r>
      <w:r w:rsidRPr="00C428B2">
        <w:rPr>
          <w:rFonts w:ascii="Times New Roman" w:hAnsi="Times New Roman" w:cs="Times New Roman"/>
          <w:sz w:val="26"/>
          <w:szCs w:val="26"/>
        </w:rPr>
        <w:t xml:space="preserve"> </w:t>
      </w:r>
      <w:r w:rsidRPr="00C428B2">
        <w:rPr>
          <w:rFonts w:ascii="Times New Roman" w:hAnsi="Times New Roman" w:cs="Times New Roman"/>
          <w:i/>
          <w:sz w:val="26"/>
          <w:szCs w:val="26"/>
        </w:rPr>
        <w:t xml:space="preserve">(1,5 điểm) </w:t>
      </w:r>
      <w:r w:rsidRPr="00C428B2">
        <w:rPr>
          <w:rFonts w:ascii="Times New Roman" w:hAnsi="Times New Roman" w:cs="Times New Roman"/>
          <w:sz w:val="26"/>
          <w:szCs w:val="26"/>
        </w:rPr>
        <w:t>Tìm x, biết</w:t>
      </w:r>
      <w:r w:rsidRPr="00C428B2">
        <w:rPr>
          <w:rFonts w:ascii="Times New Roman" w:hAnsi="Times New Roman" w:cs="Times New Roman"/>
          <w:sz w:val="26"/>
          <w:szCs w:val="26"/>
          <w:lang w:val="pt-BR"/>
        </w:rPr>
        <w:t>:</w:t>
      </w:r>
    </w:p>
    <w:p w:rsidR="00821A8D" w:rsidRPr="00C428B2" w:rsidRDefault="00821A8D" w:rsidP="00C57EF6">
      <w:pPr>
        <w:spacing w:line="360" w:lineRule="auto"/>
        <w:jc w:val="both"/>
        <w:rPr>
          <w:rFonts w:ascii="Times New Roman" w:hAnsi="Times New Roman" w:cs="Times New Roman"/>
          <w:position w:val="-24"/>
        </w:rPr>
      </w:pPr>
      <w:r w:rsidRPr="00C428B2">
        <w:rPr>
          <w:rFonts w:ascii="Times New Roman" w:hAnsi="Times New Roman" w:cs="Times New Roman"/>
          <w:position w:val="-24"/>
        </w:rPr>
        <w:object w:dxaOrig="1620" w:dyaOrig="620">
          <v:shape id="_x0000_i1041" type="#_x0000_t75" style="width:81.75pt;height:30.75pt" o:ole="">
            <v:imagedata r:id="rId53" o:title=""/>
          </v:shape>
          <o:OLEObject Type="Embed" ProgID="Equation.DSMT4" ShapeID="_x0000_i1041" DrawAspect="Content" ObjectID="_1789406139" r:id="rId54"/>
        </w:object>
      </w:r>
      <w:r w:rsidRPr="00C428B2">
        <w:rPr>
          <w:rFonts w:ascii="Times New Roman" w:hAnsi="Times New Roman" w:cs="Times New Roman"/>
        </w:rPr>
        <w:t xml:space="preserve">                                                                                      </w:t>
      </w:r>
      <w:r w:rsidRPr="00C428B2">
        <w:rPr>
          <w:rFonts w:ascii="Times New Roman" w:hAnsi="Times New Roman" w:cs="Times New Roman"/>
          <w:position w:val="-28"/>
          <w:sz w:val="26"/>
          <w:szCs w:val="26"/>
        </w:rPr>
        <w:object w:dxaOrig="2020" w:dyaOrig="740">
          <v:shape id="_x0000_i1042" type="#_x0000_t75" alt="" style="width:101.25pt;height:36.75pt" o:ole="">
            <v:imagedata r:id="rId55" o:title=""/>
          </v:shape>
          <o:OLEObject Type="Embed" ProgID="Equation.DSMT4" ShapeID="_x0000_i1042" DrawAspect="Content" ObjectID="_1789406140" r:id="rId56"/>
        </w:object>
      </w:r>
    </w:p>
    <w:p w:rsidR="00821A8D" w:rsidRPr="00C428B2" w:rsidRDefault="00821A8D" w:rsidP="00C57EF6">
      <w:pPr>
        <w:spacing w:before="120" w:after="120" w:line="360" w:lineRule="auto"/>
        <w:jc w:val="both"/>
        <w:rPr>
          <w:rFonts w:ascii="Times New Roman" w:hAnsi="Times New Roman" w:cs="Times New Roman"/>
          <w:sz w:val="26"/>
          <w:szCs w:val="26"/>
        </w:rPr>
      </w:pPr>
      <w:r w:rsidRPr="00C428B2">
        <w:rPr>
          <w:rFonts w:ascii="Times New Roman" w:hAnsi="Times New Roman" w:cs="Times New Roman"/>
          <w:noProof/>
          <w:sz w:val="26"/>
          <w:szCs w:val="26"/>
        </w:rPr>
        <w:drawing>
          <wp:anchor distT="0" distB="0" distL="114300" distR="114300" simplePos="0" relativeHeight="251726848" behindDoc="0" locked="0" layoutInCell="1" allowOverlap="1" wp14:anchorId="625EF99B" wp14:editId="709A8A32">
            <wp:simplePos x="0" y="0"/>
            <wp:positionH relativeFrom="column">
              <wp:posOffset>3580130</wp:posOffset>
            </wp:positionH>
            <wp:positionV relativeFrom="paragraph">
              <wp:posOffset>112395</wp:posOffset>
            </wp:positionV>
            <wp:extent cx="2145665" cy="147510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45665" cy="1475105"/>
                    </a:xfrm>
                    <a:prstGeom prst="rect">
                      <a:avLst/>
                    </a:prstGeom>
                    <a:noFill/>
                  </pic:spPr>
                </pic:pic>
              </a:graphicData>
            </a:graphic>
            <wp14:sizeRelH relativeFrom="page">
              <wp14:pctWidth>0</wp14:pctWidth>
            </wp14:sizeRelH>
            <wp14:sizeRelV relativeFrom="page">
              <wp14:pctHeight>0</wp14:pctHeight>
            </wp14:sizeRelV>
          </wp:anchor>
        </w:drawing>
      </w:r>
      <w:r w:rsidRPr="00C428B2">
        <w:rPr>
          <w:rFonts w:ascii="Times New Roman" w:hAnsi="Times New Roman" w:cs="Times New Roman"/>
          <w:b/>
          <w:sz w:val="26"/>
          <w:szCs w:val="26"/>
        </w:rPr>
        <w:t>Câu 3</w:t>
      </w:r>
      <w:r w:rsidRPr="00C428B2">
        <w:rPr>
          <w:rFonts w:ascii="Times New Roman" w:hAnsi="Times New Roman" w:cs="Times New Roman"/>
          <w:sz w:val="26"/>
          <w:szCs w:val="26"/>
        </w:rPr>
        <w:t xml:space="preserve">. </w:t>
      </w:r>
      <w:r w:rsidRPr="00C428B2">
        <w:rPr>
          <w:rFonts w:ascii="Times New Roman" w:hAnsi="Times New Roman" w:cs="Times New Roman"/>
          <w:i/>
          <w:sz w:val="26"/>
          <w:szCs w:val="26"/>
        </w:rPr>
        <w:t>(1,0 điểm)</w:t>
      </w:r>
      <w:r w:rsidRPr="00C428B2">
        <w:rPr>
          <w:rFonts w:ascii="Times New Roman" w:hAnsi="Times New Roman" w:cs="Times New Roman"/>
          <w:b/>
          <w:i/>
          <w:sz w:val="26"/>
          <w:szCs w:val="26"/>
        </w:rPr>
        <w:t xml:space="preserve"> </w:t>
      </w:r>
      <w:r w:rsidRPr="00C428B2">
        <w:rPr>
          <w:rFonts w:ascii="Times New Roman" w:hAnsi="Times New Roman" w:cs="Times New Roman"/>
          <w:sz w:val="26"/>
          <w:szCs w:val="26"/>
        </w:rPr>
        <w:t>Cho hình vẽ và cho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2291"/>
      </w:tblGrid>
      <w:tr w:rsidR="00821A8D" w:rsidRPr="00C428B2" w:rsidTr="00C57EF6">
        <w:tc>
          <w:tcPr>
            <w:tcW w:w="5755" w:type="dxa"/>
          </w:tcPr>
          <w:p w:rsidR="00821A8D" w:rsidRPr="00C428B2" w:rsidRDefault="00C57EF6" w:rsidP="00C57EF6">
            <w:pPr>
              <w:spacing w:after="0" w:line="360" w:lineRule="auto"/>
              <w:ind w:left="720" w:hanging="360"/>
              <w:jc w:val="both"/>
              <w:rPr>
                <w:rFonts w:cs="Times New Roman"/>
                <w:sz w:val="26"/>
                <w:szCs w:val="26"/>
              </w:rPr>
            </w:pPr>
            <w:r w:rsidRPr="00C428B2">
              <w:rPr>
                <w:rFonts w:cs="Times New Roman"/>
                <w:sz w:val="26"/>
                <w:szCs w:val="26"/>
              </w:rPr>
              <w:t>a)</w:t>
            </w:r>
            <w:r w:rsidRPr="00C428B2">
              <w:rPr>
                <w:rFonts w:cs="Times New Roman"/>
                <w:sz w:val="26"/>
                <w:szCs w:val="26"/>
              </w:rPr>
              <w:tab/>
            </w:r>
            <w:r w:rsidR="00821A8D" w:rsidRPr="00C428B2">
              <w:rPr>
                <w:rFonts w:cs="Times New Roman"/>
                <w:sz w:val="26"/>
                <w:szCs w:val="26"/>
              </w:rPr>
              <w:t>Vì sao a // b ?</w:t>
            </w:r>
          </w:p>
          <w:p w:rsidR="00821A8D" w:rsidRPr="00C428B2" w:rsidRDefault="00C57EF6" w:rsidP="00C57EF6">
            <w:pPr>
              <w:spacing w:after="0" w:line="360" w:lineRule="auto"/>
              <w:ind w:left="720" w:hanging="360"/>
              <w:jc w:val="both"/>
              <w:rPr>
                <w:rFonts w:cs="Times New Roman"/>
                <w:sz w:val="26"/>
                <w:szCs w:val="26"/>
              </w:rPr>
            </w:pPr>
            <w:r w:rsidRPr="00C428B2">
              <w:rPr>
                <w:rFonts w:cs="Times New Roman"/>
                <w:sz w:val="26"/>
                <w:szCs w:val="26"/>
              </w:rPr>
              <w:t>b)</w:t>
            </w:r>
            <w:r w:rsidRPr="00C428B2">
              <w:rPr>
                <w:rFonts w:cs="Times New Roman"/>
                <w:sz w:val="26"/>
                <w:szCs w:val="26"/>
              </w:rPr>
              <w:tab/>
            </w:r>
            <w:r w:rsidR="00821A8D" w:rsidRPr="00C428B2">
              <w:rPr>
                <w:rFonts w:cs="Times New Roman"/>
                <w:sz w:val="26"/>
                <w:szCs w:val="26"/>
              </w:rPr>
              <w:t xml:space="preserve">Biết </w:t>
            </w:r>
            <w:r w:rsidR="00821A8D" w:rsidRPr="00C428B2">
              <w:rPr>
                <w:rFonts w:cs="Times New Roman"/>
                <w:position w:val="-12"/>
              </w:rPr>
              <w:object w:dxaOrig="840" w:dyaOrig="420">
                <v:shape id="_x0000_i1043" type="#_x0000_t75" style="width:42pt;height:21.75pt" o:ole="">
                  <v:imagedata r:id="rId58" o:title=""/>
                </v:shape>
                <o:OLEObject Type="Embed" ProgID="Equation.DSMT4" ShapeID="_x0000_i1043" DrawAspect="Content" ObjectID="_1789406141" r:id="rId59"/>
              </w:object>
            </w:r>
            <w:r w:rsidR="00821A8D" w:rsidRPr="00C428B2">
              <w:rPr>
                <w:rFonts w:eastAsia="Calibri" w:cs="Times New Roman"/>
                <w:sz w:val="26"/>
                <w:szCs w:val="26"/>
              </w:rPr>
              <w:t>. Tính số đo các góc ở đỉnh B.</w:t>
            </w:r>
          </w:p>
          <w:p w:rsidR="00821A8D" w:rsidRPr="00C428B2" w:rsidRDefault="00821A8D" w:rsidP="00C57EF6">
            <w:pPr>
              <w:spacing w:line="360" w:lineRule="auto"/>
              <w:jc w:val="both"/>
              <w:rPr>
                <w:rFonts w:cs="Times New Roman"/>
                <w:sz w:val="26"/>
                <w:szCs w:val="26"/>
              </w:rPr>
            </w:pPr>
          </w:p>
        </w:tc>
        <w:tc>
          <w:tcPr>
            <w:tcW w:w="4915" w:type="dxa"/>
          </w:tcPr>
          <w:p w:rsidR="00821A8D" w:rsidRPr="00C428B2" w:rsidRDefault="00821A8D" w:rsidP="00C57EF6">
            <w:pPr>
              <w:spacing w:line="360" w:lineRule="auto"/>
              <w:jc w:val="both"/>
              <w:rPr>
                <w:rFonts w:cs="Times New Roman"/>
                <w:sz w:val="26"/>
                <w:szCs w:val="26"/>
              </w:rPr>
            </w:pPr>
          </w:p>
        </w:tc>
      </w:tr>
    </w:tbl>
    <w:p w:rsidR="00821A8D" w:rsidRPr="00C428B2" w:rsidRDefault="00821A8D" w:rsidP="00C57EF6">
      <w:pPr>
        <w:spacing w:after="120" w:line="360" w:lineRule="auto"/>
        <w:jc w:val="both"/>
        <w:rPr>
          <w:rFonts w:ascii="Times New Roman" w:hAnsi="Times New Roman" w:cs="Times New Roman"/>
          <w:sz w:val="26"/>
          <w:szCs w:val="26"/>
        </w:rPr>
      </w:pPr>
      <w:r w:rsidRPr="00C428B2">
        <w:rPr>
          <w:rFonts w:ascii="Times New Roman" w:hAnsi="Times New Roman" w:cs="Times New Roman"/>
          <w:noProof/>
          <w:sz w:val="26"/>
          <w:szCs w:val="26"/>
        </w:rPr>
        <mc:AlternateContent>
          <mc:Choice Requires="wpg">
            <w:drawing>
              <wp:anchor distT="0" distB="0" distL="114300" distR="114300" simplePos="0" relativeHeight="251727872" behindDoc="0" locked="0" layoutInCell="1" allowOverlap="1" wp14:anchorId="73B486AA" wp14:editId="6F9F142D">
                <wp:simplePos x="0" y="0"/>
                <wp:positionH relativeFrom="column">
                  <wp:posOffset>3954145</wp:posOffset>
                </wp:positionH>
                <wp:positionV relativeFrom="paragraph">
                  <wp:posOffset>2540</wp:posOffset>
                </wp:positionV>
                <wp:extent cx="2922905" cy="1447800"/>
                <wp:effectExtent l="0" t="0" r="0" b="0"/>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22905" cy="1447800"/>
                          <a:chOff x="0" y="12700"/>
                          <a:chExt cx="3054350" cy="1542415"/>
                        </a:xfrm>
                      </wpg:grpSpPr>
                      <pic:pic xmlns:pic="http://schemas.openxmlformats.org/drawingml/2006/picture">
                        <pic:nvPicPr>
                          <pic:cNvPr id="29" name="Picture 1"/>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1511300" y="12700"/>
                            <a:ext cx="1543050" cy="1542415"/>
                          </a:xfrm>
                          <a:prstGeom prst="rect">
                            <a:avLst/>
                          </a:prstGeom>
                        </pic:spPr>
                      </pic:pic>
                      <pic:pic xmlns:pic="http://schemas.openxmlformats.org/drawingml/2006/picture">
                        <pic:nvPicPr>
                          <pic:cNvPr id="30" name="Picture 3" descr="Gói quà hộp trang Trí Clip nghệ thuật - màu xanh lá cây hiện hình mẫu png  tải về - Miễn phí trong suốt Hộp png Tải về."/>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89846"/>
                            <a:ext cx="1174750" cy="127857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28" o:spid="_x0000_s1026" style="position:absolute;margin-left:311.35pt;margin-top:.2pt;width:230.15pt;height:114pt;z-index:251727872;mso-width-relative:margin;mso-height-relative:margin" coordorigin=",127" coordsize="30543,1542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L6M3pAMAAPQJAAAOAAAAZHJzL2Uyb0RvYy54bWzcVs1uGzcQvhfoOwz2 Lu+PVllpYTlwZcctkKRG4z4ARXG1RHZJluRKMoIeeih6zrG3tD0mOeVmH/UkepMOuSvJkY3+pKf0 oAX/ZjjzzfeNePx4VVewYNpwKcZBfBQFwASVMy7m4+D7qye9YQDGEjEjlRRsHFwzEzw++fKL46XK WSJLWc2YBnQiTL5U46C0VuVhaGjJamKOpGICNwupa2JxqufhTJMleq+rMImiR+FS6pnSkjJjcPWs 3QxOvP+iYNR+WxSGWajGAcZm/Vf779R9w5Njks81USWnXRjkE6KoCRd46c7VGbEEGs3vuao51dLI wh5RWYeyKDhlPgfMJo4OsrnQslE+l3m+nKsdTAjtAU6f7JY+X1xq4LNxkGClBKmxRv5awDmCs1Tz HM9caPVCXeo2Qxw+lfSlwe3wcN/N5/vDq0LXzggThZVH/XqHOltZoLiYjJJkFA0CoLgXp2k2jLq6 0BKLt7eLk2y/c95Z96NB2h9gab31IE3SeOACD0neXu5D3IWkOM3x10GJo3tQ/j3l0Mo2mgWdk/of +aiJftmoHlZdEcunvOL22jMY6+uCEotLTh3CbnKnKqNtVXDb3Qqxy257qDUhLiVfEhByUhIxZ6dG IfcRT4/Fx8dDN/3ovmnF1RNeVa5Ubtxlhjo54NkD4LQcPpO0qZmwrSg1qzBJKUzJlQlA56yeMuSY /mYWY6WwIVjkmdJcWEyf5EiFp8Z2o1Y3r5LhaRSNkq96k0E06aVRdt47HaVZL4vOszRKh/Eknvzo rOM0bwzD9El1pngXOq7eC/5BkXTtpJWflzEsiG8WLYkwNE+mbYjIK4eQi9VYzSwt3bBA8L5DwFub 3YZHeg+uw910MjpQRjyI4z6yG5wG9jzHW71GYiR59FcsRwpoYy+YrMENEGqMxmNLFghtG9f2CCa0 D8UPcdqSCgefjTb6CFfbsS47bfQDmDFDkbcX6w8cfmjWb6Dc3P6qwGpUBVzp9XuYOIKLOa7/ArZs NjfvLfSgXr9pYEVECdX6N6Dr36+h5HhEQLl+h6v15uZtAwqdgN3c/MFhsbn9Ce2e4aGfBagSPVst cd80m9vXFr729zqDq935o89bu8n/SLuadnr9DzqG6fKZnGEnI42VXmwHqm71PBwN00eu8r7RtXqO szTb6TnJhoNs5Dv19l/rX+qZ5EK6Bu4vqYS7areAHcutPCh5/+eITwvf4rpnkHu73J3j+O5j7eRP AAAA//8DAFBLAwQUAAYACAAAACEALmzwAMUAAAClAQAAGQAAAGRycy9fcmVscy9lMm9Eb2MueG1s LnJlbHO8kMGKwjAQhu8L+w5h7tu0PSyymPYigldxH2BIpmmwmYQkir69gWVBQfDmcWb4v/9j1uPF L+JMKbvACrqmBUGsg3FsFfwetl8rELkgG1wCk4IrZRiHz4/1nhYsNZRnF7OoFM4K5lLij5RZz+Qx NyES18sUksdSx2RlRH1ES7Jv22+Z7hkwPDDFzihIO9ODOFxjbX7NDtPkNG2CPnni8qRCOl+7KxCT paLAk3H4t+ybyBbkc4fuPQ7dv4N8eO5wAwAA//8DAFBLAwQUAAYACAAAACEApnxzJuAAAAAJAQAA DwAAAGRycy9kb3ducmV2LnhtbEyPQUvDQBSE74L/YXmCN7tJWmuIeSmlqKci2AribZt9TUKzb0N2 m6T/3u3JHocZZr7JV5NpxUC9aywjxLMIBHFpdcMVwvf+/SkF4bxirVrLhHAhB6vi/i5XmbYjf9Gw 85UIJewyhVB732VSurImo9zMdsTBO9reKB9kX0ndqzGUm1YmUbSURjUcFmrV0aam8rQ7G4SPUY3r efw2bE/HzeV3//z5s40J8fFhWr+C8DT5/zBc8QM6FIHpYM+snWgRlknyEqIICxBXO0rn4dsBIUnS Bcgil7cPij8AAAD//wMAUEsDBAoAAAAAAAAAIQBdoCRHzyMAAM8jAAAUAAAAZHJzL21lZGlhL2lt YWdlMS5wbmeJUE5HDQoaCgAAAA1JSERSAAABYQAAAUsIAwAAAUcR/SMAAAABc1JHQgCuzhzpAAAA BGdBTUEAALGPC/xhBQAAAwBQTFRF////AAAAAAAI7+/mxb3F9+/3hISMMTExSkJKOkJCe4SECBAI c3N71tbWjJSUKSEhxc7FtbW13t7mnJyctVKUvealhFLvhFJCGVLvhBnvhBlCGRnvhBmUtVJrhBlr Ws7mWoTmvb293t7W5hDmGRkhtVLvtVJCSlLvUlKM5t46tRnvtRlCShnvtRmUjO+le1KU5kK15pS1 5ua1ShBC5t4QtRlrjMWl5mu15t5jvYzvvYzFWu/mWqXmSu9j5lqEvYxrSqVj5hmE5pyEc2NrUlJK OjE6GRkQ5pTm5kLm5mvmUlJatYSchO8QhMUQGc4QGYQQ5t6EraWlSlIpSikQhJwQSlIISggQhHsQ c1K9c1IQCFK9cxm9cxkQCBm9WmNjpe/epcXeKc6lKYSlhO/ehMXeCM6lCISlte8Q5r2ttcUQSs4Q SoQQEFoQtZwQ5r3vEDoQtXsQtUK9tUIQSkK9tQi9tQgQSgi95hClc3NrhO8xhJxChO9zGSmUhMUx hMVzGSlrGc4xGYQxKc7mKYTmWs61WoS1Gc5zGYRzGe8QGaUQhHtChO9SGQiUhMVSGQhrCM7mCITm Ws6UWoSUGc5SGYRSKe+lKaWlCO+lCKWlxebmlFK9lFIQKVK9lBm9lBkQKRm9te9zEFpCtZxCte8x 5ms6SimUEBlCc5xr5ik65q06KVKU5r3OjJzvtcUxtcVz5msQSilr5ikQ5q0QKVJrjJzFSs4xSoQx Ss5z5mtjnJxrSoRz5ilj5q1je0JrSu8QSqUQte9SEDpCtXtC5ko6SgiU5gg65ow6CFKUjHvvtcVS 5koQSghr5ggQ5owQCFJrjHvFSs5S5kpjnHtrSoRS5ghj5oxjKe/mKaXmWu+1WqW1Ge8xGaUxGe9z GaVzCO/mCKXmWu+UWqWUGe9SGaVSEAAxtWO9tWMQSmO9tSm9tSkQSim95hDFSu8xSqUx5v865v+9 vb2chHucxb3mOlpKxebF997v3u/vc4RrGQAAGQAIMTFC9+/m5v//7+/3AAgAAAAA29em3AAAAQB0 Uk5T//////////////////////////////////////////////////////////////////////// //////////////////////////////////////////////////////////////////////////// //////////////////////////////////////////////////////////////////////////// //////////////////////////////////////////////////////////////////////////// ////////////////////////////////////////AFP3ByUAAAAJcEhZcwAAIdUAACHVAQSctJ0A AB9MSURBVHhe7Z1rmqI6EIaTjgIqCsoK4HEnTucH/9wA65h9z3Sfvug8pyqJGhCUSKI4w9sXkKZj +VGpXAgJeRyh2upQtW2F0clIVA9Tf67g+WqnzLjObji7yZzaw16j9XWH4WyD0/FsEvBazk8XZzdT 0ebK2RXU2e8kljuXUWezpo9a5nD2TG6vcJPdLXmWs32yVXuSa2n7kdoRPMGn9MlK7Um2JCidvYl4 lCcHEda0fPZvkpfOLjgn+Y9DDFiTTO0p8nLaLaDya6e2h6/6KNOY4ZtoHR/k52h9ujwyFb/PSNX2 DFqP+msXUqNE1kaXyLNh4POxPS/RErU9p1BbHa62Z9SdTDJV7FZRfy7jvaidMvWu5NW/IYXcew54 xrgcAQSQ8Pa8QiDcCOJDBWHFmVbS56gqco/IA9WPqU4WvzXkAfhdymINJ0v94TDEpBOHk/flsH9M ucTh5MpHP6Zc4nBy5fjllCtIHVqebJSyDKguUpbymqac6yVHw8k/xG95mPuvYmvHZpkjWp5slDJE jU3p8JTMSydjre9V1SLOUvb28OdyykdXx8NJKWXMekY2J6rEqSL+eJaGyCFnR0mOueH8MOb4mqMZ nF067MtqL687GaNJ6XAYkmgNcaqhkGw8XEt90DQgayzZa8ia4v+X2upk8jKeU3fywAluckkUtcVh lYXaGtEqZShe6xvLl/B8/7z8rcWj+Tz+3fab0vYCeh5ZG+Whxlp8FUgZAiMdy1fXEJk+r8/6VUTK AG2uu2koiXe00qyp45Ay+GBdRarCyVp6XmGqcEoZzv5WO41oJ3zLd+Hv4wZfKaWsts3oZ4h9jOUN VFJmSXLJXXV55buwj0rD80g1ZUhXN6yC/qcLpwnOU2blSmEjhilfoYPNV9B7mJ7FZt0NnsVmPbi4 tzlejt5ots6gnlnCLGU97suzoYK9INknNBUOVe0DfdFZO9lyyhZshrhe958/8Ve0+MagV5/yFA5z 0YpqSLmAtH0ITTn5pdpxAnEGvC4gy9SnvCBBLhvoDSlDgADf3aYpuIMW+/R6TH3KIrqLX+50JsXp jOspk+hU4W5xNjuU8S3Oxf41VZy1OluV8e3OBUT4aD47SvfJnlEyE03tLzixdcrizOazgyzZzuc+ Wau+oNioM3JqdPazAZWdUsfRdSZZi2ojACnPr1brSvjOlB7alwMnwrBFy7Rto06nTYM3qHaztqFd wjfknhYJz3ftbuGWaZEwNrINYw/g+y2vjLqz0JKrzdUTlFZ6Fy5+0w/1b9ehKd2r3RZQrFC1g57q Aa2ID/WAa6AFVKsZXQbObmuH+GitO1bk2a1atVIz3m7kwPiP2LSyQyZMArW9gtKXyze4yCHBpNVF OZzdouPoeMa8TcrHsxdXz9be+uxG2DmnU+g199cSDq5ebT2tF2HyKq/eyD9glLB+9odIWDtQQfvL L6OEuUi4OXaYJax10n+KhP3GTshKwkkyUq9q0fSUFkMGqL+ZqyeMGsNL7cgZ2t9Uwo1UEv682IN3 a8JLUV5dSljT2CBh1BheNt1FqWCaMK12npS4UQpI+ArOEtZcy/DiXUGr4RhqfIXbpPh13eIbE75u sVbYyVjRjFnCWpenDJvNmCWsnW2SsJHGdqXQqr12pdC6aA0SNsvSIMX3jKRpU8y6OWG0GHtochLE xAs90aeoYZawHFYhUAlDJsdKATtrgZklrHUpo1dwgiUkXtHLCRu5m12vuDHh6xZrPahWM8hYa1P0 QQrjDHIRs4RFSxraK/Bft1k8hRxV1xwX2SsTI7nqE8bkZJK1Ce9j8g5ODynEnzHXqtt49m6OSTdI EWaEnY1N0jJIjFl1BT6Qwo5WxRRnz0UXeL3FBSe+/KhawppXyGIe2vr4DlrCwt3m4r8aEk7I4jzh k8XwTzEknpC3chS4mkEKqNNcsrgJ7ex6i5kwBbk54at+TL0QqpgLShMffn5Sup3AT05pGlE6h2Mx bNkattC205q61yos2jiGFmGT0WPt7ZrFkPKh6G2R88BRD1591WIcUy63rRImM9Xh1CLhQ1u+XcJk LSvJ16UAEpFyC40lojXRGISyTKs6ZhRiQ0uLlR2NCROPk2DPkmQr0qPbNn6sYKBGoxQLMf7plGHp pn3CcPay0eLtPCf+XIsEvF3vlAIyjdq7DuQyE670sAycQePJMb5YBcr01l2nkiRrGD1UhnK9NG5D S+eUtRATaLs+XOrlF7uZztHHoljFJJ8ODAz8Bch6kHuKiectDIN+LRnF1tUdKOpajrfwwsjC/G7v DRRYzWm4B2ECNF0AZ+WMhiWNAzmY3+hO740U+SgdpWaje/42POEfruAOrqJHobGQu2kBQMIOMotH PZJxum7fHGoPAyESMFu9tARaTMgOhL7hkZ0rzESPu209pMXAwroY4BVqB/uC1G53jhZj3w/lLZ+n aYc2BDGktNWTTi3QLAagZDFs7bQmo5aco2yxEOPYGdaV6jBP0MOCc1QtJiTm9MtOTjkfmLoBPdTu zZxbjP1VlP9W+12oG0qb0q561FkMGPZBGaKZzAIOGd6kmGmw+JdRf1wDdRoDXLM4MK/yNlgc3Mfi zKDr8cADLJ6dzNS6/1vj0uIGdK/IXvI5Y3MTpRstFn33jOZ5Hr207cevcF3jW7ic85i88RE2D0S7 xEMs/hTtHXbbe9zVYuXHTA57XFitIbm1eJZlcX5ryXpnjW/MbTqP8ONuPJ/FDTj14248IlZ0Y7BY 4tLiBvR6xQ08QOPBYsk/anEDrix2V0ofLBajYuIwNLS/wWL3LdMiO8zkUsBbxXkefxfZj3Cf5lc+ QqPF7jVWFqc5Ib4YAzGDymIEP9U5HMq41LiBksWxmM4oEn35nJCV/1CLr2iM98zyz5cXHJq2/OQx foQMrB1f7sNozHnuLb6RweIWDBpL7lGC3EiDxZZjRfRHGClvK7uy2ILGJ6JMGOvW4hqN/QLvFwVL srj42N2Rk8brjETwv3JyMAOLPfUwfK49v27kFTG8a4z/G63GUKTuxNTWazhYf//5ZLE/F6NmjDWe /idGOyR5eNXi+liBFmdYIvnvnvh7HsOp8ONfsTgCiwmjL6YWe8WYL0kckfCXOmJqMXrD4kcyScCI n14oLP4FP5Naixswspiwl4y/kfBUchtZbEj36AYWkxjvmN/qFYZ0t7gOj0ZBkJAkQDyyFNstecXD sF2I1ylcFbmdim1MCrGdq+Nz9To7bnPcuLEY79yFv8nvZJtstzHJ4Pd2m4HG4XYJ2zm+hG0stu8k XuJ2RcQmYXgc/oORZYJj879Jisfl6+12UT+IpWMPCzCteazZUo0ex22c3X3tqjESc1pZasSSxQgL Kg237hoj1UEsFi0mKaelmV7tWAzgOAW1a9dikNnPd2oXuMEr5pjra4gp9VXKdi0GIG2IrQJzi5cg 5RZKrTSKUpbHUcCW8CP+xNYUWoiAlXhcBvUQOzdovOB4/UWwZNDixp9D54EYGgplipUafQ0pRDtz i7EysFPThDPsH0BrjxaD/pS+OtBYAHokN2gcSz+GzQof42RYZp/KbQAf+Yt834cfa98C2OOU0jf1 PlaJHWIs8cCDydDrNs903bIZWqsef3bE1wuFL/WiM9kH2zPPPP6Y8GV1THI2wzGQ2EZ2x5fVWA8a w++QazUX63wlO/Zt7Sq+/wQWVgf1nmHXK+7BFnsvBgYGBgYGBgbawbBC9dPG42gftT3y1nmj3sLz LBgc+/W95rbJ5C3S7vip7FRzzcqSwXtKUguPWl/HlsLFhpC7zIGTiUeXuj/mx1fQ3nTaplesPqzI korPba2L4AKWXMIXncEOntY9482KweoBreQO2S6j6WiEvdqdEIMioBSSD6M4hb36wNO17W0S+thJ 7ujLhbIiXjjDQeTEZJe/47mDb1y4tnQjxQp05tOZm2pFSiNavpFrAyg+flA3t7xSGuD8CV1jWgUc nFFQ2rBQfjdwvcaIcrsTBojRJOBtrjqyWUA/rN5klcNfYisT+1SIP4UK8t6wNdR4nRWlYtIOm6R0 IrZ25+s4DjCCGGT5/urBYKwcVkbBdOBoMMEJZtWuHdLjrIUM1LBl8clgElCa2LzDcVQY4NYs1gzG QVfW5v8AYrkSpATKEDt3N3SDceCEGqtiH7x+arcTJYNxkJjFshSXED5hY74SoGwwzkUkH26xwIiW V+nD4qm7GhWDCYO6kKWyVM90Ahy31NniqsFYllqqC6W0+uzRm4Xrd2awdDYb4e1MYXH9utaFagwW E4FZCG81BpNd3vX61RkMb9Viba2rfNSmgi0c9TY3UWuw6hJzhR7dEpy70SQr1hsMh1lXvtW2wt7T DQ5pCrV8E7duNFjtdCCubxXoBmfm5bVDg+syHbDQDF4c6nPtaTS4+0iaBoN1hfPDoN32OFW49qHV ksHmTZHHuoTXK5eIubZc0Qnd4Ll5I8ehwg2Uwlox27J9ZmL1ZYPFYyi3Vld2q9r/LBlMPCg4ZvqB azQaLAqfTVQUOb+xFtuQ6XSXuIHLCocYdna+f1NVqEVYu4FGg0Wm24g4uXu5qf3fIkrcQAuFCfFv 6mtqEYdvoJXBwU1vcWeFRUbrpPBc75c4cQ+FrXbxulJYy3QtVhg2wK3C+eot4TdOjB4/IEpAA5r6 t/ZpnnovS7hSuHOPx0PicCfurLCzFkd/FY7rF+R3GiVc4LSk68Q+rm3D91fh0X192Eamu2uUUDsd uHOU6L58yN8ThzsNHXDoEplfG4cX3e6VNxrs7KmvhslE2uJQYZLVVktdKWzDh8v36RT9Vbgx0z2Z wa4UtlGBb+iqGhQGbGS63/X9L0McFthwCbatHQLuSmEbma6h8iMNjnGAyvci3Jr15TpU+HIcXvjY 8/aaxIZPOzQa7Ky2phQOmeoqxHloSQgZNFmFecp+4owuF3Cq8IU4PCYHgzP4WFESb0nhj2IexPHl 8bCNBtuowF+MwweD/VhOUkiKBfyAYxcX+0odukRW752HKKEMxnXPE3EEDRU/F33CoUs0UFJ4LKbz SUWvLhq7gZc3Gty94GBp7TuXFFYLcvM5OPXDFb7iw+/guBkOqvkAAwOekxC24e0GD7W1AweFb6TR YBsFx6Aw0Ghw94IjK2otc6Vwd5dowJXCaqcDzKsd4exK4e4FR0P/cH8VvnOUcHafblBYYLfFkcox w/Lp+h5HiVAuOo6WCg+TBrtS2OaK48s8wGk2R04VPneJsZiSFK4vz1rlyCw8WLackNkS/lM0+10p rHZOfI/WqFAMv3AuguucMh38zxwumakPjw8P+fnaiI1Gg88LjkSsZLIBqRYLMl5QHq9eF/xrFX7W r357ynQxSBtE5j48k+Oh2Vqb8Lq9wgC+YQBpzHNS4K0gXMAggUTrFxI4KbzEf6Rb4yjBPdFQDb02 BteJhm/4Cv8LBot/y+DAHGQUc8GecVJYGDyn6E0mCo/5mzAjYnL6foGxwjkoHOe4dBA0y+BS4zIC TQaXFCb5TGQ6A4XpGOcYXPpqhQRBo8F1BQe+7wLebrMlYqnUDCyYNxp8qq2hDwMzQ4XJBxqLPRef HRRmkeetGYjmeaOjwcLVWmIQJT7I/k+Gy8jOWhhcV3AIxb6TRKgLGwYlLsPnXmo7gru3OD5xINq0 gGtzo0uY0b0+/AEXkKOxt4Y1M7rX1sBgIlZE+WhhcPcWR2N9uHUPNhao4jnN7NRL/wiFO46XCIKA yWUqfpAdbnDZc3E4h+yvXotNDkFXbuXxw+vN8bjchji7eBD4nRWuQzwvxvBBaUpn4hFvgMnDlLyp rXzN1WNrXJ23htILecWnPYG12ub4vDHAa5/162gwPjcPyS63W/gmBH/jtPyU4vIb8BqB12K7JXux isfh+JLs4ddymxIGmyW8ZuJ4TN7x8Dag1Dsv4Tu6BMn+UCgHqtjwYRSTFmdpdzVYzFl/ihoKOwaT 9OW4CMORji6BfJXX50BsdVVlESMVjS0YTPKz5+YtKYxU587r7BJIWJ3WxaLBAf0oXT8bCstHmdWu wJZLIHj9NLeworAMb1qqFhWW81aoXaDjQLsjjOtrG1k1GMoRzY0NamuX2Uf05ehsNjoDNaAWIxsd gEFt7cB0ch7OEW2SDbsKA9HR48wVzpO3WDTJzjgtPmQz0wlw3gN5/cwVxo86Y+T7F8/JNC6iLQsi 5QvHYGFdYVzLSF4/c4WX6wxXQaAZ1I2nEdtFfrYTq1sAOMkGauvAYLh+wmBzhffchywlxyhgf10O 1mNvgwAqkOguljOdBN4DPM5cYaycfe4T8XGnaCz4w9Fg+DhYF3KhMBBAnd5YYexMIF+ZUhjMFgZr 9TWfUvAMy5lOAtcvCs0z3RKixJjwdD4SBhcVg7EsdaQw1N4gaVODSTgpsE1cTDySgLFTKIa8Uo0Y wptY1sk6UQSXz05dogyEN4eI3GMZplaMcoJ6j4GBgackhPhbv4hkT8mLUZzw2m7HfiIGeK5c1NWO xGKSLah1WUEYzNwa/LF6f3u39Q75Zs/mTuaSPhKLe3y2KP7wNbc2z2EtWFW0h3IJlxbHYiU8W8hR 1djH7QzZTW/Nh9HgnaNZtSUxZ2xvrUGTB4uFVz+5iS1iqzMdb0PAbY3VrsF3wG6muwPMaZQfGBgY GBgYGBgYGBgYGPjXYWHhtMPyzmTibrmkZrjqIwho/QQsT8q8+AiFsDafsetE8eItHCyH+DAyUFjt 9oMEp6bPzQeK9Ja+KZzydbbD5Ruf6Y7tRbKC8mjNI/gKejCcJItmQto5vc+66XcAFC7ibC54fEGH i48dsLd042PJ8s8eRYl8tsnUolCbv6W0y4oeKTzlwbEmvPJf+lUE38o8n0FtbTcmO4LfD2UZRfFp 9EK25n/FTT+Iw0ce3OLINqUhX7t0kr+r/QGn7LNR+pSM2k0u8nD2bkdoOyVatJoP5cEwT1o788WD 1U8DPhFAKS+OD6X0loPClG/6b6xGqsymwbLnwQIV5tPtF9j6kqc2R0o6ZYwKf/0uPmHjJ70usoXC UG+Lc5wVwdcf8u01WRj+B2avpvjEE9/0uMv7oDAYG6LGfPNkzWkm89+vUV/tPimMxqJDvOCcWr1n NfXwAUFkH4v7HFHSz3GeusIQ3uaic2jtctS2FUQcPg19ZjL/hX0MyGWFAYZLAdIXeWumv5QVxno9 5j966nnpDWcKA9tZT409sa8qDMSijrweqZd9oU5hKKmFQ0Tpo3urmqlRGD6MqL3RRa8qnfUKo7Ev YCvvyQ3yc2oVBjwxFVfp6fgH06Qw/GWxRmN7Oroim4aHukSFWOa/UV9qFs0KA6mPjtz7dmmVd9F6 4ou3XgS5iwrjLQQ0tn+dWONs6k2bzSayqVfMexCRrygMVXtPGLuZ96rU2zXF4SNLbOrRIH14/ruq MNSMRLuU5o839oRocdROXXkiLmT+e3CwaKEwkKp+oX5ENuSqDyOZzH+P7URupzCW3Viz6E8nVgsf RvZbbIZ8PDL/tVUYzkxEmykPQ6goPfwbbzFzbwq7F76moReGP0QN+XH9su0VhuIl1gYNPR2NjadV GgbBJCgW2mAHi5goDKDE4MUP5z9w4/b8h2bX92VlIac8X2yXSRGtndzjuUHhXozbnH8F/tn0wY14 s3qFWcJfXDdan1ThSv/wNRoU3m9n6/af/Uae1Ydb1iUU3p9ahVcFDZqiszX+EYXrfTgLZu0jza38 I1HiY/BhU6z4MNlCo1rtOuNZFX5Lki0ucdOOhjhM2OIFmqluuwKeVWEzmnwYn8fjdJ17SeJtAjd3 RjopDHFMMvOL5K4PqoyzvKhfi6mWhjgsyZJpUeSFt3VTMe6kcLb5U7Bvwli23fjUv+e9ECv14bvQ TeHi41TbSaKX6d0+xLdhSXfJhx3TNUpo9cltVLs4khvs1CXuQUcfftEUXvn3+xTX7yKVeFofzoo/ 2iqc73dU2DRKPK8Pf2o+nEY0udtdJjaP5+3L/if2YX5SeP7Vq6E2JZ7Wh1dHHx7jGN47DsHap58z g4l9n9iH4aUi2t7zE9jpH74LnRR+IP9IXeJxmNbWBh82RdTWBh92yeDDrmGjOP2t9q8z+LBrBh82 J37F9cTbMviwOUMcdoyde813YfBh1zypwmzwYdegwmb9w496NPBJFd6TDNegbguOlxgUdsngw8aY xuHBh40xr0sMChshZj8wKOkGHzZmqEu4ZojDjhEl3eDDLhnjPNVq/zqDD7tm8GFz4nW0bj/R+uDD xtwwXuKk8H4ZqP/dZ9MgivzId7gM9LP68O11CbZZ5yn/JfezVAwEiwPfmcRPqrBpi0P34d+MvFVG ZLE8wk/FFq8cgf2cbyd+EPFgm/i+D9ubP/W/58PIu/Jhxd6LcPj+W8C3YvAo/Crkchpx8Ocn/l/8 9evWaUCeWeHb68MlH96NJoGYaDDhx8ckvgsuDmWFDB9v+c1rAj1rlCCMGUyodsmHR8FEfaIFPz7d NC4+haKgsFCa/XMKG1L14RVXNb3dyJ8cpcv86LA/LuTKUQcf/gcVxijxqvavU/Xht7WMEvOAznBZ sDVf56AgyzmFfQp65FLh1T+rcJe6xJ15Zh++vS5xT55Z4cGHHTLcp3PO4MP9YvBh1ww+bE5KZ7Mh DrtkiMOOGeoSzhl82DV1PpxOotMg4e94fZpLbfBhY2rHS+DCWf5xeoCU+ieFBx+2wjbKQ07VQjjf JYX/Sh9m8KWA3T38srgGyRgkVLsnllH+Hq+pfAhsl9Lo+IZ/ow/vspweljVnScT93Kc3d7HWUBcl lhHECPZKI1xEbQwKu/VhNp9nutOwLJ5n53NEO1I4i6J0FMnpPdiCTzHnqhu6OD1bPI/BOJZle2EW +LiYVaa9BrW1tW3k4+1K+ET4Pq7jMCo325ym3YGPWbsgk8M4nEY/xTbO1aqNqSjq5/7nV54HQUay PCr8wsujKMz9zTTn67ZJ1/uwUphgpNiBD/vHBQFd+DDzPoqJJt02Cgpes467Q4VHaxklUl9NBB5H OSMx/xIvgCyX7xwHkZiobQ5xFLdtqPPh5VrVJFgAdQrnPjz99GLuH9SIv6IUFH6ID48OU3YKhaen ae+yQPlckIvtuw9/b0dtbQ0UlpmFEJyTlWslnQMf3oWf4S75mMjPJrzl530VHsfKh7NC3S5PuPcN UfL4bll+VFgYtmqvMBlRftbzAyXdQWG4mi96lHDgw98eLcCRaYHpspBDBAxn+Zv8o4ZDhQ8lHVm+ 4o1csvQnIADz5duNWSeF64gXi9P/rxbT0+K3TuLwfzhhYpZ/TsdknPBiRVDhe/owxGEZJcCMxWvE eZCINdh225xzyqHqpikstl0VbsaFD++FwlDKRAk4j6iJhh81H8Chwi6pjcPNuKlLyGlVt3ySQFGN 1Tbw4bvWJZxiqLCTuoRUmE1f6FoOx/p55yjhlLraWjPow7afzT8ojPP6idJO+PA/GyXAh4fZD8x4 vA+3BRVWYKAKwRTFDGqzUOc7gddBLFEnweuiT3z5B5XX/77Euox6AWCnxEqs9CuJIGTJZcIlOAYS 2rtHIkgu1c7HELcVa80dwBTa8UgfhtqGslcqjB9BqsxBYak/vMZDJ4XFCVWFcWw+/P14idYHhdW/ 48jR9+gP7MsDVYWxvjPXrwCUziNNUaGwdgUQ3nJa9EfOkQLIdf2iZZvF2XoTJeDqC29Y/9dmoeOH +jCSbdDYWYtVYVHh9ku5OEauq/mZi1HqF3lkHFawhcifV5eQ7pEPI+M0n+ESvOplIw/3YcFSBAv/ 8qqwPVMYyHApmH26vdjv+eA4fOR38QkCrrXukzP6pzCCJUlUXFhItR8+jDCxhDTdHDsBq/RTYZbk EGh5IJ+Gq6EvPizYTlDjybLe2H4qDGFCLuHuJ/VV5P74sCAWldyoNlj0VWFgFULNgm9qhwy46Fvr BPPQIXhNsOixwmD2coO9tNl5QEYf7pXCwBKrmn+Cat231woLcInrqLqE+x18mCWvfPJjwqPW7wOR DdSk/qI0tqb/CrMpFta8PGHEHXx4q0YlLj4NVh49BAut9Oi/wuAb2y80W5+v4A4+HMvHo9lkjbGV QSs5WvMohTwVbfwo9/9EyWbt59EfPtIrEXsczkipuJEpeAaFoan3hnZq4zDvEYeZ6N+RNznYmh+6 S1go++eznMqRT/66Ut+R/UK+6sR6DoUByH9TtQvcwYezgk4ZyQKKAygSegwVLJTDbVgeyf6T/LzT lYVQX6dy7gVUuDc9P9dJI+lU7n04y+U0CYRF/jsofJxHYRVGQjBQWEaCnJ8pDMh+ITD29Vl8WBCL 1hPkP/c+zIooFZXEeO0ziBIzKedO92EpXI0PC1JpLBZ9z6OwrLtB6ym6Q21tGvFJHqxllWK/iV44 51GCCld9uKlHO8vRWCCJ53Gfv7Wv+TxLC5H/3Jd0NtjLfqEn5b/a9nTv2OYTv9d8nX3BN9gc/KyP fgMDAwMDAwMDT878OPRstg4u3M4duJV5PsNejDHZYXdx493cgZtRCiMseIqmZy2nAZC961gBhQ83 krZrMb7yKUn9tuM0784pDv+RTww9JyOfNwwBeTjz/GOKa1/s58nXH9XL/ISAwv314WMcxiHoan6M pwMU9uKR+Crdhe4BusLL9emh5Cdj5NMo8IOJH/jtl3m+D/Och+M92+9ZvIhowZ60RtzjKHF62OXT L/qWwdoDdYnlc3TBPys99uG/BKytqd2BgYGBgYGBgYdCyP/E0j9g8HlgDgAAAABJRU5ErkJgglBL AwQKAAAAAAAAACEA2gkNUxPqAQAT6gEAFAAAAGRycy9tZWRpYS9pbWFnZTIucG5niVBORw0KGgoA AAANSUhEUgAAAQ4AAAEgCAYAAABFF53jAAAAAXNSR0IArs4c6QAAAARnQU1BAACxjwv8YQUAAAAJ cEhZcwAAIdUAACHVAQSctJ0AAP+lSURBVHhe7L0FWF1Lmv19FA/E3fXG3V2JuytREhIgSHAN7u4E CCRAIG4kwd3i7u7J9du3+/a9N+tbtSHptMx/Zv7fzNc982U/z6L22edwdNev1lu76i3Zl+3L9mX7 sn3Zvmxfti/bl+3L9l+zwVWmOG3aVbPQtYPW/73Ga90Nm87nGK+CTCavf+ov25fty/a/bctaIlMS GPqHLTt1P2bXdXb+7p5Li7x6Lj23u/vSHPuOS3NsWiw9Z9Noab5906X5Tk2XFjm1+Gu51mt3u6Wl vj2XlgWPmlcRMWnQ+bjZTbNcl2h8AciX7cv2X7ABMvmj5HVaD7K2GDw6Yt7w0ZF1VF15KblOj464 Snp/2lX/UbKrFoD/lsq3ZbBMbTXVoJPb7CZr/Jc0j0rc1LbqhG33G2ddut3Icep846RNuxs5Ns1v 5No0vFHg0ORGoWOzG4VOLW4UOtepyKVebq1uFLsLdbxR7tXrfGXg8P2VkYZm1YlrRlam27c4HWaq +d8NEPG93j1tqil9Z/XfX933+lEfj7k2fJBra/D0gIU2XF0V9f/+Zfuy/ettotIcCFqsfdh7fpNj AYs7XUwymnojw3jjzf2bTa5RtzOFjEyupa0wuZi2yuRKprHJtUMWJg9OOG24f8px0qMjth3vnrZv drvQsumTUrtGooL8F1RE+eJessYrB2karRyoUWQ0WPm1/RRtxK1viaydbZHj0A65Ti1Q4NwMRS7N UOzaAiWurVDi3hYlHu1R6tkBZd4dqU4o9+mMSt+uqPb7CtX+/VAVNOzHyvBpt6viV2VWp223vHrY eeSDXF+D/yoAnj+/RX31pF2j24WuTW8fr9O9M47tnuQ5j+X3tf72ESuTa5nbTK7wu72yd7PJRaE0 Y97msSwLkyvZ1puvZlrMrM0w7XI9y1XP9QtAvmz/SpvFCJm21VTd5tHb+nYOMeptmGg5xvSwz3y/ vPBlObVJ62/dzNzy4NaBzQ/uHtj44HaG0YOb+9Y8uJK26gHh8eBC+oYHVw5sv3kxc8eJ2n3bfGoy THZdzjKzunHUauvdc/bjHxX6dHxTHdnydmFg0/Pn49T1L/kf3pb0kmms7K8esHqgMmHVQPU3RgNl 2DxIBuvxaoStaoqTTl+hMmggqoP7UX1RE9oPteEDURsxiBqC81HDcD56JC7EjMXF2PG4GDcRF+Mn 43KCIS4nzsWFhCWoTVz5Y23q5rsXD9sn3zjnN/NJaXSj/yw8srKWKG/mejd5dNK15XXqbqFr24dn 3YffOma3RXwfQuczduy6fMDU41q26eFrB3fcuH5gy4Mr+/j98Tu8lraJ2vzg2r4tD65nbH9w85DV g+uHbG5fyrTKu5Bp5VMas35ByKqOPXaOlbUyGSpraTpG1oxOTIcv/d/qkL5sX7a/2wQwzMfLOpqP Vs6wGKdhtWt646Bd0xqfcZ7f5p7vmu6vgzf0/GOi6UBk2o3EWV9DXEvbgMfHrfCIun9kJ24f3I7r 2ca4dMAYtenGP9fsN35VnW7ytDZ9+5OLB8xuX862OHLxgJXf5cOOLvdzg8xelEWPfXoppc1/BiAb esgarByoXrZqkEbt2kEa2CiBQw7jIYTHRE0kGHdBeehUXEmcjStJM3ElmdrL/dR5uJq2ENf2L8b1 /UuoZbiRsRI3MtfgRtY63Mxej1tZG3A7axNuZ2/DjcOWuHzU6e3VM/4Zd0sT5jy5uv/fhYe4XwDx WnFgu/vnPIfcP+227fIBM2chfn7PKwd3ZlzKNLt1Id3kycWM7U/OZ5o+vZC54+WVAzt+upZliluH zHHn6E7cO26Jx6d24fFJaxAcyA2ch2znSUizHYcEi9G/RO0Y+tx3dbci68laEZajZK6WoxXOVqMV VrvGyGY7jdPo5mCo08p1tgSRL9uX7b93s5sla+Q8RWm4a6Kmp9k47bM7x2o8shijemM5Rv3zzjFq mI1RwGysHKajZdK+08yGiDbuh+M+C3iyO+NVUQheFgbiWYEXHue54UGuC+6edcDN0za4eXIXbh6z xvVDFj/dOGjx+uoh6xdXj7ncv3Em4PCNggjHpxVx45/XJLUrLHRV1b+df3Nb0llmsLK/ptGqgVq3 1hMcmwfKJXBsoeswHqKA4/QmOMxKdjtzK+4c3Irbh7bh9pHtfI9muHPMAndZKe+fsMKDk4QdK+e9 07a4m2MPhgx4yPf7ROicMx7leuB+nh/uFIS9v1+ZmvXixsl5T56U/kN4vLx4oNnL8sQOTwojhlw+ 5mV69bi7740jzvuuZVvcvpa948X17G0vrh7Y+urmYfPvbxyxxI1ju3DrpD3unHbG/TPueHzOC0/z fPG8IAAviv3xmK9dkrge+53GI2JTT7jMbgyLsSqYjZLDbLQC5vz+d46R/2nnaPk7q1Hyl5aj5S8s RykeWY3TyLOd3CDCcZKeg/MknRmu0/Qb17/FL9uX7b9+c50ma+w0XXux/TSdw3aTdV/YT9b+2W68 Cvbj5HAYL4cNS6vxMlhIkmPnWAUsxqmwk+GBw8xGiDUdjqK47XhVGotvLqTg7YU9eHU+Fi9qo/Cs JgLPK0LxrDgQTwv8CBY/Vkp/3DnjC4Ljx6u5IU9vFIQfu1eZ4Pb8Ysao69ezNOrf1j/cBDhWD9I0 WjNI69YGgsN4sKIeGjJsovvYOlwD3su6oShiLZ6e3Y0nrISPcj3xON8XT1gxnxJuz6kXRYRccTAe l4biUXk4HldE4FllBF5Srysj8boqGq+q4/GsOgmPL2R+8+pO3sG3T6qX/viqps+HN9e7fnhzoet3 9451fXctc+izS3t3XsvxDr5+LjjjylGPu9eOur25c9Lju1vHHXD/rDMeEEQP81zxuIhQLfHHk9IQ PC+LxMuKaLypicfb2jh8fYElX7ciZTuSrcfBc2k7WNJBmY3m9z1GBitCe9cY/haU3VgZ7MbJYEvZ TJBh1wTeN0EB24kaf3ScovPeYYr+M/upBkcdpzVc5TRLo9sX9/Fl+y/fRKtkM1N3qf0svROOU7W/ d5msgvtkJdwnyeE6SQbnyTI4TuGJytJ2Mk9cHredqIDNRBVhooIFT27zaY0QbmGIm2dj8O7KMby5 dgRvrmfjzY1MvKO+ob69no5vrqTh3cVUvD2/F69r9+JFVSKeVMTiQUXMTw+q9rx8WJuc9PLCgenf 3srpCPzjjr9P4BioectokBpbhtBtDGa4Qm0aLMdGug7TiY3YWs9myx2AN5WxeFMVj9fViXhdk4Q3 tSl4R73ne3h3IQ1vLu/H6ysZeHM1A2+p99f4fq9l4FtJ4r0fxNsbR/DqVs533z+rKv71x/t7f/3T k4Tf//w0/pv7x+PvlcZk3S6MeHC/IOT9g4LQHx7kBn54UkgwlIYTDFF4Xkl4VhNCFxPw6jKhem0f 3t8Qr5PF1zmId1ezfn97Jf3rJ2UR906GrX7kvqLbj5ZT9GE5TgO7xilhQ1DbEg5C9gS3E0tnUVKO /C0cphIklCidJivgSrlNVcN5ms4PDlMNyp0MdUJcDZVzReNQ/xV+2b5s/+82q6kyXdfZmtPs5uge sZul94PbLA14zZDDy1AG7+kyeFIu03iSTlOwVMFtmhquU7jPE9Z5ihq2UxvAeUkPHAhiKFB9DD+8 uIafXl7Dm1sFeHH5EF5eYqW8xIp6hRX16l5WFlZWVpyvWSG/vX4Q3xMo39/Yj29vpLPSZuLl5exv X105lPv66lG/b66fHgNkKevf6qftEziGqG+tHa7EhqEybCQ0hMS+0VA51o9Qw3FJNxQn78T319Lx 3XW+3g1WVELgm5sH8S31/c3DfO0j1GF8V69vbx6qv/8Ab2fiu2sH8PWVA3zfh/D6+gl8/bD0T3/+ 8f4Pv/1w5/uXN89+/+x8+vdPKhN+elq95wNDLby+uBdvLhGMVwgHgkeCEJ/va77u+xvZeHc9i8ok iPh5ed+rK9m/vbxy8P6ra9mx9wtDtyZaj7O0nNX8kPlUg7dWU7RhN0lJOCgJBGqKEs6Egwsh7srS dar4TZQUS0M53Gcq4M7fbjd/Mw/+fh4z+HvN0PjFfrrmOwc2Cm4LdZe5Lv4Cjy/bf8HmOle7tcM8 PVv7OTp3XedqffCYq4TXbEJjpgw+lPcsnoCz5JQCnjMU8Jomhy9B4ssT091QjaitA3D1hD++f1CM n9/fxh+/e4Kfv36Mn17cYEXLxcOKvXhUGoGn5cF0F8F4VROG1+ej8OZ8PJXAFp8W/VIcvrm8B99c 2suKmkFXkvWnb2+e+PrbqwdTvrl4YPzf9inUgUNttGqI6tbaYQoYERjrGapspPPYQGisIzzWsjSb 3gzHQ4z4vKmEVCa+ZqV9L3SDILguYJCFr68SDJf5mpfS8fXFdLy7tI+goxu6mIw3F+hOLogyhe85 FS/O78PTS1l4czcHb2+fwOtr2RIcviVgvhbPfzML394+xJLH+RrCvby9konXfP53lw7wedIZvqXi ZW0ynlTFf3hYHf/1swuppW+uH/F4d+vI4DeFkXph6wc022nYdJb5ZIP9llP139pO0yYYNCRICFi4 ERCuBIOQGyHhMVMJTwLDg7+Vp/Rb1ZU+c2TwmyOH/1w5PFk6z9X+0WNxw9OBS/RXBC3+0u/xZft/ sbnO1mvqucTAyGNJoyLP+Tq/+C9UwX+hAoELZAimAufJEDBXBn+W/iwDeTIG8QQN5EkbMkeFA7v6 4XG5D357eRx4nY/f3pbjl7cX8cd3d/Cnb5/ht++e4u3NPNzND8fDXDc8y7PD8zwbvMhzwIsCF7wq dsfb0t14R70v88K3VQH4ujwE78tD8X1NNN5XR/34tioi7d6J7RPq37K0bSE41vVXGxkN0r61cbAm tohwhdo4QIGNAwkPgkTAZPNoTXit7YWKVEt8XZuEtwxPRHj0ihX3ZW0iFUfF4GVNDF4xlHhZFYUX lZF4URGJ56K/ozycCpPKJ8UheEo9KQklRPbQNRA8t+gihINgqPP2chreMwwT972uIRBFWFLF52SY 8oLP8aqSz1cSjCdFfI7C0N8fFIY+flKTFP7q2sE53zw43v4zZyU3nd5Y33qa5vRdhnppdjMbv3U2 1IMHnYUvwe0tIDFbBY85anjNURIQcgkSQr78jXznEezzFPAjMMRvFzSfvx1/S68Fauyer/8Hn8VN zgYt01/5BR5ftv+rLcukmV6Skc7M4GV6OX7LG/wSuliJ8MUySRFLqEXcXyhDzHI5ktarkb5VF4dM 9XHasjFybVrijE0HnHLqgxOeY3HYfwYOBy/E8YjVKNxrhZsFifjhaRU+/OEePvxwAe8vx+PO4a24 mDgbRYGjkOszhBqOfP9RKA4eh9LQCSgPn4KKCDGOYhFupa3E7f0rcPfQRtw5tv3ne4eNMq7tX70o 3a7b8OitbUZsGKicvHGQ0mNjf83HW/prYesANYwHqggPJTYPUmDLYCU2DVFgPR2IlWEznA5ehTel 4XhF5/OSekE9KwvF07IAPCnzo3zxpNQHj0u88bTIB88KffC0gLcLvPGwwBOP8j3wOH83nua749FZ JwmCr6qj8Lw2Ac+r4wmIOIIhls8ZhqelQXhWGsDHe/B5PAlID+kKzRP+36OzzriX4/7hzgm3x4/y g/xe1yb1Ff04/2hAnOt4mZ7jRM1pLtP00nbPaPjWZ6Y2Auj6/GbL4U1X6DOfkJ+vRMB8ugqCIYC/ VR3wFQghJEIWqBCyUI5QHg9bLEfIUgWClvI5lhn8HLpc92jEas2pcVu+dJh+2f6Dm6urjJ5Xpjjg 2qtx9NaO64JWNrwYsUL1W/xKOVLXyZG9VYnjO7VxylofObaNcca+Gc46tkS+SxsUu7dHmUdHVHh2 Q4VPH5QHDEFZyBiURU5FWcwclEcvREX0MlQnrEVtkhEupawjDGbhtGs/nHTshBzHNjjjQOg4tECO fXOKldqOsm2KHJtmyNnVFKepUzZNcZw6atccWXatsd+my58Td7S/umGArHLDQCFFjVF/xeONg1TY PFCDoFBhEx3GJnFJVgBkoJoAUWLjYDkspjZEtvtMPDrlRLfjjme57qzIHnh4zh3385xwP9cBD4TO UWfs8SDHDg+FTtvhwelduH/aWtIDUZ6yxr2TFrh/0gqPzjniebEnnYg3IeFNN+WDh2fccO+sA26d 2YW71H3x/yf4f0fNce+ICW4dMvn96uGdT26d2O1zszy6T/1P8m9uov/JY67uFN8lBnv95xu8DZin RzioEUwgBBPsQVSwgMJiBUIXKRBGRbABiFiskhS5RImopXJKhkihZXJELtf4NWhZg+vBKxtYRK7T aVn/Ul+2L9vfb6JFOx83WJ3rPbRJUcDIofn+g6aV+A5YnO/aPvCUddMHJ60a/56zywDn7Boi16EJ Cl1bERLtUOrZGeU+3VHp1xM1AX1xPnggLoYNxaXIUbgcMx5X4sUgq1m4mrIA11OX4db+VbibsYaO YRnOxxiiImQ0ygOHoCKgP6oC+6Aq4CtU+Xfj83WRVOHbWVK5TyfCiPLogAqvjij16oBS784o8OiM w7vaw2GyHNuHyGA8QAYTEYIMEpCoA8UmwkMMANsoLsXy9uaBSgkeohTgMB6pgtfyjigIW4KHxyzx 4Bgr/jEr3GWFvn1yJ26fMKWroY4K7cCdI9txl5X87uFtkku6fcgYtw5u/qSb2Ztwg7p7ZBsenjIn RAgFwuTekZ24c3AH7h4zwc3DG3H90HpczlyD6+nrcW3fOlxLW/vbxbSNDy8ftvK6l+Pbu/6n+Xe3 MIYtvrMMFnvNaXjWa572TyECCkvkda6QMIhYVgeEqGUKRLMUDjFuhRyxUqlAwiol9qxSUQpKhj2r ed8azZ/DVzY6Hm/UzDB1dQvd+pf6sn3Z6mCR5dpL43zcbJ280OEtcn1GT8j1GbbrnO+go6d29z+f 49bz6jnn9s/zndv+VrS7A0q8u6LU9ytUBvZHdchg1IQOQ234GFyKnoQrsdNwLWEGru+ZjRsp83Bz 32LcyliBW5lrpVGW9w6ZsEKa4sHx7biVvR6X0pbiQvJ8XODjLyXNwOU9hgTMFIrPlTChTnETcble F+Mm4ELsOGosLhJI5yPGSGDKcRkI86FKhiIywkC4CVHWyZghyWYBDYYlAhASOCSoiDEd4j5Cpf64 zfTGOOZhiHvZBEKWMW4fMMaNrM24lrWBMsL1zHplrMU1gu9axmpcS1/JSk8xZLq6bxm1VNKV1KW4 nLpYOnYrkyFVNh+bsQw30lfgBo/dSJmPa0mzcXnvHDouag+/h4TFv9XEL79/ce9mj+tHXXvV/0T/ oc11iUzDf556QMAirZCg5TrPIparf49ZoUIMQRG7XIa4lTLEEwgJq+uUuIZwEOK+UPIaBVLWKLF3 LUVHmWokZ6nxa+omg5uHdnW2LQ2e3FlMXPzPDqf/sv0v2wQwRG6JQv+ZLfN9Jo7L9R67Kt9vtNM5 nxEnc7wGPTzj3f/PhQwzKnx700H0Rw1VGz4UtVGjWXEn4FLCNFxOnIEre+bgegoBsW8VbqevY2Xb yBbVmK0yW+QTO3FPWPczdlLM/4T2//E5F9w9aY1bx3bg5lET3D66ldZ8E1vsjWy92UKzBb6TbYQ7 WevqlMnnZGUVunlgHVvxdbhygJUvfTnu7luCC1ET4WaoAfNhMoJDjq1DVdIAr23UVrqNLTwmQpQN gxXYMISQ4HExjkMMBPsocXvzUILD0AAHncbi2t5VuL53OcvluLqXMEhdgit7F+IKHZPQZULxcvJc ag4uJwnNIvRm4mLidFxMqNOF+Gk4HzeNpSHvn87H8ljSVALSkN/fJIJ2HK5GE36RI1EVMYqh2sRf y8Ln3q2MWeR29eCOr+p/pv/UFrdEZhC4UmtZ4Ert/PAVyj/ErVQiiU4ieZUcyYRDyloC4qPWUUY8 tl6GvVQatW+DHPs3KpG+WY0DWzWQtUMHGdsb/+mgdaeqyrh5brcPW824fty1/aUjIQ3flSU2eFSY /AUk/3/ZBDAqgkZoVwTNapPrM3lKfsBk++LAyceL/MZdK/Yf86w4aOwvZWHjURU5lmEEW/doQoKh xqXEmaw089i6LsUNtpw3D6ySKvg92vIHtO4Pj1vg4Ulbxv7OuE9A3CvwxoNifzwqC8KTijA8r4zA C3H1oSQYjwt88Eh0JhZ64JHoSMx1w+NcVzw650ywCLngyVkhV0mPz/A+6n6OC+6cccLds3Z4fHon HmWvRalff6RuMYDbNE2YDpNj21A5TIZTBMk2wmArYbH5o9PgbaEtAiqfyZjHhHZN0cM+iwGojZ5F tzMTl+On41KcofT5L8ZNlir8hdiJuBBD50OnczF6LL+fMYQXYRo1ihAYgVqhiOGoCR+GakqUtZHD UR01BNWRg1AZOhBVIYNQIybXBfRDtV8flPsP/LUoePSt8sg5zjWJG3rU/1T/6U2EE5Hr9KeHr9U+ EbtW48ckuoe0tXKkr6FY7qeT2EcnkbaepYDEJjkyjBXI2qbC4R0aOLZTF6d2NcFZx9YocO+AIp8u KGL4WRI26s+1KUueXj5gknvj6C7v2yfdTe6f9TF6UBQ6VQyf/+7qyUZPKw5of4HI/9LNdXYrnSzb 0e2LfWcZFvvNdMrzmXoq32/Sw5LAiX+sDGaFiKCLiGOl2TOXre0ChhpLcHP/SlpttvjZm6V4/h6d wgM6CdEJ+OiMPZ7muuB5wW48L/ImFALwrCwcT6ti8LQ2Ac8uJuP55b14dSUNb6k3l1Lw+nwSlYhX tfF4VUNVx+FVVSxeVcawjMFrlq8rRBlbLx6viMZLHnteEYWn1LOKYLwtdsTF+Ck459wS5xyaIt2k MXZPV8NshEzMzcAOltsp0xHChRAMwwkMSpRbCRUBlu31MuExEz5WTHyL3cQK4zcMF+gELkaMwPkw VvzQwZ9UE8pKz8pfEyJcWF8CoA+qg3pTvVAVyBAuoAeqhPx7oELIrzsq/btzvxPK/Tqg2LMdyrw6 osi9HYpc26PYpeOvua69rhcEjnOsiJzTtf6n+r/aUq366aabtJyeuFn/ROJ67R9T16uQTkBk0E1k bpQja7MCB41VOEJQHDNV44SFJnJsGyDXqSlB0RrF3p1Q5t8TlcH8fOH87ATjpYQpuJQ8CxcYetXu N/rzjUPmr24fd3xw97THzQf5wTlPK2J9Xp5PM3l99dDUH+6ebvYFHv+7NrnlYFlT0zHK6W5zGrmH rGyfE72m6+O49T3+GLexKytLZ8Rv7YaUHb2RwRY323YoTvtMxsW96/DguCWenLLBU4YbzwQk8j3x rMgPz0qDpbEL0nyN2mi8vRCHNxcT8fZyKt5dy8A7Mfrx5iG8pd7fPIhvbomRmFn4+sYBiuV16toB fHMtC99ez8a3orz6UTwuJN2fIenrq+l4d3U/y0x8eykRj05tx2n3zjhlo41ztho4Za2LzO0N4TZd CauxMliOk8OcADEfJZMgsmNkHUi2sxT7ppSAjJDYN+XjrMYrELTMACcdOrOy90Q1K3y1bzdU+XaR VOnL4yIvh+ik9e6ICq8OqCAIyj3bUK1R5tESZbtbSCrf3QqlVIlbCxS7NkOhc0MUOemj0EEfeaKy 2jfEGbsWv59zaPcwf3c/57Kw+V3qf6v/6+3orh4NDph1W7B/e9uzacZN/pBhrIPsbRo4SEgcMdfA SUsdnN3VAPl2Bih2biK9PynXSEAvOqEBdEXDcSFuPMOu6bievBA3U1fiTsZa3D24qa4zWEz2y3HE w3O78aTAX4w1+dOzithXL8/vu/vy6qGjb64fW/fd9WNdP7w6q/uPLh1/2f4HbSLvgsUIza47RqlX bxuhOLpjpPyp6Sj5H3eywliypbUYLYM5K5r5uLrSSpqkpoLzvGZ/znSZ9PZ6thnrr8nvr3Lt8HWF D96ej8arC3vw+lIq3lzeR0ikEwKs2DfEXA1W+puEwI2D1CFW+GzCIQvvCYF3rPBiWPU7qm6OhwBH nb6RwMH/4ePF8W8EVK4LwAiJkZZCBAglhp7/8VoSymNn4LRbO5xzYoV0ZGVkZWBFRKpxIzhMksF2 opjQJSAix06CYaeYqUs4iIlgZty34P5HifvE5DBrfgd+CzRxyJKV3aMtStwJAndCwL05St2aoYQA qFNTlLg0oVtozArYEMVOrIh8D0WODSQVOuh9Up6NLvJtdZFrq8V9LeRT56w0WXn1ccq29Z/OOLY/ nO/Re5TI7lX/k/2HtyVLZMp1/Q0amo7Xbhu/qX2ngzt7j8627O2dvbP7nYNmbX89srMZTlg3QY5d E7qK5ih0bY1Sj44EXw/UMEw6HzKUzmoMw7HJuJJkiKt7Z+H6/kW4dWAtQ1ATPDhsyRDUlqGiI0NJ Z4LCE0/pKp9XhNMx0g2KEbNiUNs1NhDXj33/5vrRktfXjvt+c+v4nFeXDzX/v/lMX7Z/gW375AZN rMYp55iNUfubjlSXmI2Uf28+ihWJlcdqjEKSJWEhZrJaTmDFoWwmKIRl/4PdjIaVKTajoqr3bso4 GzzzeWHopN8vpq1gKOKD726mEhBs+ekivqazEKMiRfk13cK7Sxl4f3Efvr5A51GbjLc1e/CGEhPH XrF8SYnyVW29pNAlmRJhDHUhmWCiLiZJen2Jj6FeXkrAW+obOpuX+e4oCB2LM56dUbibdt+tLYqc 26LQpQPOOHZEnFEjOBIeYu6G/UQlrAkHa4LBgg5kJz+zKMVtIStpNmmdbPg9+MxVIXOHAfKcGiHf oQEK7HUpnTrZ1SlfkjadA2Fgqykp30aIYJAAwWP1OmelwVIHuXZ6dBls7YXjoNvIdWzxa45Tl5oc h3Zbz1i0/U+NzhRjbCxGyBpvH6szaONw9fqNQ9VeO8bqhe6a0iDDZab+LZ85Bn8KmtsAYQt1sWeN HkMS4S46oIah1IWwgbgUNRZX42fg2p5FuJa8VLo8fieLzuLwejw8aYqHp3fhUY4LnuT64FlBIJ6X hOBFVThenicsLqbgzZV9BMV+Oko2BLfoLNlIvCf431/L+uOrKxkvX1zOOPnswr41ry6nNq9/y1+2 /ymbHaFhMUlruekYzZM7x+q8th6n8cddrCQ2rCC2E+R1MyknKqRZrLvYOttNYSWboobNJI2fd03R KXac02Rbxu4pPW9kb51RFGaYf8Cy7Z+P7GqFPN/BDGGW42XRbnx3MQbfnI/DOzE1npB4VZPMEywB LypFn0UUXjGUeVHCkKY4iKofil0czJIqCZJGTz5lyPO0NEQaoSlGVNYN3aYq/qKnQuU8ecsC8a7c DzezNqE8ZiIKAvuj2H8ASn37ocS7N4q9eqHAsxdOO/WE31w1XKbI4TxJTC+n+xCgGEdYjqMLoauy qZ9qbktYCGAI2ROcPnOU2EeLn0OXcEZUfBsNnNulZqlGLm/n2mrXiSGS5CI+itDI47F8SpR5Ai6E Th6fp8CREHJtgTzXVsh3a4PTLh1+y3HvXp3j0mX7Odd2rf+jtt5VVgeMXeNVQ3ZN1tuyfZxe8sbh upfWD9F6bTRY/X79UMUPm4fKft0xmL8nHWXYbDky1qlxylRATA8FLo1Q6tMRl+PG4l7mctw/uBl3 D23HwxOWdBU2dBUODEMZitb3Vb2siq+bIXxxP10jXZ808e9w3Rybmwwdb6ThjdA1MW8nlY3AHjyv icOTqrgfn1bFnntSGr3ufnn0F3j8T9kENExHaa3aPlrr7M5xmj/ZTdBipVDBgW7CntAQFUQMlrJn xbKfwgozmZrC+6Zq/2wzRbtQnJQOs7TbiJbt/N417U97j/dK39HsyRFj1e/HTTRw3LK5NMrzfMIi vC1wwjcVAXhdzopfGipB4ElxIB4V+uBJoQce57nioRh+fdYZD8+44JEQ9x+dc5KuojzKdZGuqDw+ 5yaN0nyY645HebulodiP8v5aT/Lc8PjkTlxNW4yahMkoChuGsrDRKAkZiZLgoSgJGozSwOEo8B6M 9B3t4W4oZofSeRCM9iJXyHiF5KikaefiO+DxzyVcSh04dHHaVg9n7RhiCNFt5AoI0DHk2QvHoC85 hwJHg7+WQ8M6SAg5NUaBUxNJxe5tUOTdBec8u+Os51e/5/kPrCwMHb/1pGuvlv8RaIjH2I0xaOQ8 WXvorkmqrZaTNFItJ2hcMx+n/m7bSNWvm4arsW6IEkbD5DAZrYTPPD2krDPAcROGSTu1UGChQu5O OXIslQSiDk47t0Qxv6/bdBnPz9nhZYEHAe+PlxWheF0bhzeXkukq0qSQ8uvrDDmvHyE0juL9jcMM NbPx9sp+PoYu8iIbCIauL2ui2GDEEPgRUsPwpNgfDwt8/3A3zyv/fn7A+pcX9zSr/yhftn/VTYQn O6c0XGMxUT/XaqL6ZwcxrZ1yJDCcaN1dRB4GMXvy0zRr3p5BTVf92dFQ+7L9FG1zh0l10BDPd9Ku b6MDll03HDBpfvnQZq3fDm1RInuLAtnbtHHUqiUB0huX9izEizO72GrZ48E5R9yn7ubY4vZpS9w6 YYZbR7fXj7TcgXtHqWPb67UD94+bfdLd4+bUTtxjC3j/pDVLa94W2sV9G9poS1xLXYoLcVNQFSXG PgxHdcx4VFEVsaNRETMWFZGTCZNJOOMxEN7zZdJsUOE8xFRze352AUsHglLkDqmTmPavoORwJUQD 5quQsd0A55yaMlxpQgBQzo2R70IIuDSjmteJDqKQKnJrWa9WKBKAkMTQyb0dCtzbSyrz6Y7ygL4o DBrxoTB02v2SyNkW5dEL/iN9AHLfJTID3/naw9xn6pk4T9PLcJzW4KbjNO0fd01W/WoxkaAYq8D6 0TrYOa8z0nfPwxm/mThi3RkndjbE6Z2ayDFX4KyZHLnmcpzbqcBplsfMlThs1QDHnbvievpafFcd iu8u78XX1xhmir4lOgrRmf31zYMEheiforvg/e8YQoo8JS8lVxmNFwTNS9HnUeCHp+eoXH82AJ64 f4rnwCkH3D7p8MdbJx2Kbp1x3XD3tNcXePyrbmLOgsNsnRl20w1OW09t8CdHKVmLDG5sdd2ms3IQ Fq4EhcjDsHuaHB4zlKxYCrgRHG4z1D+6z9I+4DpLc4LreJlW/VPKslyb6aVvbTg3dVODvNQNDf6c uVkL2cZKHBBjADazdd6iiQzT5mxNh+BG2nI8Or6NlZ6gOL4V1w5twJXMNbiauRo3qJsZq3Drk1bj Fu8Tui10YC1uZa2jjKj1bA034tYBoU2SbmfRVvO+mqhJqAgcyIrYB+WBfVEWNBAXEibgQjJhsscQ FQlzURk3DwXBYxG7uQm85xIeswkIwtKZoHSeRpCI7+Nz8btw433uhmJuhwYO7iQgxOVS0XdCFRIE BR7tUOjZAUWeHVHk1ZFhUad6dUYJVezVBcXeXaluVHc6jK9Q6N1TUkXwYFTQGRWGz/pQHLPgeGnc kjGFheP/j6kPEzc0aZCwsfGwiJX620OX6mf7ztW56zNL+4+eUzV+czXUgN10TZhP1YbN4k44ELoN D6vS8KI6DgUhs3HEvAVOmmnh1E4VpUAOwZFjqsCp7TKcpI5SB7fLkWmqjf1W7VGTtAY/nI/Hzzey 8b2YxSuSFF3PwJvLaVJHuOgIfVUdiZeV4XjOEOZZMUPHokA8zffCMzrFF2dc8eSkCx6ILGYC8kd3 SiHQ7YNbceuI2S83j9vl3zphN1dkW6//eF+2f6XNeqZOSyvDhvY20xs8cJmp+UFYdQkSM+VwEbkZ ROKdOSp4z1ZIOTT8pHwM4pjGL+4zNS+4z1Bt9Z4sa1L/dB83eZJRo3YJ6/SdY4z0HiQYafy+d4Mc +zYpsF+AY5MSqRvV2LtZBxk8YcuDR+FW2kLc3L8U1/YtxcXkBbiYNA9XkufgStKszzQHV5PnUvMk XUuZW6e9QvNwfe8CaSzJtZSF3F8kzXO5mjgLFQGDUOrRBZUeHVHqJlp3nvgRw3A1dT4u7FuGmv2r UJW6ApVJi3HCcxjYYsN3IaFBQIhEQ64zBET5nYgENuL7kfKFyOE+XYBUjrBlWjhq3QalXt1QRpUS BCU+hIFvNxT59qC+4n5PFPv1QomQf2+qD9UXJQH9qP4oDhjAciBKAgcxfBpCR0QXFLcAxbGLispi Fqw6GzD135z3cXxLK53DNp2Gpe5ouyNilcHRiBV6DyNXNvw1aJHWh6C5mvCbrQOnWQZwWNYV2WGm eHr5LL57cQN/eFaD5/n+OOc6GIdNGuDYdhWOEA6HCIlD2+Q4YqKkFNyX1R+X44CJDPu3a2CfWTMU hxji9TlX/CClJkyS+iqeERjPCItnYhAfncWjIl9pFrCY9ftQ5F09bYuHIifrUXPcP0rHeHgbbh0k 7An4m2I4/t4luLp3Ba6krH16LWOb25XTNm3rP+aX7V9lC6DbsJvRcLb19Eb5DjN0fncnGLxEshaW UtKW2SIfg5LHWLIFDviYQ4Pg8J6r+aPXXFWm12zV+M/dxsctcYOsAaExL2Zdw/zYtTq/Ja2VIWmd DCliPoORQlLqRhWSN6iRslkXpxy7ojZiHC7FTsH5yImojRzHciwuRI2VhlpfjB4vjbyURl/GTvhM vC92PC7FTfyky/Fi3spkabRmVcgwFO3uhCInnuiOjVBopy+NScixb4HK8NGo2TMbVQRMrZg8t3cp Shm2BCwnJPlZRcgiid+FlMyGAPGql9j3JFzF9xO1ugFO2HdBmX8/lPlRhEBZIEEQ2J8QYEmHUxw0 GMV0ESUhQ1AaPARlkoahPGQEykJG8fholIaORXEYFT4B5QmLUJG4svDmYfMV54+7/qMp6vIDFm21 s+06Dj9p2cI03aLNiRgj3ccJ63WRsloDicvrJqWJmaxRyxqiIHAufrixFx++q8aHH2/jwx8e4psH Z5EbugiZ25sj20QHB7epkL1VjixJChzYqkQmnaJQxhY50jfJWMqQTu0zViF1a0Oc2T0cDw/vxNuS QDwvFbDwIyy8CAt33MsVo3YdcJewuMuQ8e5xU9wRE/wObsYdusMbmWtxLXM5Q5/FuEL4X02ZjZti OH7cTJTFzkZR/KzSssR5i95kmXxxHf9Cm9xzlqyN62wdJ+cZeg+96DZ8BCgIBiE/VpzAuXIEiaQt Yl/kYxD5F1iGzpP/2W++6qL33H/oNj5tKcbabWLW6TjGrNK6n7hC/iFptVyaQblntQJ71igIEiX2 ECCJhImQuDKR59oJNaxwQlVi5itVzUpYHcRSmv8yADUhA1AbMvAvCh2E82FDuD9YKs+HftRQhgyd kWsn8nxoIddKjTxrDZyzVuOkhQbOODRDaUAvlPFx5YRIBcGV5z0IoctVDD+U8CEcfAhNyW3NEpLD lxARrsuXIBUw9V/Az7C5Gc7u7k8QjCQERqA8lDAIExqOUkk8zucuIQyLoygCsYz7lRETUB0+ERXh k1EZZYiyqOkojWGliZ+PqvgV925mme68fsCicdyWwWqxupyQ2M8y6aWXad979GHbHuaHbbueyrZo +zhrhz4OiDBiqwbSN9cpc6sWjghn4D4AF4InoDJwIkqCp6EwbA6Ko5eATgbnfIfhkG1bZO5szPBR H5kESMYWDWTQHaZvVCBjI6GxQYn0Dby9nvCQ5qewAeB9KRs0kERQHbPvR7ewCS/O1WVxv3/GBnfP WOHmSTPcPr4D949sx71DYvLfWtw4sJLOcjlD1GW4lkpgiDk8Yl5OwkRcYSNwJYqNQMR4VEeMRknU xGcV8XM8z8ctaf9lfMe/yCYyU/vNazAzYE7DXP+5er8FzVUjcJ5cAkSgyMUgErUsYIvF22G8HUr7 Hl6feyFqkfyXoAWKUv95ykWRS2T/ZmuQ5dpLL35r09nhK3XPhq/Q+CVmhRxxbAXj2aInrCAwVsqR IGZfUmIWZrKRCjk2zVG6uz3VFuUe7VDm2YFhRgeUUeVi1KWXGH1JeYuRmJ1Q6d2ZYhjiQ9WXVT5d JYnbufZNcWaXNvJttVFgV1fm2xNQDnrIdTQgqJqjYHcH5DOUKWCYcdq5AxLWabCVViGAzipgroIQ VcCf343IViZBtL70n8/vhWHK/p2dUBAwGuVRU1AePRXlMSKHyBRqMspjhcRtQ5TETkdxnCFKE6bT UcxAJVvWyphZqIydi+qEBaiInY+K+CUoj2fFyt755FrWTt/UXWOWRG/uO3f7KI255sNlc2PWt12w z6KLVaZdn9NZdr0fnbDriFzbxtLVmUL35ijk91bq2RUlXl3pgHqgggCuDhqO2qBROB8yBrV0M+dj p+FCwkxpLtG1lFmsxHNwY9883MlgmJA4hxAciGzLdkjf3oyOUAdJaxlWrqVDFBPd1tA5skyk9qwl 8NeqELdeH0ecBtAxrMQjQuLhse24dXgLrmUbERTrcHPfatxIXYYrDA0v0VVcocu7kjCLTnE6zsdM RE3UKNSED5YagRo6tJog4dy+Qr5P7w+5vv3K8sLGLC5LnNug/rT6sv0zN9fpMn3/BTprCY3LAfNV vwcvVCBEOApCIkzK1lWXlyFKSErUwnK5DNFCS2W/RC2WlUYvlP0fwSG2QzZ92yZtbeoQvEp9P3C5 8oMATzSfM45K4H48nzeWiuH+ntUi0Y8BCp2aotjZAEXOevXSR7GTGG3ZECXOjajGn1Tq8rmaoMy1 ThXuzaSyQAyestOVLoXmOzYkMBoh37kpCgiMfCrPuRnO2DfBMUs9nLRphOPWDQkwAm6VnN+Bgq6L oCAgBFCDhEQ2LCqAYPUXCW7W6OOwE91G1ExUxM1FpQBA4kKUJ7LcI/YJg8R5kiqTFqA8eQFKqbKU RdQSVO5djsqUFYTKIpwNmIETntOQYTcWuWFLkW43/un2sVrXNg6SXTUeKLu6lXIaJ78WsUT3UaJx 5w8HdrTHGbu2KPLojGK/HnQTfeh6BjA8G4qaiOF0MSNQLSYdElZiRrKYpXtx72Jc2rdcmt5/+4AR 7rBi3z24UcoTcueoBe6dEImGHKREQ7V7V+Gw62Ds3d4S8YRpwhqCXojQiCdAYgj7qFUKRK7WRPha fRx3HYbryStxN20N7uxbiVt0FtdSF+HqnnnUbIJqmjTx72L0RFyIHE+IMVQMHYYqOsnKwJ5183MI /jJpbk475LPROO3e8fm5gEE+pdGTO4skUfWn1Zftn7GJYcfBCzU7ByzW9QpYpPs0dLHiQ/gSngD1 GZ2iBSQoAYkYSuRmiF/Bir6SLQ0rVMJq+S8sS+OW/vvgOGvVTzfHvc+sBNOWuT7LlL+EEEwibWAU FcP9WAIklq8plEgXcoRWOXcX3YAYQLVLjnO2CoYaDDFsNKSRlgUMOf5WhbYfS7qKT8e0JZU46qHE pREKXZui0K0l1YYtc3vk09UIp1Hk0RFnnFozbGL4xNYzeb0SqZuUtOBKRK9QSjAVChWui0AVCqaC +H35L1EhwqgRTnqOQE3SYlQlLSUECIK9K1GVuhrVVBX3q6matNWo4e0aVkZxvJqVq2rfWuQRGEf8 DBFvPhC7putj81A5jAbJsHGYDOuHy7BOzNClxBIN2wbIYM77xKhWp3F0RDNUSNvcAMfdGdKlLsfl Y6ao3b8etXwfl/cuwpW0Bbi6b5GUTuDmgTV0MUa4eWQbbh03w53jO6VFox6dtMbjHDs8zXPDk0Jv PC4KwNOSYDwvD8XLSpalnriQvgHZLoMQb9wcEas0peQ+4rwQDUk4z4uw5UoELddFqBFdYSyBlLYB 1wjQy3EzcCluqgQKMfmtVoCMIWR18GBU0QlV+vUmKHqg3JvuSHKWrVFK11TE3yvfyQDnCPoT9o1/ P+Xcoficd9+5ZwP6fUkM9M/cRJgSulRjZugy7dyQ5Tq/RjN0+Ji85SMgROgQt7o+gQuVRCWLcILa s1r2C2+X8vi/CY7zcVvUj5LnNbyetaRlTfS4GYccux6N2aT/Y6IRre86baRQqUbajJe1JO3fqIkD m7Vw2kJMqNKjNBlSaNAtaNaJcJDCjfqRlkIf9wtE+EFY1In/t4uPp8R+GU/CMnEyureCSCpUTAtf 5N0dBd49UOjTE0V+fZDn2QdxaxtK67yIPow40QfDuD5ujaIuExbh9ikrFhVOwIYuUyJ4uSbitrTE Wf/xEEPra/cRCrTl1fvXUGtZidfiPOFQS0jUpLFMXccWfz0upm5AYdQSHPSYgoCNPWA6UQebCAwp k/pgOdZTYimG9QTGx1IkEto5XAGn8VoMn7SRtKEx0k1a4LDzYFQfssa7hyfxyw+X8fLGCdzJD8Pt 4064mS2uWpjgwfEdeHDKHPdOW+HBWUfpCsfjPE8p9+nzYj/CIQAvyoPwoioMr2qj8VpkiRdziy4m 4+3VFHxzMxWPy4JQFL8WSTt6ImyJlghXpe8kmN9H4EKCY1kzHHCfjydVibhzwgHn4+bRVUzApfCR uBBOWIT0q5sNzPCp0rc7w85OKNvdBiVureguW6DQke7QUb9ueD5/63O7NHCOv98ZG60PR20Mrpx2 6bTqqF+PL+HKP3MTV1Mi1xosjlxtUBO+Uue3+FVsYVersGeFHEkEg4BEUn0sK10JoVIZz+5jnCty NaSslf2SvFZWmrxOtijL5C/gYLOuenLSrtHTEw5t7hzYOOxy4qwN5UFjncqCRqUX+Ax8ds79K+S6 dMI55w7IdW7PMIF21Kkt8hxbS8p3aoUCZ4YQDEfyGarkMzQRoyoLHcWISor7f5G47y/Kc+DjqY8j MvOlUZkGKHZpKtneUu9OKPXpjjLf3ighLEoCBqA0cBCKAgejMGAYjtgPYEuugN0YOi06n/1bNJFi pJJCqM/FMI1uTOTXFFdTtLHfvD2KQybgIkOP86mL6SgW02EsQZUIQ5IXMzxZhKo9LBN5O34ZyiKX 4KjbVASt6QbzibrYOFSBjSKj2EBCgm5iPfc3iGTILMVxkTDIeIQMVhPV8J6pSXA1QeSqlkjc0QcV e+keCsLx5x+u408/P8UvP7/Cn//wEn96dwtf38rHk4pUPMgNxJM8L7oJLzwuFomTA+smnFXF4EW1 WA0vHi8v7cGby8l4dzUV31xLx7fXD0iTD7++lU1l4T0lJg++J0guZ1hg747eCJynwRCOrmuhCr6L 9JFgPgr3SvbiT+8v4cWlFFQwZCkPHonagD7Siv3lPh1R4kVQ0FUUE+Il/F3EJL9CezYSYuavra40 BD/Xmo2FUD382Sh8yLFtfuPs7l5bCkP6N6w/1b5s/4wtYLVMN2a9weKYdY1qYtY2+G0PobF3tRJp bGnTCIs0I4KCcX7q+jrtEz3qbIEzN6iQbqQQt39J26xRmrpVb1GkSTMJHI8KXbXunPHpfzPbevOl 1E27Lycu2H8hcvK1ysARz8oDhn5fGTj0QzUraVXQQGm198ogEdf2ZQvUhydVL5xz6IBD5s1w2qGN NHCqwKNuEJXIP1Hi1lHKUypui86/Anc+5h/JrTVF+Ajx5Dzn3AwnbQxwyr4xzrJVK/LoxDi6N1+7 H+NqvpfQkXXDz8PGIc9/IiLXdMau0XQcjNvF1PID/MzJdGGJVAKhmrC8TvGUyL25h45JXIatDB2D muhJ0tiLiphJKKc1L6WKoyagmK1uccQkFIVMxjHXkYjd/BUcDRth2zCRNV2OLZSxkMgoRkkpCSlR bqOsxmjCwVANn0XaDI90ELyyKdIcxqM2JwC/fHcd3//wCF9/9xTvv3uGr79/jm+/e4Gfvn+NP//p PX767i7e38nB2/MpeEVIvKqNwytpdmqqtOyCSGXw9mYW3hAQb8XIz5uH8N2NIwTHYWmOiZTKgCB5 fzUdby+n04nsxdvqeFzZZ4rELd3gNVsbHvMM4L2qO0oOeOCnd3fwx++f4LsXZag+Yo38gBEMQToy /GjJ368Z8l0IeIYgeQ50lZJ7ZPhJZ5G7q24ejwBHga0OiuwEUPRR7NAQxfYNP+Q5dXp3zmtw1Lmg EX3/vUFwX7b/xk2AI3693mKqJt5I77fUdUqk001kGimRQVBkbKyXGOlJZW5WIItxf/ZmFbI28zHG 8l8yTPVqzvmP33bjmE3ve2e8u97L8ZlwLds68PJ+0ysX9m54eTFx8feXEuZ+uJI4E1cTZ0i6nEAl TseVxGlSntCLMROQ59EP+03aIGqFHkIXa+GgdXsU+vWSBk0VMZwo8eqJUiHvr+gYeFtSd2mkpTTi Ugy0EqMvfRiCeHWR5ndI8uqMPPf2yN6ph+wdahy3FLZXjydtQymJTy7dTrn/YNSwYldFTUFNzByc 2T0Bu2cQlvzMR0wVOCLGLhCkyQzdpDBNlPX7wpWlMbw6Y99eumQskiaXBfZDaYAY1NUHxQG9URTA z+HfC7levZBh3RXeixvDbIxSyhwmMooJScmRRd5TQkMsNylgspUyG6agAxKjdrXhTqfhvlAXvhvb oeLwTjy6vh9//O0evv/9FR796SEe/fyAuoNb31/B5Tc1qH5cisJbp3GyKglHDjsjJ9UUt/P88D3/ 79vrYsU5AoJw+J769uZhvCM03tBRvLkuFnkiJMQKeRdT66bAM2wRc1FeCndSGYWX5eF4U+yPC0kb EbGpN+wXdMShGEt8/fIyfv/zD4TVG3zz5joe1iaiIHQScp1aopDOUczbOWunLUIPnBUT/yRoqKXw Ms+WrsNepBbQR5FDIxQ7NUMJQV/q0gJlrqJR6PnbWZ8hpTn+w+Ydjxv8ZdmFf9YWN1umk2CkMzNx nXZu0ka9XwUkRLanAxvrACGyPklixTloLMPBrTIc2irH4W1KHDYhQLYpfs8w03971G1IzvUTTjEP 8wKi75/0OHLzkPXjG9lmv944uAM3Dm7FzYNbqE11IwOpG2LQj8jknbUJtckrcNB5OPyXNYbLdJU0 B8RnriYO2vRAUdAwacBUSeBAVsJBrIyDPg2qKgvsz9sfJSpqXWUVpTQSkyoWoQidTCGdzCGrJsje rimN2zhtqcQJc34eExkyt6oJFN63sx0O23RHkd9Y1EbMwAnHrsgy5+P42JOmIvMVnYfIp7lZg98J tYX/J2SsxiETLZze1ZhhFUMtKte5JdVccjq5kppK81eO2TZCNN2J7RSFlBDIhNo+Ui4lCRJZxExG 0F0MF1nGlFL+UzM6DeuRYpFnBXbxu7GcpwmnrR0QF7sY6SftEXHIGc7J1tgRZYI1QauxNmgV1oWs xPKAxVjiMw8L3Awx22Y45ph0x7oN7eC0uSv2e8zAvbO++IFhiFge87sr2fj2MsOQSxl4fSmN4UoS nl9IkEKXFzVx0gS0FxUidaOYYRyE52L2a7EPnhd64mXBbjw764Iz4WtwNtUe716cx4cPP+L3336h 2/kG372n+3mQj+KYhThp1/LTrOGztloSOM6JmcGESBHDlCJ7AykULeJ3VezSnA6zFYrd2qFkN52m SHTt2QW53v1/Pxc85nxO2Oilha69/o+d8V+2/8Yta4lMuWelZuc967W9UjbpPs3cIv+QSThkERKH tygoJUFBSGyT4ygr2bHtMhzfQW1nhTJl622mwEEz7d+z7Hv9dDnL6tuHeYGU/0/3z7n//vCcEx6e c8ED6r5UOkkdcmJdkXtnnHDrjA+eVon1XrNwJt4Uzks7wWKiBuwmKOA5UweZFr1REDQeJeFiwNRo lIaPYjgxChV/o/JQoZH1qh90JRQyHKXBw6XbohQdnydt2xEErMA7xcJPKhzg59q3WfTfKBC3Ro3I FRpI3NgEaSZtke/RG2ddm+GMaCUdWfnFOi12zXjyN8UZ2yY8+Rn2EATn7BqxBRXibUmNcMauIR+n z8c14GP0pPI0dcKmAQ6Y6iBksRpOk+TYJRIfjVXCcqwCliIZEm/vGKfAVjoM46EKmA+VY+cogmWq CivnKjF1pRKjNulhnEUHDNzWAT0Ig9armqPZSgMYLNNCg6VaaLhCF/pLddBokSbazFOj/2wl5s0j hBjiuC7Ug+/S5sh2noIHOZ54RyfxsjZJSmvwojoRz6vEMPHIunQE5VSZSGEgVt73xbMC/l753ngs VuSX8rra4tEZa9zPscaVo9aSU8EvTwmOP+HX337DD9//iO/fMkx6fAH3TjrgnGdvnLI14Pcj3J4I UyjR/+RMZyFgQWdR7NoaJQxFRf6PYoaTJWIOjzRkn0D3/wrngob8nhcx+fy5mClLCyPHfwHHP3NL M22sn2LccG3SZu3LB0zkvx80r5uLcIyu4rjIL7ldgWOExQkzGU6ylT7F8pSY9GSmxsmdtOjObaRE Lm9KfWlfRU7PaGlpQzH78Tn1VEjKkSEmOUXgSWk4HlXQ8l47iR9f3sDP7+7jzZ0yFGZ4wXv9EJiP 14XtJG1Eb+iCc/6TURozHSWxU1AaOxkVsVNRGTMNldFCU1EhFEVFTkE5VcFQoyxyMvepKCpiMm9P QlnEJFTzf6p5Wwxjrw4ZgZMOHbBvqxaSNioRz/AsZo0CweLqwGJNnHYWToXuJqgny24o9e9Np8Nj fl+hxLcrQyWhLlRnlHlTXp0YRlGM40uEPNhC7hatZRtWgjZSWbC7rl9G9NGkb20En1lKuIgFnidr wnmqFuynqmE1WYlthMfGYRTdx8ZRMqweL8Oc6XIMni9HK4ZF2htk0DJSQGutChqrVNBZo4Tmajk0 18ig4v2aqxQwWKFEi/ky9J2nxOIlmrBaqIXdc0Wnqhj1qiFd+TjhRedxxk36fR7x93lMPSkJwpMi fzwhKMQKc1JKApEI+qwzHuc44+FpZzw4Sfif2IUHx8V6Lztw5+R2XD26A9fOeeCbF+X47dev8adf /4hvvv8B3737Br+8vo9vru5FfugEnHSkE3MSV01EOkSRVYxyp7OQvquOLAkKT4aeIgwViY4Z5hUH 9UVhcH8Uhg9EbuSY3wti55zPj5/zBRz/7E0s0XfQrMHMDLMGuRlmOr9l76S7MJMTDiqcpk4RJKd2 ypBjKcOZT5LjpJUW7Xx73D+6ET9cjMDXl+kermZQB/D+ciZvp7NMxZsrKXjNE+ft1XS8oSV+dvEw 3t4vw28/PsOHX75hPPwTfv/lJ/zxuxe4X3sSQTtnYcsEfexe2hqnvCajNnEpKvcsRHnyfGoeKpIW oGrPAlTXqypx/l+pIn4eKsUsVzHQKmEeyuPnoDxuDi7sXYpL+1fgMnVl33Jc4P3nY2eigid0tlUH aXh50FIl9pq0wuW46dJcmUtxYu6LmDczCRdiJuF8nBhtKTK4j8H56FG4QJ0XGcqjRhJIo1ArFDEC teHDqWF1w97DBuNC/fB3MRS+NniwNB8nYpUePAkPrxka8JipDecZ2jAbr5QuuYo1aVcwdDGcIsNQ AqDzEjmaEgg66wkIYzmUG2VQUGpCT7WWMDEiMAgOTYJDf5kM7ebIMZYuY91iHVjO1YILX2P3dKXU byMm5O0mQEJWtUBZ9FI8L3AnJHbjYX7dynMPBSByHHD/lB1lS7dgg/vHrXHvqKW0INTdQ2a4c3A7 7mRvpTZLy05co6oyNiI32wZ37+bg25+f4/tffsQvv/7C3/g9vnuRj7y4xTjtTudASBSJEISOoljM FPYmLHwJCXGVy5ehpkiuxNC0TISo/L6Kw4ajiN9rEb/z/FjD3wsSFhAcqwiOJV/A8c/cRKKXFAvt Npnm+k7Z5roPD1lofDjFuP6chQalxBkrQoM6ayXHOSFrJXKsCRT7prh/0Ag/XYnD9zczpBXUv7t7 DN/eOobvbh7Fj7eO4IdbjJ9vEyR3s/Du9hG8u3kW7x/U4g/fPMdvf/4RJAb1Gz789gEffv8dv//6 A948qEJ6sAlcVvfGYa/ZOJ+yHrV7V0szVyvSlqMydTmqU1f8Q1XtXY6KlGWorFdVinjsSmkwlpj1 Wp1GCKUuRlXyUlTHL5Q6QqsiDBnajEVpyBieqONwbe9i3EpfiZti8aP9y3AnYwW1Srp9PX05rvHY 9f1L/1r7luBa2mIpSdBVMUJy7wJcFYsmiRm7yVTSHFxPmosbIgN84hzU0CVlWndBMEOLwAWa8J2n C+sJamwcLsdqhiZLxsowY5oMg5fK0ZFwaLhJLUFCc7MKivWEhhCdh4rw0OS+lgDGChlaLpWhO53J FD7nxkW6sJmlknKmiGn/UmoAQyUcRU6RSTLuKxC4sgVKIhbj0SkbugkbugkC4rgF7hwR4z52EBQ7 6qe4b8OtrC24lbkJtzLW40b6On7u1bjO3+NGqvjsi1DL7+B08nLs2DoI1m6rcPFhLb7DN/jzh7f4 8X0NKrMskOs7lOCgU/PqhhLRqS0cXEBfuooB1BCUMKQsFZP9RAgaNhpl4WNREj0RRXFTUJwwHQXx C38vTFhzvmjPF3D8S2ypVjLdbDOd2dnmOvlHLfR+P2epIjRUOEtncca6DhxnBEQs1DhtoYnjFgZs qUfjVZGblM1J5JF8Q4fx9lKG5DbeX6HjoMP4+kpaXYbx69l4feUQ3t/Oww8vr+EP37/Gr7/8DPz2 O8EBxsXc5Z9ffvsVP/30LWPj+3h3rxCXTvmjLG2rNApSDKA6LwZS8aStpc5nGEm6kLkeFz7bv3hg gyTpWDqP8USv3b+OAFmO4tjp0ryRCoYrlYRFRchQVIjMX3QBeQFDkBcyEQ9PmdKasxLl2ODeKWs8 OLULj9nyPjxZv0brCSu2wBZ4cGznJ907Zo671O1jZpQpbtO63xZDt49sYwU0xp1D1MGtdTkmsrdI i0Wd8x6KuI0NEbhUEzYTlNgyTIZlw2WYNk6GkQvl6E4H0XKdDE03KqBP6WxSQE1I6BkrobdJDl3u axAYAhoNGWq1XSzDsJlyLJunge3ztGExXYFdU2WwnVyXpc1BZGxjKCRlb5vI45TLLB2kWQzGpWQj 3D8sEiZtxY3Dm3E9e33dMPTMtQSFmIxGaBK818QCU3sX4TKhKOaaXEyiM0uYiitx06TlOAuip8PZ vBsGGmqh3cxmMI3ZgRtva/HTj9dwpzAIpeEMOX16otSPoZ+YLRw8UJolXBI2AsURY6hxKI2aIF3G rmIYWhUzA2Xxs1AqDddfhpLE9b+XJpkQHCZfwPGvsmVZy1rSddhnmTZ4cNpS+8OZnXQW9SHKaQvK XImT5moc26mN43btpJP/bWUQXlTHSx1rr6oS8KoyDq+rEyiW9eudvK5JwIvzyXhwaR+ePcnB2x8u 4u0vjHs/vMY3v7/Hu1/f4OWfn+HJL0/w4E+Pcf0PN3Dp+2pc+yYXtbdikc+KR3vKkGMuKuJmozyB YqtdkVgXjoiw5XOJsKZCKHkJtVRSVfIyOpfFKI8cL0GiSLLFPaR+iiLP9ijw7IizPn1x94Qpnpd5 40mpn5TT9LnIeVoYgBfFgXheFMh9qsAfT0XWKkm+0qhLoSeiT0Ao34sSq8/T/ueJVIZidKYoRWpD V5YueHbOBsXh0xC/rTXsZmpi/Wg5Fo5iaDJVibErtdFzqyaa7ZBD31iGBpsICzoLXUqLLkOTYYkO 1YhqtkKOtnQlXRjOjF+gwloCw2y6BmwmKWFHV2EjRGjYinKCDLvGiw5ZAmWcHJYig/sYupHZjZHj aUh3xZAjcwUuZSzBlf2LcZOAuMnw8HqKyH0yG5fFHBMxIS1+Os7HM4SMH8/QjWFb9GhciByNGtFJ HTkGmSGjMGVFE+hPJuymaPG9tYdHtAlKctzpHGZLqQRKGYKUhg6TOrxLI+n2CIqS2GkoiROgYPiY OIth6FxUJ4rfkb+bGL5PuJUnm/y5LNH0RHHS1kmFyev+LoXDl+2fsAWsbqGbbd5oRrp5o7MHdhr8 +bi5CidNZTi5gzKV4+h2OQ6bKnDIQhdFQcPx4LgZK5NP3ZwGKaFwfUUTlaw4gPf5SxXuGSvg3YoA XLkZiZp3mSj6Ohs5r9Ox70EMfKudYXx8DWYnTcCwsD7o7d8RX3m1RrfdzdDVzQATdzeBd2gfHIsY gbzQESgMHc6YdxhbqI/T1EfQ0oqrK6OlxacrQsdwfxwt7nhpwFVR1CQURU9CSeQkVESMR4VIjiMu 64lRqW5iYlsT5DoY4KytPnLce+C7SyF4ezmJzom6kIz35/fi3fkUvCX43tby2F+JTqs2EW9qEiU4 viJARYLel1Vx0kJRYrzDy6qYTxLp8sSKdM+rQvCywg8lSWvguboDjMaqMIuVesQcGXow3Gi7WY6m /M4bmsvRiLBubK6BRiZqAkRJ1yGXOke16Taa0ml8tVCGCbPkWDlLA5sN6TSmqGExSQVrkSOVzmUX JZZtELJi+GM5RiYtaWEhstWPUsJipLiK1QAx63ugOHQ6Lu6dgwuphnQgk3GVTuIaK/MVhgkit8mF WIIiZhxqo8ahJmIUqsOHoiq0bnW5ytB+qAjuhTLqEN3EkrWN0HyaHBqU5hQFWk9RYYlRa+wLYDjI 36WMv0WZKGMno5RupYSwKEmYR0exCGVilC3Dn8rUpSgXoalIrpS+FtX7NnwoT952p2SPiUVh3Jam 9aftl+3/8w0yeYdkmVa/gBa6H2Vhp9/V1dZgd6BlgyepOzVwWFx63SrHiW1KHKGytslx0KKBtNbp 87O2eHzWBY/OueNxrjsenHWWLr0+POcqHX8m5kGcccWDPGdU51rCJ2kWRjt2QF+Xdujl0gI9djdF J8+GaOelh9a+WmgZoInmwRpoHqRCswA5JUMvbwXW+zREbFAnHPfrgnzvznQInSSHkOfVEYU+nVHi 0xVl3t1Q7iUmSX2FUu+ePNYTxb69UMSTuJAqpkp9e0pzI/LsmyDHpgFOWOtKM2GPmOvi0A4tZNt1 wY8390jDq7+9eQDf3cjCd9cPSWMdvhEZuhluSeu21C8E9akUw7KlfbHei9DH2wfwtUjYK9aEuZIh jdCUVqS7KpYISMSZvdtgsaYzZrKyD5stR2dCowmhoLOVzsKkXtsICboOnS1yNKDjaMTQpcUqGTot l2HQIjoUQmPVVAVMxivpHqixCpZ0E4SDJR2MxUhqhExaG8acktaGITTEIlIm0pKXCumyr62hPg67 jWALPw018WNxIW40LkWPwaUIugnCuTZsCGrCBhIU9aN9A/uhKqCntNJcuX93hh6dUETgF+1uiRP8 XWys2qDnXE3oGMqhYrjUfIYSi4zbIC10MooZflTETEdF7My6jmu6xvKkxaigq6iQJv6tQs2+lZTo 1xLA4G0CpCJp2YfiRKMr1cnGq24lbvgyV+W/cusaJtNs4idr0MhXZtAo7t9WhxBZw5aRsg5tQjVm dvLXXd3RR2ftV7sbrh1jo79tppXu3nXWem98d+kixVSFg2L05Ea6jc0KZG9RssK1wNU9s/CA8fu9 o+aM70VGp53SLMvbJ61w+4Ql7h23xMOjFO+7fcocB1PnYoVDSwx0a4hOPrpoH6CB1sEqtAxWomWQ kILAUKAp95tQTbnfKpBxvo8cUzxVsPFrgL0eDXFGzEWxa4izInMX9886N0auYyPk81iBPUuHxshz rEsSLKbkF1GFUsZwiu6igLfP2OhLWaz2bVJjj5Em4tZqU7rIdhyCb64k4811seiTWPktA28JhrfX DuIt4SH6ab6ulwSRG0Ji8Sjq5l/0nRiu/Zm+lcrD+J4SozO/vk3dOYiCY67YYTUMI1YaoMtaNZrT aegTGjoCFoSGNksdYwV0NykkaDRhaNJpJYGxQIZp02VYzhBk0wQFtjH0MBHLVtYDQVp5brgMpsPq ZDaUJeGwbZgCm4fLsYn3bebxTcMV2DBCiTWjeHyaFsLNuuJc8AhU0klUhw1GNcOJyqABqPLvLa1K V+nfBeW+lDfl2QHlHm2o1hAruhXTvRW7NkGRc0Oc4n6Ya2eMW9QABnyPWgRHu1kMxyy+QlbMbIaR i1BDVe9ZjOqUZfWgWIPafUY4v2+9NBHwfOpK1CYvR03iMmo+KhnCFEcZ/l6SsLD2fMrapde/ZAL7 97fxrjJVD8KgV5B+468iGjT5XK0/U/tgnVYtA1TjWgYr1rUJURi3DFVsbRkh29qcavKZxPG2gart bcLUfu2C1UWdAnVudvLVvd3d0+B2H+eG9/o46r8b5aCL1faa8NyljeRtKmnYuRhNemCLprQGyc3U +bgpkgVnb8Lt7C24mbWB+xtwI3sjrkuJgjfhzgGRIHgTrh5YjYMMJ0x3NsA8Gy2MclGhlxdj80BW hhAZGlPNqZbBcrSQ4EG3wbItAdKVGuSnwCLCw81RA3vogjJ3aCB7O7VDEwdNteiKtHCUOm6qjWPU UTMtHDPTxnGWUtJdMw2c5P+dsOBtS12csNRH0joVgufX5Ux1n6WE74IGKI9dwZAjBs8Zfoi5HC/P J+C5yJ8p1rClXlAvxWJPF1KovZJeXxRKxRuxMt1nenspjdon6d2l/XhPifVF3lKiE/nl1f0ozfOB qddE9N7cCM02qdCAbk5HAIMhoQCHnjG/hw0KtFsjR1c6jP6LZRg/V4Y502RYx7DDRAwMIyS2UcYE hpgAJ9a0lURYSCvuC0lzXxRYO1yJpaMVWMj/nUtNHyfHRIY0oybKMJYVfM1iHexx646i4L4o9+uB Ml+6OJ8uqPRqjwppicoWKHVvgRLX5tJKdKWERImTAQrFwlN2uigUC07ZauEE9+PsW2LuPB10ZAjW is/dd5YO7F2G4ZSY5JeyArWERS1hUbO/TmI2cY246pW0DFUJC1Al+rKipzOcmcpwdAwKQ0YSauN+ KImfv/982qYRp8Oma9ZXj/8fbQwRRgTJtLsH6jXtFCpr0fz/oHYRstatw2QD24YqlncO1zDrFd7A ole4gUWvUAOLr8IbW3QKbWDRIVhXUsdAPdf2wbqH2wdrXWsTorpPQNxvGSG/3yJCdp/AuN80kiXV NFR+v3WQ8kHnSK3XHUM0f+sQqoV2QVro4KeNtt6aaOOtQkcvBd2BAkttVPAwVyF2qwJJtNGpmzVR 5NsfN+ggrqYtwhXGoVdTl0mXI6+nLcTVvQtZcn8fj4mUcNyvipmKNMu28DPSgONGJTbvUGC2rRKD dyvQyU+O1gRIm3qJ/RZBjN+pFv5ytOL9bX1kGOgqw1IrBazZAnutVSB0pUKauRqzvC5XRgwVx/2E lUokrmK5WoFEPi6JSqGShdZxfz2PGakRu0oTblPlUl+AKSug/WRd3M6ywLPiADwpDcKzUn88LQ/A 44pgKgRPqSdC5WJAWzgVIemZkBhp+ZmeV0Z9pui6pQAoqaO4SvR9xOFpTSwqCjxhFjQJ3bfroyEh IcChZ6KglLxNx0WH8RWBMYKAmzpDhoWsgKvGybCBkNhGOGwnHAQYxAr6G+giRM4OoQ28byOPGVGr ub+CxxaPVGDWWDkmTJJjOB1Af8KnO5+z3SwCmzAS5cTFWvB36oDTDAlLPNtKTkLkxCh1EQmT9Onc 9FDgSInV6QiIAls1Cm00ULBLE/liWUorNfKtVcix1UaabSNYG+lh+Sp9LN7QAsZm3ZASMwvlGXXp BYTDECkHKtJWoHzvIoYhdCJxBEX0FJSKkcKhI6W1W4oCByKfYeZp734fTgWMvFIcN9v4+oHF/6mV 6/4nb3K6Bq3hoc1b9PXVbvtVoEb37gHKGR1CVDs7hCgcCQbH1hEyR7qDT6JLcGzO462C5e4dg7SS O4doVXcN1XlAaDzuFdH4cY/wRo+7hhk87hSi97hdsM7jdkE6jzsE6jzvEKz9h/YhWh/ahqrRKlwB ggN8LjQLZ0WMZAsWLkfTMO7zduc4FbolKNAhRoH2kUp0CFOiHVt9UXlb+dMW+8ow3FmGlbvkcNwp RxBP7jja+1yPnrgUPwkXRRanxBm4mDATV8SEtYSpuBxvWDeJjbq0ZyYuJBqiMGAo4tbrIHSZHIEr 5HBbo4TpRjVWb1djlpUSYxx4IrvL0MWb4ODrNg8mOEL4XhnGNKPjEP0d7b0ID3u2kmyJV7My7Zgt g52hDM7T5HCZTjGWFosn7aY8WSlEdnaRcNmD8qZEVnYpMzv/z2+uHF6zxWVJ2ndWKpHfwmq8Lh4e ssPjs254lCvkiof57niQ78lSXCHxkBZ5eszK/rjA669V6C0lvqmTL54U+eKpUKHfX1Tkh+dFdR3G z6jHBFNVgTMsQ8biq+26aLaZn5uhSpuNKnRi2NJnmRLD+T6n8jPOpyNYRYewgY5iC2EgZs8KSZPh KAGJlQTE4lEyzBtDR0JACEhMYRgzZqoCw/gdDeD305OfvzM/f7s5/J7n8ZwgkBovlKERQ582PD5u gQquZg1x2KWltBCUWFO3UEDCTlvKiXLOVqxMRxEUubtUyNuloFSEhSbhQbfB0FbkQzlHt3qUoWG6 Sxuk+/dBVtQYHNszAwX72YjsY/ghMp0lL0HZnvkoiRejgiegNHIEYTEYxUH96jLAe/WQspnlu3XA WZcOOOHe67vCcMOUmrRVQ69nLdGor1f/ize6i/6uBg1H+jWfPCKwhc1I/6beA/waRHQJ0DjbIUj1 oFOk6nnHWNXzNpGy560iZM8JDUkteJsV/nmLcPnLNqHqb9uHaP7aMVQDncK10DFSG+0j6AzCNNCa x+pKNaVE6zAV6DTQMqxOLcLkvM1WhWrF/daEQ9sINTpGqdE9XoFee+SUEr0T1ehJkPSIVqFrhAKd +dhuhEzfQDlGusmxwEoO8+0KBG/TQo57V2lUZA1/7NqI0TgfMQYXpCQtw3EhcpQkMYJSyh8ZPQpn CJqIlWoEL5JRcgQsVMBnkQbcl2jAZqUKGzfxRDcnpAiGXrsJEDqM9nQabfz5GQKUaE7n0Vzc9uZ7 dVBiHG397HlyLJlEiLAFNmKlWk9tZKUxHs3WmBVIlFvEbcqE+ztEpyBbaqmDUJTi2BiFNHZCTGG3 HKODe5libIYV7p20pKxx96Qt7p6y574dHpwUg6OoUza4f/qv9eC0LcXH5NhLIy6l1P85Tn+lR9Tj M5TYP+uEB7lOqD1rDUf/URi+WQfd19JdrJRhwGI5xsyiO6AzWMr3uJqwWCecBN/nBrqLjXyvolzH 22sIjLXCVfAxC/nYGQwLJkyRYQzBOZKgGDhbgR4LFOiyRI7OSwlfhjptCIo2BEYHqjP3e/C+wXRp hmu1sHmDLkLM9HHEpiEBIRa7Fks/iqUrRSIdDWkm61kBBlsd5NqJyWkEhjRBrQHViCGL6ENqhDw6 lLOuLZDv0xXloUNQETUWZfFTUMbGpEKMyYg2RHGkWElvDIpCBtNViE5sMZNZXBZviwKxQJVY5FrM XLZtilO72qAiYvrjp2fsXf5wIaJ1XcX6373JxZWK4QEtJoz0a5U2zL/pkyGBBm8GhRi87xms9XOn YJXU0reNUaJVFCt2JFsCugMhQgQtI1nxo1hxWDZnZW5BtaSLEE6iFSt1a0l1twUghJoTFgxF6Crq S6qFgAbVhve3D1eiM6HRNUZVDw7Gn8ly9ElipUyg4pToGauBntFKfMX304PP0ytAjcFuasywZitt rYejbAnKAnqjIqCn1HFWw1alViqpgD6oDuyDyiDeH9SL6o2TDu0Rulgp5ewMniOnlAii/OYq4cET 25YntclqVob1MiwxlmGWqQyTCKqRhER/VwW6ejBcEW6E8OjgpUQfRw0MNVNh5Do5xvLkn0R3MZVO YzorzUza+dlsoeeyEs0nVEQ8v4iVailhsZIVUFQ0MZxb2Hlh5TcKqz9QXJ7Uxq19xriVtRE3D27A 7ezN9UOqt1Fi8NYm3DkktEXS3UPG9doqrQcismvdO7xdyuJ9/4jI5m36SfeOmOHeUVPcrde9Y7x9 3BxXjpgg2GUoFi/Wxkx+N3PZ6i+gw1g6nlAQoOD7FO9xJcGwjOATIFlJiXBlBT/vCjqI5fyfJXQQ C/n/8/ldzFvK5yCAlq3hc9C9bNihCxNLA+y0bgQLlhY7G8DSrAF27dCDrakeHMz0sNtSHyE2Bkiy 1cdBGz3kiJwYwlXYakjKkyAhYCEWvtaXLl/n0Y3kO4nwReR+bY5iZ5F4qTUdQivkM8TJ391GSnFQ HTwINeGjUBk5BmXhdcttFgcNldaOkdaZ8RSLfreUkiwVOjeWUgSKyYEnrXRxzFwLB7dr47hNZ9w7 ZPbj99XhB3+6EDn9zfXI/+Udo3QbogNzWFDTjSOCm14bEqmPfpFq9I/UoLTQk/sdCQMBiRYCFPXQ aEMgtPkIhAgBDtr1KJUksS/g0ZpA+KiWtPUtqObcb0I1FiUrfGM6DwGO5ryvZQifm2rL/fY81p4g acdwpWu8DL2T2NITIN3iGJ4wnGkfokC7IJYMWdoxTGjnxxDGS4HejnJstNNFqntr5Hm1ZxwsetXb otKjPaooUVbyRKjgfWXe7SQV8/4jFk0RLDJEsSUNmKmilPCfKYc342qxSporT3xnyon7dqwAZnQm 61fKschIjhmM+yfaqDDKTRODPGjh3RXo6Up4uKgZuqgxzJwOZIsSk1hJJm3UwPgNGhi3TgMTV6sx ZZkKUxYrMHkBbTufdxpfbxat+9yJIt5nJaNW0NKvZcXcMVYLF5OW4/L+RbicvgDX9y3FzbTluMUY /FbaMtwU+Tp53439S6Vh6CKtvxhNKYahi+Hpt9LrVpe7LWkNtbZOmULrcEuMwKxfbe52lkgMvIGv sQ57LAdg5wwtmBB25nRQFpPlsJqkwK6JKliMVdI18TufqsaWRdowXd0A9hsaw3VrM7hZtMRux9bY 7doabmzdPd1bwtO1CTxdGsLfRR9hVBy1l7ezXBvjmEtjnHLWR46TLs446uCMgzZy7LVwilA4RWdx ms7irAg/rNUooLMosNcmHHSoBvWZ1ESmNToK56bIF0tZulJuzaTlK8XU92K3TijcLbLDM7zw7kj3 wMbFpwdqQgZJuUXLxShRv9483p2uojMK3NvWPY/IyG6jjwJLXeQQFEfMNJFpooE0/qZ7NsiRYdYI pcHjCGtz3D7l+f5lUXDGTzXRM94U/m+GB8HRPU7WtF+I3raBwbp3BibqY1CKNgbEqjCYGhTLihCj ZnigZoVVEBZ0BpQAiOibaMlK3JxqGkUQRBMIQtxvysc0F/0UQgRAM3FVQgCCalavuj4CHgvmYwRY REm1DOJrCPG+ViFKhjxKdOLrtRevzedrxsc0ITCa+HPfl8/Llr6ZJ8UQopsTKxora7SruOQmUvqx xXGumxZdSIlLcaW0quVshUqdDFDK+wp50h0w0YU/weE9SwnvGWqKJV2CJ7V7hgwulJMo2doK2fO4 BSu5CSv7Rsbfa5cpsHK1EovXKjCbMJlmTBiYqjHBUgsTLDQxyVwT4801MNySQKal7mVP2WmgD4HT 11qBPlaUBV2VuRz9eWL2NdbAV2sYhi2XY+XO9sjOXotU3/Eo3zMXVclTUZs8CReSpuES43KRuv9a /AxcT5iGqyLp0B5DXE6eTs3EFaGUWZ8kFhG6KhYTkhYUqtO1lHm4tnc+xTJ1nnSfmL9yM2Uhru1Z hOQdvWE7VRPSCvgEmVij14VwE/NLXGYo4DRTDef5Wti9WhuRO5vigFsXHPbohkO7O+GwVycc8uuA g77tcMi3DQ77tsIR7xY46tUUxzya4rR7E4YMjZHH36PIQR/F9joo5vdSZKtiZVWiYJdCUt4uGYFR p/xdSunqiPjdCugACoQTcGmBIiFXscatGKshsqm3o1sgMDw7snEQM1p7oNi3Nwr8eqLA/yuUUpV+ vVAb0h/l/nQWImObWDPXqamUQOmsXQM6G12cMNfG0W3aOMRwLc1IZE9XInIVQ2I6p31mrVEROV6C sxiqf/PYLtw87vjNpVM2qVWnLUacPm36v/TKSj04ekfqbesVpXunZ7wO+qRook+8CgMSlBiUQHgk amFggg76xmmhB0OEDgRI63p4CBfSnOFCU4YxTajGVCPebsTjjYVY0ZsQHE3r1YxqTgmYtCBMJFAQ Gq0IEhGqCAnnIe4TLqRFMF1NMMMkcRmUsBBXMhrzfxrSbTQMJHz8FWjmQwDVg6MLwTHPVg5/Zy0c ctJmvMtWihU1hy1Wjug8Ez3s1poostJAodTDrmR8rIl0Y014zf3YiamUJly5Mw4XcqUcKTtR0n47 MdQQE7Ds2fLaTWHLy9Jyihw7p8phxscYEyrr6E6WLJRj1hIFpjHMmbyCrmS9AqO3EcgWAhhq9OZ7 68MK0s+OsiU4JCl5nGGYlSZ6WWhj6M6GmGLcEFvM2uFU0lxpIlVZzEhUxQxFdfQIagzOi0WBIsfi cuRoXBKzYMVs2NjRuBA7tk5xY3ExblydYsXKcvWKmyCNtrwUN6lO8ZNwOUGsKjcJVxMm42r8NJyP mIrkrV34WTVgTWjYC2jUL+rtSoAKNyatoCcWw+LnjFitQpyRJlI2aOLgjgbIdRRp+NqwQreQKmWR qJjCEUgVvjHtv+jgJDTs9FFCp1hMh1Fkz9+HYC0SAKEK+f3k8zfNsyE4dsm5r1G39IRbC7oIkRO0 LUrc6S7dRZoAkUynE0OQzijyEZnWukmD6op9ehMa/VASOACFgf1RENQXpSJzeUA/aYBYEd1Qrn0D nh90Obu0cHynGgdNFEjfrERK/RWu0OVa8FmiAeeFDF+X69IlDULl3iWozV6Hi8eMceHkDtSeskD1 6V2/l5/cebXouKnldNO+I9TTdfvJpmp2kg2Wqetr3f+CTQKHXtPu0XrbehAcXWM18dVeLXSOURIQ cnSJV+KrRDV6xWtiQKIOQaKLgfG66B2tiU7hSqkPozkh0pTuoxlDlOaRIlxRSq6jIQHSmGoVy/g/ ljDg4yRwECYCHpIIiDo3UifRQSqgIVyFdLmTpQSR+vul/Xq30diPpRAdR1MPiuBo7yzDZBue1M6a yHIRnWSi86y+t13Ew7sIDgkaPC5WSRPLGthpI32bDtwZmjgQDAIOAhSSplD1oLCjVbefQDG+d5ig kJL52IynbWdlsuDxnZQZY/vtYyiWW/n4zfzf9Xy+1XyuZSwXUQsM5ZjH15o9S445dC1zZ1KEzWxq JjVtmhyGM8TVCj5mmgoLGbasFq9j2ABFAaNQJuU/7SX10VQG90WVWJtErPUR0rf+dn/pWHXwQFSH fBTj+JDBqKEl/2sNRW3ocNSG1St8GKoihqIqcjhqokbz+UYh06wz4aAF24l0HPxMjvwuXPi5xJq0 XgSHWCEuaBHBwfAtTKw5s1yG2JUyxItE0RsVyDBWIWubmMFMu+9AUBAiAh4FIu0eVWrfCCWstMUO wkVoIt9BA3mExzmGKHW/G38jQvUswXFWuA9bbZQQQBWERLlHZ5R6dkEpw4tS7x5SysYSgqJI5MiQ Mq0NQJnIyBYolrAcitKQoSgOHYYiSiRPqgwaLGVDO2Wlg2NmSmSbyJG6WSzcJEMcP0cEwe+3SBP2 czWxbRbhubEN4sOm4yRDu7xDW5F7dAcOHNgM/4i5WG89AGNXtEaPGQZoO0H3Ty1GaV7RGyI/qzlZ cVzDUCNCOU1jkWyKRjfZEpmyvvb9D94IjlZ0HF3DtLd1DdO605WuomuyBtrQObSIZgUWJdWOEBFX MwbSkQxjODNsjwEdSQN0j9ZCOwJEXA0RV0pahNV1kjaJUtSFLARH+3g5vkolgFJV6JGiRtc9KrRj SCN1iBIios+kLR8nLrl2ilOhc7wGpeZtPm89bJoSGE0JkeYCJgRHS4KjBdWU4Gjqw+NefC0vhlKu MowWl2bd9ZDt2YgWmKGKg8hALmwtrTDjYekktedJXN95JjrTMrfpswUlOAgKITtqFyuHmIBlSyDY ERZ2bHFtCQVbxvTWo2XSkGmrsWIilgLmLE153Ezsi3KUDOYjCJLhhAi1tV7bh1FDGOIMrhvfYMzb IqfnViEeky5h8vgW/u+GoQqsHSST1i0xpsyHM75364fS3d1YYdqjzFP003RgZWHlYcxe9kkidheZ uinfbqgQ8hGLB/X4O1X6CtGys7JV+bGkfS8LoKUPZAX0783/749Sn4HI8xiI1B3tELBMF55zlNhN 2LkTcp4En1gxzp8hW9B8sTAWK9wKJRLXqBBrpEDCehlSN8iRuUmO7C1yaXHoQ6Yi1aEGnYMeyhhu lNjpSVc+ChyFtCTlEyK59noMF3QoAQ8l3YBcAkcunYm0cp6AhU99jgx/sRj2AIJioDSbtTB0MEoE HEJG1c0PChuL8vBxKA0fK81sLY2egPLICSjgZztk1gT7NvA9ExZhBJ73MjY8BIb9fP6mYrg8QT6N v/8Q/vZdhsvRZqgSHYeq0H2YGt1GqdF+nArNJyhhMFkJzSlqKKZRdK7KGbIP1O/K6crfNKZr/Kw5 TeOCfKoqTgLINM2urH3/g5eJFOAIlDVtF6i5rX2I5p1O4mrGHs26CssKLcIPAY+WrNhtROUWAGG4 0n+PLgYn62NwkgH6xesRKhpSH0hb/p8EAoKhfRxBkMDHJyvQi9Dok8Z4ngDpu1eBfiz77eXtFBV6 J6nQa48GeiSo0YmwaMP/F4BoHMDXF86D4GgWyh9HSPSJEBzNRP+GH2Hhx1DFm7DyVNBxEBzOcgy3 UsB2dxNk+LXBWdrZPLfmyHVvxrIZCl2bSCngipybI48xcR7vz3VqxpOnKfzmaEhuQgIEJU3AYmlN KFgRBlajqVEEBWXOfVPCwZQV3JxAEDKlxKAnCQYSKOQwGS7GYdTNtTAeXJfY12QA7xtIN0IYiKsS 68SVCWqjOEaJ+zb1p4aosJ4n6HoCY4sYADZVxffKWN2+FeEn8l42ov1vhAJXfh6xKhxvl4oUd9z/ qBLeJ42ipEr5Wf8tldGqC0nDsz3boNizHUoJpwqPTqim3RcAKiVMCgJ64YBtG4QbacN3qRLe8+Tw FVeh5qkQuVCNmMUMVZYpkSAGuIkBbUZyZBAe2RtlOCxSPZrIcMRUhuNUjhkdhEVdOoST1Cn+bmes +BnpCHOtdegGCQ4bXQJDk7cVOGdNcFgTnmwIRHaz8qCB0izWkpBh0mCsUpGWUZr6PhIFUWKi2nhU RExGZcQUKRNbZew0VMRMRXn8dGoWyqKnI9uuDyJXGyBogRpeBOKu2SpsmK2B+TM1MIbhZw+eAy15 DjSk09JjQ6LFBkWL7lGPpQHPFX02Kto8rsljmjMVUAlgEKjK2QrI6cRkQgxb5XSYCkMNqAz1/qSY pndRaaiM15iqXKIhHEjdim//wyDyCRza2zqG0HHE6KBLsrbU6dlM6vRkBaXzaM5S9GWIPg0Bhs4M R/rGMwZPbojhexuzbESY6KEn3UI3hjdd40nkRMKA7kW4DAGOARkalBp99xEchEifFCV6ESo9CQ/x uO6Jmugcq5I6Q1sL5xLC16fTEFdhmocwBApWoYno1yBQmkvgoLPxURIcFMHRZDdDIlc5htLWWvi2 xv7Q7jjL1jfPqxPyvTqgkJVBdJgV727PsiMKWCkKqaLdnZHDChlj1JzuQl4HDbYuAhIWoxTYObJe IwiMekBsH1k3FkOUYs7FDjqGbUMJBgJiyzDlpwWLNg1SEBAKlnJCQQ7jgQpsHaCE8QAFQSGXgLGW DkNcgl1PGQ9XwmSEis+rhvkEXbgtbovQrT0RZ9oDJ9x746RNS5yxpksSlyLF2AWGXx/DMelKAyX2 pQWh2IqLJLuizBcLB/0bkoZiS4l4hRpIqf4LRFJeu4YoYWghgFLhT2cT2AnFQV0Ij27I9++Fk65d kWzcGNGrdBC+VI3wRUpELVEharkKMSvFAlFKaZX/DDqOQ5v+Ag4BjTM7Zci3YPhBIJwgNI7w9mGC 5Oh2SiSb3iJDFv8nncARyuLtwzwuJjGesCQwvXox7BiOkvC6/BglwkVQZVRJzEQUxU9GWawhqqJn UrNQFTcHVQlzUJk4F+VJ81CWtBAFcfMRZvYVzBboYsNMNUNJJaYSBAP4+3ekmnJfh1BQMySTz2BN ocuS0YHIuK8kINSGCig/3kdYSMfpwJTicUJzFJDRiUkiXGWzlQSImvdrQWOK6mfNiRoCIImKqYrl simynnwOzf85Ycxn4OgQon2nc4wuOiRpERSsrPWwEFdNmtFNCInxGi0ixNgMhi8MM7pGatBxGGBI UhOMSG2CYakN0TdBG12iVOhAAIjLtuJSbudEJXqmERLpanTfp4GOewgHuhLhZFpQTfh8YrRoayG6 jPZiEFiYiuGMEi1CFGglJpQFiMFWdSFKC7qNlr58LwIaDFEEOJrv5ntylmGQPSumT0skh/VGbmAf FNNyi+ULioVoz/MZCxf59KG9Zwzs2QtF3j2Rx9upll1gN02D4YcClmIAloACHYWJAMMwBUyHCQdR 5ya21EtaOoDaJFY1G6KggyAQWApoiIFQG+kqhLMQywhsJjS2DFRiyyAVQaLE5qFqGI/UgvEYLWwd r4PtU/TguqIDgrb0QrzFYCRZDMR+20HIizDEeXFVJH4cTtk3xym7BjhjJ4AhOnaVyLcRS07WA0Na 90MsEPRvS9z/SdZqSdKiQtb8f9H3wxY/X5ImTpupcMqSgBGXNH071eU29evKUKgLQ6Iu0mLRhfw+ s61bIm4DAbJGEyGrNBC2hiBhuJK4Xo0Usc6NsQKZJgrCQUnHUZdsSbxWjqUKx+k0jtJ5HCU4BFiy jcUSF3LsJzBS6Fb2MIQQK/QlrBBLb8qxdyPDTu8hDDXqUhGUxIhcr9NQFjdNchNlCTNRkjhbyoNy XmRQSxALTS1BRcpiVOyl0pahZP8qnN6zEjs2dsawaQp0YEjanA6iCUsx6U2HjkJjqowOgc5hBgEg qQ4aQnKCQkGJUoKGkDhOYCgkySGfxf8RoCFMBEiE65DTlchnKKGg1IZKAkTjDxqTNS6ppqr2KKYo 1sgmy/rKpsp0ZeNl/+LrsfwVOLTudIjQRus4ldQ3IaDx8bKrGNgl+i6ai+Hh4j7peN14jg7hKvSM ZeiS0ggj9jXGiP2NMCytMfokNEDnaE06FAXax8jRKZEQieH/ChcjPX/dc4qQSNwWpRgs1prhSBvC Q7oky7CkHUHRxVeGr7xl6OlRN3KzpytFSPR25G0nltRABxlG2cox05KVnC3mXsbsBcGDpbyQpYEi R6ToVa/rWS/xH4hyv0GoCBiE4oB+KAwegJMESaJZR3gvaQrbaTqwmqwF8/EaMBmlZNhBGIlFiUSC XjHwibD4OEpSDNBaT4dhRFis520RfmzgvrhtRAeyeSSfY6wuTMfrY8cEA5hMaABTw8awX9wevht7 I2z7AESaDkCC9XDssR2GZMehOBE8BRd4sosUgVdS5+Dq3mm4mTAGZxya0R01xDknsTC1Lh2CDkMX PbqEBrTw+pRY80O3bq7Gvym6DCHJcXx0JJQtb4uFhyixLKUAywlzVd1aNcZqnLJh+OPZUZpUVuHb GWVUiS8diHc3FPgS0n59cNSjJ8K3N4bPVn04bdSGJUMWq7WasDHSge06bXhtaYC4nY0J6UbI2tUQ h2wb4AABcnCnGodEHhUTueQu0uk20urBkbiGwCA0YpYrEL9KCwfM6RiDxqEifgbKExlyiIRJe+aj gi6iMomQEMmRxIzW5OU4n7wCNcmrUJ22Vpp3UpW+EtXpK1CSsRrpySsxfVV7CRZarPhqSnIQQnQU sr9SHRgkCTfxESASDHj/x/s+QuRzfXzs36ju8QxhpqmgOUnzJ42JqkvKycokOhAj2TRZf9limXZ9 Lf0X3D4HR7DWnbZhmlLFFuAQTkC4hdbCYVAt6QoELAQ4RL+HkHisAEubSCVDFC30T9HDkFR9jEhr hNHpzTFsX1P0TNRD5xg1HQhDCdEHwtCjbYgSHYKV6MyyE0HRiaDozLCka5AcXQPk6EZgfEX1JTSG +sgwwZtAoKuY767EElc1ljipsdSe9pIt7wpa9VW07JvtNGHJCuBuo4NI+yY44d8P5bSyldLyBMNR Fj6MrdRwVIaPQCXjYaEKHi8NI1jCB9P2jsAxjyGI3v4VQrd9heCt3eC9ph0c5zWDxbSGMJtsANMp DSkDmFHmvG0+SR87J+vDYgpLIR4TMp/Kxxs2gsXcFnBc3hk+G/sieMdQhO4cgWDLYQiyHooQ26GI cR6FZPcxyPQch9zwWajduxS1+xejdt98XE+djxt7ZuJW8jRciBrKispK6toSBW51mbdFqv5Sp5aS ip1bIl8MoRaDnlxEn4cY2/A3chZTyuv6RqT+Eae/qIAwKnBuiHwXA4qhCiX2T/K7PLCF4QYrcCYr 8klxZcS9NfI92+IcQ7+znp2k4f0iwdAJ9+446t0LaQwjvOy6YN2WRhi7WI6ebHVbj6c7pHvrw3LZ cn5/W1rDfmtz7N5mgKDtWgzFdJC6Qxfp3N+3lS5lixp7NqmRsF6F2LUqRK5WIozhT+x6fZz2IPDj Z0FKDL13EbUUlSJHxt51qEk1Qm2qmPa+gd+hSOXI/X0bCY6NqNpnhJr9K3nfYhSkLYGD1yj0WmIA nalyqKbRJVAfoaGgu1DwfStmC+fAWlLvGv5KH499hIDQZ8eF+/ir+/5Gcr6GnK5DTsejnK7ke1B+ UE1W/KCYLL8knyyPpvuYQjVh+PIvOO/lM3C0JzjahGrWuQECQVxNEUPM6+BRV0pjN+rv/wgPCSA8 3jZaga7xGuibpMOQRR+j9jXCmP3NMCa9FUamNMWQGD0MCtHGUH9NjPfRxAwvJRZ4yLGUDmKlpxxr GHKs9aAIh7W72VLztqmnErsoFy81vHy0EOirgwgffUR5N0SUV2NEeDZFuHtThLk2QRQrRrx9YySz JUuzborjHoyDI8ejila2ImoSykRPeuxElDMOruTtimhxbDzKY8ZRY6Xj5wLGI8VmEEIJj2CTHoTH Vwja/BUCN/VC4Oa+3O9PDWA40R/BxkIDEMIydGt/hG3rj4jtAxGxYzDCdgxCiOlAhJixNBuIMIYe MbbDkew2Fvu8JiDDdyKOhhqikC1kdcYqnM9YiYv7l+NK+jLUEBqX0ufhRoohLkYQdAFf4YxjU5y0 1oNYx1R0XIo+GilNvzvDBffOKNrdCYV0A4UeYq2P9pKkTN2USOtfJ7HsQZtPKiIAJLm1RqFbKxS6 E0q7CZ/dzZHnTgB5tGRYZMDwQY3DDB2OEiAHt8hxbKcWTjs2xBk+/hxf89zu7jjt1gM5nj2RQ1hn +faF4/Z2WGqkL81rabdChcbLNaA7X4mGrIwtGAq0HitDh9Ey9Jsgw+TZMixZosL6FTowXqGLbauE dLBttQ5MV2vDYo0WLOharNZowNu4OU4GTyYoVqAidRUq961ClTTtncDYT1gIERY1+wgRkWQnbRVh QreRvJqhC51IAt0JQ5mjMTOwcFM7NBLhgqi4hqzE0wiKemiIEEQ5RwHNRSqoF/H+BTw+j5V9DmvM R5BQcgkuCkliX0BGAo2Axn8IHOL1RPhCcInnEpoq/53O44VysuqAYqpqu8pQNZLhS3O6l3+hwWR/ Cw46DuE2mkXxB2b5sQ/i474AiSiFPjqP5vWdp+IxramOUQr0TtSg89DFKDqP8aktMT2lPYyy+8Mt dwZCzsyCe0xPuHs0RoirFhJclEil0p2VOOCkRJYz7bGTCgcclTjsoMZxBw0cd9LECWctnHLRRo6z Hs5IMsAptqDHnBrjiGMTHHVoisO2lE0zHLRphWynzsgT6foSZlFzGfuKTE7ixKnLCVrGOLh8D1uu xJlswWaiMm4WNZ9OZSqizHsTHN0RtI0y7oYA4+7w39Kd8CBQtvQmOHojcCvL7XQSQiZ9EbK9H4FB SJgPRuSuYdjjPBoZnpOQ7TsFR4Km4UzULJSmLMIFkYk8cxVuiGzk6UtxNXMZrmQslXJoXt63ABcJ jorYCdLl0NN2TXDcQo0TFiqcsdFFmZhK7isW/xGDmvpKfTXFVJFPr/o+nLp+HEneQt1R4vW3Etm7 Ka+u0mr4fxFB5N0Zhd4dUeDVAUVeHXHGrpmUP+TEdg3k7FDj9A4FTpkrcXqXFnJdmqA8sDvOhw+V llq4IJZfiBuD6sSJKEqZirjQYdjs0BkDjLXRcr0SjTeoYbBOCb0VcuiwMurOVUrZt/QYKuhPlKEh IdKIQGlCNR/HhojHutMBDJwrx7D5CkyYr8L2zW1xMGIeKgmIGslNCNVl4KpOWyEle67aK/K4LpBG 2YrfWcoBGz1DusJSHjGe58R4xHmNxJhFTaA5lpV3AivuZAVkUyjCQ8bXFCGGiq+rs1QF3RV8nysU 0FqmgMYSBUFCdyC0kFBZoILGfDXU81QSaOrgQf0HHIeQgIdC6vfgbb6m9H8SUBQfFFOV31PXVdNU GaqpKjPVFNUYwqjlvwZA/gYcIlQRjuNjH4fkLqhPYQn3hfP4OOxcXGX59BhRivsoMXCsb6oG+u/V wrCkRliR0RdJF7fi9veJePPTfty4sRtlp9fgoH8PHLTXxwlrNc5ZKZBnKUeulYzxNWUtQ4GVHAXW SmnB3wKGI4UMR0RcX8RYvVis3elIq83WuNilboWtApc2yHNthzNuHXCKFro4fCSqRB4F0TEmksmm 8ORiWS6mTKcsrYuFeayG8XBVEm8nLUNB3EJkuI9GuEk3uolOBEcHqiPdRUeEbumCSIYxsWZ9kGgz ACkuQ5HuMRKHPMfQpo/HEd/JOEpInI6chaLEBWztluMy4+nLB6js1bhycDWuZ63AzQwxl2QxbqYv xvX9C3Fj/wLcoi7ETkaeT38CsBUO7dDGke0KnDCX4+ROFc7u0kW5dwdpYl5pUH9KTPEeWi+GWuLy ZOBnChASA6A+qn+9+kkqpTsQKqtXqViSUixH6debt8UYjp7Id2qN0xYNpDkaZ83VOLtTwdtKgkyJ YwJmYhAX3c7FsIG4Ejccl+JH4HLiOMJjAorTZuBIxkw4Bw/EIsf26LRGjmbrRXpBwmKDEg2MVNBe KSojQ4VFrEBzWWlYaZXiSobodyA4dAVQeLsxb/eeoQt7+yE4kyRyfS6ni2BYx99LZOkSDUKZ6POI NaSTnEyHSRcZMYZh6CiUMBwtCeF3EdQHhYF9cMhvMLZv6oBuEzXqwcFwYSI1mZrKSkyYKVn51QSH xkI5tOiatJbKoU1waC8VUkJriQa0F2tSWtBeqAXN+Rp1l2Dr+zz+ri+DMPh71d0nuQ3eVsxU/n2/ yHTF7wpD5fcMY25qTNU4QFmqpqvGM4hp/c8FyN85Do26MIQQkJwGISBBQbgKSnIeAg71V0vEvuRA BFjE1RfReUqodCA4eu3TQNdkFb6K0camgyNw5porXr3Jws/fncWffzqLP77PwuNaV1zePw9nXdrz hNQlPNiSiWv51vK/mpsghhnn22kh314bBQ56UkanIkcDFDE+L3ZqglKXZihhjF8sLLdHGxR40qp7 dZY6RGuSpqOGrbtYrqA2nZaWNlYsRVBLe1uTZoSLjIcvMDauSVvLlmw1KtJXoyh+IU74jMdhjxHI 9hyGQ97DccRrOI6xpTrlMw5nAycgny1YUbwhypJnolak4d87nzH1IoYePLEzl6DmwFJcOLCM4msf JJyO0DYfXY3zRxmaZC/n8cW4krmQrmMeLiVOZajRDyes2iDDWAuZDAuObpXj+DYZTuwQ4FDjlLUO H9MeleH9UR4+7NPK9cXhFCtJCSFZGiZWtK9f74NlWShvS0tN1i03KS05KZX8/3qVCwUPQylVJpaj ZCmWY6gK7M8QpiNOW+rjtLlmfQZ5hiri6oepDAf5vrK3iwWvtRlGNUZVaG9cjB+Kq4ljcWXPRH4f hqjePwuFGXOQvm86LAL6YpxlE7RYSxCsJxA2iszorJAMgzQIFDXBohat+gJqNo99hAjh0YAautAA oT5jUbSHrjF+GipjpjLkFCvkCScxjp+Xn5WfpYLQrPLvQ/CJLPG9UCj6hnzb0kW1RI53e0S59sCU +QZoPFIGjXGs5BPpNIQmUZN5m1LUhy0CIJp8P1oEiOZCvpf5dCIMV5SzGL6IcRus7KqZKqhmiSsl /F/hGuph8AkCkgiKvxOPfwSECFkM+fosPz9ed1VGei+/qw1V32tOVd/WnKQ+qDFRtUs5STlRNknW 5p/TB/IZONoFiT4O9WfgqLtcKsGBoUvbOCVaxyglMIirKwIi4nGS06gHh3TlhVBpL4aq79dApySl NDR9VWo/HK6wwr1bSXh77zD+8PIsfv8mFx++PYU/PUzCqyp31DCkOOXUCTlirVMrteQ2CoXrsKHr sFNJw5Dz6DTy6TQKHek2nBpKcxaKGbIUuzVkvC5av6aM/5sxxm9JW8+43rsrT6pRdBVzaGOX1i14 RNWkrsT5FFZiob2rUSuOpS1D1b6ljJuX8v4lOJ+0EFUMYcrE/JD4SQxxJjFOnsIWbiphNI0tHsXK UZNGMO2byVibrd6BhSg8tAR5R5bg3PGlOHtiGXJOLMfJUytw9NRyZB9bjNTMGYiOGYFAj24Itm+H ZLt2yLBsgb0btJC6ToF0VqqDYtwCJdbCFevgHjFX4IgtQwaXVqiOHo0qcfmRcXpp7AyWIivVVJTH TKkXKxJb3fLoSX9RlJDo35mIsvpS9OmUR42XlmMQElm9yyMmoiqSCmfIQTjlenaWMsYf2U6HQUgc 4vvJIswyjGVI5/vbLy6bbpIjlRU/y8yAYWJLXIweg+v8fq6lzMDV1Jk4n8bvJns+zh5aiNjkKTD3 H4B+a5USQPQ3yaTExxqb6TAoARGxNouukRo6KzWhtUgDurOV6DhHC0bm3bA/VGSG5/sME2vtDkFJ 4CA2DnRTBEWpCNX4e5d4dESZW1s60HZ0oO0YUrXAOdeGOO1kgEyX1lhv1BTtJ9HtMBxSMTySU7K/ FR2OjNASANEgJFSsvGJgl+hAlQlNpaZ8JnH7430i1PlbfbxPCoUEIITq7/sIF+5L0KkPcyTnwtcV l3WFGxGAUhuqf1dPU/2gnqq6x/DlqGKqwl7qQh0va/v/LUA+gsOf4AgQ4PjccRAcBIQIS9pwv0Oc Cu0ocVyEMk0oMRdFlFK/iHRpVYBFIYGje6oKHRLl6BiqwLLkXjhYYYm7N+Lx/GKalFT3m7uH8cuL HODbAnx4n4Of7ifhZZUTStl6nrJpwXClAXLFam0ESL6tGrn2WtLlRmmoOAFSyH2RLq7IpQFbxgYo 2M19z0Yo8WxKaDSnWqGUsXpJAFufqDGojBPX+qejRLgEltUxs1ETO0fq2xAdZhWJ0yWVJUxHZcIM 1MRPRxUrXUXsWJTsGYPclNE4mzYGZ9LHIydjAnIOTJJ0KnMiDu0bh5SkkQiNGUxr3hM76AzWsZKv cG4paZVjK6y2bYl1Ns2xjq3zBnNdbNumAev1CniulSNKSh2oRNo6OTI3yJDNSiQW1T7AVn0/obHX RgtR/Mx+Znqo3MP3lriQ8buw6IsYyzOeFwObREzP1rh8j1jTheFZIj/XR0n9PP9Idf07kuJmojJ2 FqoJo5o4sdDQWJz27IpMMx06IDFsnKCgS0jj+0vbqCTolFKqwz10Comr5YgXg75Wa2Pv1qY47vwV riQY4nraHFwWSp+Li1mLUHVwKc4dXIKg+AlY4d0dvUx5jpgp0JqhWHOqoRnDgG1s3TczJFivgt4q FVotVmDimgbwce2Lk3RP4vJ5iY9Yu1WMIenM370DISFmtrZCHp1nvpOYB9MYuXZNcMamGXJsGuLE Lj2ks3Tc3AADpqqgSWgo6GLklEyUBMXHfQkcH/d5XDFFuJC6/Y/H/g4an4PjH+nTYwiOaR/B8Zm7 EP0h9foLOPjadDVizIeC0KiT2OcxKYRR/EQ9oE7weRz5OlNZ/n8EkM8dx9+AQ7iKlnQPrUNl0sCs diJ9XwJ/SJZN6EIkaPCxkgQ8PgNHOzqTznuUaBND9xGkwOLE3sgus8L96wl4RXC8ubAfL1m+vZaB 93ey8Of3Z4AfzuLD14fx06N4vKpwQp7/UJyUVl3Xg8jodE6MMXDQpXRQ7FinUiddlBAcRW7iMqEB Cnc3odtojlLPFijzIjy8W6LIu4M0AEwMUS5jK1UcOoi2fki9Ta+z7qUiDhaXbIWtDxUWn+LxCj6m mI9NC+oGN/8W2BHQGKt99LHAowFmE1Qz3fUxa3cDzPXWwxx/XRgG6mACNTpAF0N8tNDPTYnBtjJM 2inHAoYeq+kmjNnSWrKiuaxSwI8VI3SVWIFeiYQVCqSuVmM/IbKfj9tvrECiuQaCbfWxw0wTE9Yo MMdIB0UZK3A+meFP8krUpKxCBd1TWdpylKctlQY3VaZSe4XonlI+qm65yX+kjwtCVYr+gqTlqE5c jJo98wiQqThJW5+6VRcp6wk1IwX2rVMiZXVd3tT4lSrEUTHLCb6lMkQukiNisQpBixQIXq6BmA2N cNy9H86nzsO17GW4zvDsMsFxnio6uBjZGXPhGTUMCx2ao7+5Gh0tVWiyQ6wGRwfCz6/N76nZKjkG rlTDyrItsn16Is+zkzSTtditCQrEdHyXpsh1bII8sRK/TQM2OHRl1lo4bqHNEEqHDkkXB7fqIIVy NdbBpHliXglDjo9wqHcWn0NBgsgkwkI8Zny96h8v7vv0P5Sc4FAQCB/17wJEiMCQT1fUSYQ3f9Mn 8lfhjiQChrCQMRySiX4QsS9diZGe43eC7WfFZPlj+TTZaToiV76HaXyPbf57Z+N+5jjaC3CEiHEc dBQEgwhJWoi+DEJDSFxu7ZSoZsjCH1iEK9G8j86iGUsBEgGO5gRHC4KjTRThEcuWhPd1CFZjYXwf HChmqHI1Hm8u7cW7i6l4S70UGbov0WncJEQeZOLXb84C353Bh3dH8fODeLzO34Ecj69wzK4lTtk3 xmk7XZxz0UWOqzZOu+ngtIc+Tnk2xgmGJ8fpMo77tMIx/7Y4EtAaR4Na4mg4T7jwzsgM7YZDYXye oO445dsJeT48AdlaiasIdVcTulHdUSJmWHr1RImXsL3dUcaWLd+nC9L828HBtyGW+WliSqg2hkfp YmCsLvpTA2N0MDhGG4OiNNCfYVmfIDl6eyvQZ7cSg1wUGLdLjtm092tYEUyXyeC4RAZvkaKQcXMk FbVEidgVaiSsFssgaCF+gy6it+kjYIcOLLYqMIVxfw9Wzi5maky0bYLcY0a4lLYGV9PW4vK+tajN WIdqqipzDWoy65aflJag3M/7Pko8TvTt/Juq6++p3ruGWsXwbbm0tOERm25I2qAnTVqL53tIWE5g EArRSzUQsUSNsMVKhDL2D10gJEfAXJEvlZ+P2j2b5WJN+K9phAynAbiSsVLqGL6avhiXUufzNRfg HN3InqRJ2MbfYaCxHF3pbDpsU6H1dk20NVaj9zoV1po2QoJrB5wRnd8iqY6dDvJsNZEjBqhZaRMS OjhmroPDpprIJHj2E9BpGxVIMRLzZZTSCFantWrM5Pfcge9JnxVT9dEt1FdmqVN2Op0OW3XtWVrQ mqHFx6ggH89KKzSRlXsSW/rJrKyTebseHB/hIfTJfXwOiY+3hbv4FJoIUNRV/o8jUv8OHPXw+NTX IQaZiZGoAhqfg0PqVCW0Zsh/VxnK/6ScKn9OgJ3j53FXTuGriU7U/5ZRqAIcrp+Bo34chwBDM8Ki Dh4UwdCG4OiSpJacRLtoGTol1N1uHa1EUwKmKYEhwhXJqdCFSJduebxjgBoLYnohvcgcd67G4PXF JLw7n4S3F/bg3eVkgoTisTcEyLvLSfjpXiZ+/1oAhA7k/Un86XEKHuVsxyGX7jjo3AIHdjfCXi99 JLL1jwttg5jQjogN6YrY8O6IjOoKv8i2cAhrjI1emphpq8AYawWGWSsx0lyJtTZsCd0b45RrU+Q7 NmbYIwY/iUFQjaUBUmICXIlzM5bNUEAVOjWTJsSdc2uONI9GsPHWwrxgBUbHqNE/UQu9k/XQe48+ BsYZYFR0Q0wLNcBcn4aYy7Bi7mYlFhEU6wiJbaxYVqxMLnNEpVLAf55cmk0aKrXSbK35uHA6Db8N GnA0aYQVRloYupSViMdbM2zp6kwQBetghm8jHMmejeqUhbhIlyB0PmU5nYfQStTuFRKp/VdK6378 ldIIhLTV0pogksQ6t59E2OyvX8eW0LmavgblEYZIN+uI6JVaiBS5NpbIEc6wIXihAkEL1ZQGQSGH P0/cAAEJnuCePME9eNK7s4K4snSmxBqwzoYacJqjjfAN7VAbNxc3+P6vJM0moGahZN8MnEqbguiY IVhh3VxaKa4Nw59Oa2SYzXDIb5cBsvk7ndyli7OWWjhDF3ZyhwYOM9TLNNbAvk2aSDbSRPxaFaL4 f+EEXBjfp5jq7873bLxSjsmrZeiynC6Z36ce3ZEupUcgN1imhj5BqL9UEzoLVVCJ1l+EJnQcn1zI 5/rMbXza/+g0PoeGBIjPyo8A+Kt9ARNCgBKDzj4HxUeI1N3m4yTXIcTb9ZIeI57/89ebLvsgN5T/ qpiqeC2fKi9g6cz3NYDH/4uvwEjg0PsEjrb14BCOQ8o6LnWC1g0zb0X30I2g6J2mQs9kOXqlKNF9 jwptxNDxMDkfr5AAUtc/UgcckW9DpPWbE9kVqfkmuHklEi/OJ+BNTTzenmdIUlu3HOHbmkS8q03A W95+cyERL68k46dnx/HhmwKGMLnAt9n47lkITmZNhfUuFYzMZZhlIsMYYxlGsGKNYOw9khZ39Hbu 75JhiIsM/X1k6BUkRqdqoG2wBjoGKjHGhyeSqxKB9hpIZat10FoTx6w0cMpSAzmWmjjDE/MsbW4O ddKSstDCaXO6G7Zmh9m6xXoZwNJfGwv9lRjnp8AgTzkGuakx3EEDo9jajV0lw1QCYT4rkhF/2J38 UcUUfSfGtm60pqJSicrlRcvsuUQDbrTh7ms1sXuLHqw3qrCQkBk2T4aOhIkBHUpLe0208FCiiacM PSKVmBGqg6i4fjgTKxY+noyKiCkoj6Iip1HTURY1HeXRhpIq6BiEKmNF38VMaVWyyrjZqIqfI6mS qoify3IeKhPmozxhnjR0W6xtWy2WOoydgX3OPRG0TgeBdEYB/Fw+hJ/IweE1m5+BLaAXWz8BjN38 nG6UM+VEW+9Ie+/AiibNNh5Tt2KbSDVgMU4Oq3Ey2ExkhTfvhqooQ1SLPqfYSchLmIyspKmw2d2T YZkKhgSpg5k2Uix1kcVQ7QDd1z6GMKlr5di7WkH3Q8fG7ymM7y1ogRI+lCuBbM/3Z8n3tJXf9VLu j6TD62jE83erGs22aaPpVi00M9ZE042aaEyH12ClBnSXq6UxGxrz2YKLyioqo4CCgMVHSHzUR3B8 hIZ47Of6SyWWKr4YfSrGeIjy84r/ERKfX5qVgFA/iEzq5/j0mM9U//8ixBFXd0SnqYLnlvR6YvAZ P7P4f42ZaujO0H5I9xSuMVM5i++r1X/dJLpP4NDb1j5YTwpVREenlJhHQEOUojNUOAiCo3uyCgPS 1Ri4X4zTUKIrXYdwFgIYTfjYupClzqkImIjkOx2CVJgd0Qkp5zbj5qUQPK+NkdbteCXgIYBRQ/dR vYcwEQtBx+J1bRxeEy4vCZaXV5Pw/dtDePw2GfuLNmN9QCcsC22NqYEGGOCtRA+/uiHqPQLV6Bmk xlfc7xLE1+TrtpX6ZkQHr4pQq8uD2iFEjn7+hI6HHKb2SnibKRC1RYY9G2TYy5OyLo5XI229Cntp d1M3ypG+WYXMTSrsZ5lgrETQdiWcLDSxaasK89iiGfIHm8kTbCEryUpqA/eNqW2sQKaUJU82O55g DjyhHPjD2xMaVrTw21fqYN06XRiu5HdKu9+d6sTWtiXfSztrOXoG6qM3XUy3aG18Fa+FXnGaGB2g gE1QM2RG98XZ0P4oDOiPEpGDon7shijFeI5iscJ68GCUiIWTxUrrQqFCwz7154i1bUvCRkJaVFlI uqQ7GqVhY1EcMR7Jfv0RGtgHqcEDkGzeCmHLNeE1XwF3npS7ebK7EojOrDwi2ZFYNNqapSU/ry3B IGCxawSPiVnFBIbI4C5mEou8IyJju5goKFZqE/N6TEerELCqJQ44DcUJ3zE4HjCC7q4nIi2bIWqz NuJXK6XkQJFUKOVPWPgQrt6siALELvxu7fj6O6nNfA/LeduQFXgwv+uOdHhN+PgmhHIzE4JiqwYa biEkCCU1gaKkE1QR1mo+RsXvX8VwS4tuSm+xNvQWaUNzjlq6VPp3cBCSwg8h7n8EhVB9BZc6N+fI oZqvhFq4GYJNQbDJ+d6FPs2cFfus7NJI1HpY/B0w6mEhPS9fQ0h6rfrX/tRXIsTHSJeG2VippzH0 mq75XmemZlnLNbq+XXY1mNvNQbuNWECtngD/l9sncOjTcejfaROsJeULbUpYCGCIEEVMPhMwEP0V 3ZIU6L9P+QkcXeLqZsqKS7ACNtIsV0oKc4QLodqxpTcMa4/EM+tx41IQHUd0HSAIjzdV8XgtVo+v 4u2aWMIjBq+qo3hfNOESjae1kbhc64/knC1YGdQTi5N7YvmxAVh0cgAmH+qGrxIaol2UBlqE1nXk thLuSPTRRNEFMYQSE+mkmb0inBIAZIglwqjugTJMoCtZbsGTma7Fch1PProFF1Zcd56cbpQr98Vt sb+b5e6VMnjwMW50ArbrlTDfoImtq7SwmsRfNlaOVWPkWDuWoQkrjtEEOdZNUWDNdCXWzFZiHWGx doEaqxapsXiRCtN4Ao3gydKbJ01bnrQN+dwNNsihs4WuzVGNFt4qtPLid0h9TFrUNkiOkaEaWO+p iYSwDjju0x757iK3ZnspsW6hR1vke7RBkSePiWHpXmIsS0cUe4k1Uzuj8KOk0aFdUCiuSvh2o3pI nceiLPQR+71xNqAfXGzaYdI6Dazb1YKh4EAcJHT22HSA3wp9eMzRlPKOiiRHloSlOcsdLE352UXy IuuRSuwcKsc2gkHAwngIQUptHkCxlCYCDpZj0xCRdkCGTdQWypT3uU1WIGSpEqFLFQilmwhmOORN ADjw+zKlNrKyrebt5axIS1lxFhIWswnnKdT/w9tfQMlxpdu6aFVyFjMzqsRkW2Zm7G4zWxZYFjOr JBUISlgllZhlJskMQksWm9pN6rabcfc5e5+9z3vvjnvuved/c/4rVmZkqkq2u9W3xpgjMLMiItf6 Yv4LrwA8BiBT1yDz5OGcMMDgBSCSnvBJEn4zP0IWD8KVRDzzRByzmTgRbkozMD7DcTS8EMsOmFHp QNgT1vaGtRlbxRDDtY+9Yj1wAWwMRpfhA2gDP/JK8F4vlthWseUpXAJgkoBrSMD/TsQ98f/GuAwL C4pOwpE2abfi9eK6PfgOL+SHYwoAfgGEk0H8ryBCttB9HoRnCMvu8/w9/X7vsYoxSY09G1N6Dtrw zxSexoNjZbIBgAMMgoNiWw6Wa3BQnr7PAR5Qz+0+Ke/0mOH+6C5YxoHMS7dhwcGpEErhOK5bWSxr 339UvvxsifzhZLv85ZMOaI385dga+fNx6ESHEdb/wu3jHfInbP/+5Gr58adLZf2bj8otzbly89Yi uWNPtfzgzd7yo3f7yz3v9JWrXyqThg3JUrnWjBjG1qscaV1HXse9aNgFWLABW+mWRClHmFW5Hm90 uI+LFifKlXMS5dpxCXILQh2OWv4wrPAjj3nkIUcPwhY/+EgilhDeVPc/7pV7n/TKPU945E4cuwtW 907EyLcBDjch4dwE2l+P5dVIOJfihxyAN1oDEm814upyqBQqggofwHMGkNIBreRRiZIxA8BYlCRZ i/2SjTAovxXPnQMxL06QTI5y1oZMgWf5wAKfrFySKy/PTZcPOXrWNDOuxvszkiGOwYFtbe+Sqm1e WKC4f1am7HO0n/PYzuHctRz7MxfKg/J1YKOPGqlieX1+hUydkSODxgSlbJhHhowOyiTAZteGy2X/ luvlnUWDZN3TRbLoh5ky46YkAMMnwy9PlBF0Fcj8nN6RI5k9CVBwQiaObDZKhxbgVA8AxiCPEfZx AKMRgMiEyz0y9wavNN/qlSZkvvm3M7xLlHk3efE//PLsrRxgB9eCzNKADFcJh1CGJedgKcAyH9s5 WGZimcLWnsg0fix9yDie+5HBAYwEPPdE/BYe/CYenEdgMNPZfigeihnYyaBuB9ClAC6GCVpFyoZa OF+l4ACo7oaYofG/Avi/QbaS/SGcxz0B/E+/eO7C5wANP14kXgCS/1vhQHBxPyBA6IQfAPgeYtsW nyRTjyAMeRSCO04f7pe8MT4pRQhfMycoPRcmSd9FKTJgaaoMgGsduCJVBi1Pg9JlcFumXLw087OL F2c93b8lJZf53yHB9/xzg2Np2tmiFUlwDU7IQQBAHKm8BG/r2i1e6b3bB2h4FR4cgKcMb3YDDgsK Aw4j4zhKkNivXlkgq997SD7/bJH8/sQq+cvRdvnrUYDi2Gr50/FVRsdWYbvdEfev1nO/PL1YNr31 mNzQlCWD1ybJwB2pcvkLRXLT6/Vy51u95Z53e8sd7zTIpS8USN3GJCld45fC1T78f8ID14N7KSQ0 NiDzwjH1wD30ei4gvXb5pe82hF3rfHLRSo9cgcx64yKf3NYckNsXAgTzg3LL3KDcNDMgN0wLyHWT Q3L1+JBcOSYsl49OkouH+aUPgNKAxNiAN1gDEkdPComyB7ZrkFDKkFgL4SbyHktEPM1yi0RJxTL1 iURJRhiUjLg9fbJXsucHJGdRQLLafJKOcCQLygEwCA2Oq5qJZRZU3Zwg181MlOlzkmTLxLC8Oson e0Z55PVnvfIqQiiK413sGYf944M678eb45NUb6nC8vaEJHmHmkglO0qRdyYny9tTknWyo42AxshZ 6XJxY4qUIzGWT0KI92yCPN5YKG3tfeXVrdfIxzvY5+dOeWX+EFnxdJVMuyNDew2PvTZNxt+YJs9c lyQjrwkBJn4dkmDERV4ZhuXTl/hk2KUBeeZKhGtXh2XctUky5aZkmXtHisy7M0ka7wrJ/LsD0vyD gCy5NyTLHkiRlY9lS8uTeTL03iS5CkCuQkbnDG/JeL4ByAdX6MdzpryAse9hvGmRscLIbEH2L8Hv 4XGg4cW6D05GBUfghTx3Y4lM7EUG9iADEyI6ghff6nzjAxLxZRGU1mzgJRHZR+jgsxp6UNyHbS+u 1Y9rDOLagliGH0qUFIRgacj4Rj5Jexx6wivpQ72SORxpF79l6eSA1M5JlV5I+/0WZwMG2TKwjcqR gcvyAQYIoeuA5VkyYEUmlC4DVwIYMAB9l4elV1tQeizyS12LX2qQrmuaglI3P/xNj8bkST1mJRUm mNHH/oG/c8ARNqGKBQeAUASrX7WJo3gFFRwcwavfcz4d1YvjhLKqVqdBiAAjKn6+ZJlHrlyWJ6ve uV8+PdMsvzu+XP58ZKX85eNV8sejK+UPn6yQPzr6E7at/vgJ50NdIV+eWiSb331CrmpMk7rlHqne FIRjCEnVmrBctLNQbny9Ru55r5fcu6+v3P5eDxnyfLHUb0hTgDC8KuVYIOsBjM0AH2DHkcf6cAQy hlvPIUM8lyD9d8EZ7PTIQIBk0JawDNoQlj6r8cAXJUr1fPzPuQGpnhmSknHI5E8j0T6JDE3BLeRg mUtxHVDIhggJKhP7qKwnPZIBaGTivMzhCE2ehcOYjFAQ7iEfDiO3Dd/LoRA5wpkjAoMDMmciTMmi cC2lCxKl/zRY9Qk+aX3Kr2NUrEcmWf8Qq3ShhxNlPez4Orij9Y9xFC6fbHrML5uhLVhnIzNWU+7E 9bA8Zxdc027oOaw/PxTrw/CZUUGZBYdxy2iPlE/ENU8B9CYjHUzxSM1Er1wy3icjEf5sWH+FfLDr Djn2wo/k2K575bWm6+XFxhtk7cRLZOX4QdI0oofMe6Ja5j5QItPvyZNp9+TK1B/kyrR7C2TWg8XS +FiZND9ZKUueqpa2pypl6ZMlWC+SJUMLZPnQHFn1RIasfjxZ2h8PyZrHQrLq0bAsxvaER5Pl1vsC cB14KSBDpgIcyQB4GG4wiHsJwjUGsB7GPac8jLc0wBEkLAAOwkPBgc+yY5ofgPLeg7DhHi/cByAA h5gAeCQAHjpqF8VCTSu4CiMLB0AGEKOjCD+YqJk/YyheAE+HJGsY3OPT0PAkyRyJbTzX3HF+KYEz qGtEPlqMlyCcwMCVFBzCyiTpvzIkA1aFZCDUH+q3Mix9AYE+K5Kl17Jk6dmWLA1LkqSuNUlqm5Ol ZmEKlCzVqiSpXpAkVVDFvJAUz4ITmYrfbwKe0RjTQpetc0NDE78JDU2YlDQ84UKCI2Sg4YCDmZ9t Mqo3B6TnroCT2eg4vHhjewEUjtXhOA4XLNzrxQDH5SDlijfvlTOnFshvP2mTP38MeBxeIX84slx+ f2SZ/OEohOUfsW3FY7/F/h+fbJVN7zwhl81BOMKpFlmWsRaugs6CIAFAhuzOl5v3IoT5ECHMRwPl trd6yZAXiqXnllQdC6Syk+UxsHIE4Ha6DUIQtg4A6bEDGWJLglRsQBjTCRiuCUl5RxKcUlDHMU2b Aes7CQ9/fIKkjYVGwzkg46ePwjp+jNSRFN4gIz2SPALxJH6cVAqhD5tUp7FPxlAkbqznTPJKyXy/ lC/BNa3y6uRSnIRK55IBLEpWeKSE02Su8knhyoDkQznL8AYCVLIXeaS4xYc3EJwR/v8YvMlY7bkA dn7BzYnSdFOijjzO+Wg5mPBCJHBa/mbY5haIhYkckZztLNqQ2DlrHbUcWoEMsxKWug0ZYC5A9DhA cvEzuDbAImOGVzKmwT3O9EnxTL+UTvRIBe7nlomAQGsfeem5u+Xwq4/I6ecflzM7H5e3Vt4uLy26 QbbMGgKI9Jf2cX1k1djesnxMT2kb0yDLOWTBmHpZNaZOVo+ukY5RVVCldDxbLmueLZU1o4ukc1Se bByZKVtGpsr2kWHZOSIou4YHZcewkGwYmSKLnk2T0dh/D1zfxQilqjkBNlxXDix7GtaDgLUPb/cA QMEQQQtC8ab3UASIug44kR/AbcB5JOC+E+AUKXUldDL4fNJj+P2e8kjmMJ/kjAxK3jMhyRsFPQsI jA4gRAhJwYSQlE4LSs28oPRqQeZHiDBwRZYMWpEHFQAOeTJgOdzCigwAIUUGrgYY8FLqj9+47yq4 Xqz3xrLXSq/0XOGVHvi9axYjbTR7pWyhSS8ljQEpnheQwtk+yZ0OGDA9Ii2mIC2mwAkmIy1aERBh CutchpA+w9QICiHchQVHCsCRdLYImcUWhio4EGqw0JGNv6q34K2NtzLh0RuhSi84j7ptSOh4q+uU B12Ag/vpOC5dkilte34gp040ym+OLJE/HWpT/eHwUvn9x9QS+f3hJfJHbFtx+zfY/+WJFgXHJbPC UgFwcIjBbFxX1kr8XzzsAmS24hUIGdYnKUBu39sgD350kdz30WC5aW8Puei5QqlZF9bRxVh4Wr7R J1UAYdn6gJR0+PTzHPw4uwVOoBFQmIPEMosCHGYi0cxA6DDdK1nTPJKNt282bHsW38QgeQZgkj4O Go+3zXivpCJESBuLz4zBZ6DsMTgfx3Kn+aWgEUCCfazdGJa6rXAz2xKlB1S/ySO167xSC2jVrQtJ HdxOVWdASlcHARAkVoQvWYAGx1fNa0UsuyAglyCT3Httgoy5HLo0QcZC44ZgHeI8tKorEsxUDVck yugrsYTGXIVzr8G5+Ox46jqjCdclaq3EmJsQjuBtexOcS69nPXhjEZxwR0ysgEcmnEfWJHN/OQi1 quCiHphRIyvar5X9Lz0on73+uHz68iPy6YuPyOG1d8o7i6+TV5uvlOcQzmye2V82Tu8tm6c0yJYp 9bJ9cp3smFQt2ydWQOWyc1Kp7J5UIs9NLJbnJxbKy5Py5LVJ2fL6xHR5fUKKvIFQa8/YsOwZkyyv TUiXXdOyZNmMTBk5OUWuHhOQSgAjdxR+M2SWFGSSZAA7GQ4viMzvhwJYDxHigHvmKLyNRyNNjE2W IoRphZOMiianSvHUFCmdgZcUwsHa+WHpibd7vzaOJZMug1eny6DVAMNqAiBFBrUjNOjIkAEdqdK/ PSz9AIW++M16rwhIj6UBqVsckh5LQtLQBodELWXNnxfrHqlvS5QapLsqvBQq8PtWtCJttsBV4mVV MNektxSksTDcQgiAoMIUQKHCvYYRpoYBeCPsc0ARjBeeh9UFBIfTAGxp6GzxMoADGd6Ub8BKr+aU B1zijQiYVGxA/I43NOHRa7eZ8oA9YbXa1sJCRWfA9h0AC8AxZHG6LH39LjlxbI78+uNW+ePBxfLH A5wxfZH8TtWK9Vb5w8FY/fZgi3x1rFk2vvm4DJoWlvKlyEC4Hg5gnL0SCUXBgevjG3s5Hjog0Ht9 mlyxu0TufKe33HdwsPxg30C5EQC55PkSqVkflmJcKwt7s/CmT8cPl9aKZTO2OTfLAqgRcJqH76fm UoAA3vJZs/G/AZPsmYAMXEjWdCwphA6ZUwER2MIMZLSMKXAIk5GxkNHy8bmiJr+UtYWksgPhFWBV s5nQAIS3Q1xu9Uo9QFK/LYRlWOo34+0Fh1SBN1Ep3kT5SGh0HJmL8f0IV/LhOvpNDMiNtyTIgwDE Y5ck6ATPj0Ocw/U+7PsRIGHFuWl/CGD8AOJctfdcDQEa9wAYd0N3OboTuvXGBLkKrmTAIwlSDejx 7ZaBe86YCTBiPRWJORUuhOUy6XAemUjABciQF49Il6dn18gLL90jh/Y8Iidf4Uhb98ln236ozdcP r71B9q1EaLP0Inlv8UB5v7WvfNDcWz5Y2FPeX1gvH8yv1h7S780tkXfnFEc1q0jegvbMLNShBl6f WihvTC6UPVOL5ZVZZbK7uVY2rh4oi9ZfKY+v6Cd9ZmdI5bwkqVwYhoXHs4Rtr22EfYeqFwDYTQDB oiTp25aqZQKDVuUABLkAAJYduTJ4DYTloI4cAAEuoSMLypQB7RkIGVKl5zJ8B9xidSvcNn6Himb8 tgvhCOb7pGSBF1D3SvF8pEmkm7zZCO/mJUgZ0lUl0ljlIggvpwqoshmQQJorg0qhEo6Xi/PKsL+s CXlmIRznPISvSF9pE+Ei4C4UGgoOQIKy4MAyBHCECA1dQnDARh5VcHiiBIcZ/WvAQcfhgIMZX+dJ 4Sjjq7DNthFrE7RKlo3Aeu72SQMsf/VWvBlZ/el2GgQHMjinemSocnFrmix+7Q45fmymfH24Sf5w oEX+sL9FfnewGXBokt8daFb9XtWk+sP+hfJ76CdHFshmgGPwNMRuS5Ah8Z1UNoCRi1CF0OB0CpxK 0sy7AoCs9EnvTely5ctl8iOA4+HDl8n9+y9BONMgg3YXSBlCHV6nuhc4F46enrsEn8WPW4AflsrH D5oHcZa4bPyo2YBK1nwsoRwu4U5ykDCobLiULCSUTCgLiSZ3Pq4LVrNwKcHm0wGXCWBCq3qDXxrw zHpsAUQ2sBWuqUbOXwv3swbbHWxvgjcQQpZSfDYXsMxsw3fjDZXOco9WjzTMCcmQRz1yNUKTW5Dh OYn1rVjeCMdwza0JciVicOoKR5cDBpchtLkS9vya+31y7YM+ueYhn1yN5ZUPeOVy6DKsD3nEK/3h InqN8UrdrIAUzUHidcCRCueVgrAlGYBMm4IEjWUql0jYmbDFRXir3zihSKYv6iNvvnqfHHqBY6Dc Jae23i6nN90kpzdcLyc7r5Kjay+Xo+3s3XqRHFo2WA62DZBDS/rIwZY6+aipWj5srZNDy/vKqXWX y8+eu1N+89bj8tt9o+Q3h8bLrw9Pll8fnCK/OTwVznWK/PrkDPndV0hDv1ktr52cIA9s6i1D1uTI gM5UuWh9qgxZlyaXrMX6unTVxao0rKfJQJzTf02q9FmdLA0AQu3iIGAQkIqFcKMLg3jzQwuMihEq FM4FxGd7EbLBcSJDZ+BlkQ4Hlor7pzPgMg0hRAqX2J+N84qRDugi6CYqIUKjgtvNeOE24fdFulJg NBEYdBtGJQsAD0KoEWliFhznZITChIcTfiQpNJxtwDuEpcrCwwFGaKQXLgPL4Y7c4HjkgoIDGQpv YxUSeh4T/CpCgSBgQSkS/hY4je0+qdyIxL0Bth8ZoHQ9+6i4wxSeD0eAz5Ys98pFLSnS+sotcvyT 6fL1ofnyu30L5PfQb/fPl9/sb8QS686+3++bDzWqfrtvnnx1eK5s2/uEXDwFoQoePlujct5ZgiMH LiMXUngAHJxOgVNE5qgLwY/B+HFTljoOguPRw1fo8pa3esnAnQXIpIhTeW90V7juAgCpYBnLGyBk 1gKERgXIsHmcahIQyF4CLcY6YlBOPZmDhJADsFC5hA3Bg88U4p4LAS+Cl43jdCpMiJNLFXdwljy8 pVbjHF6n3geuG8rE/41MOoX/z2kgWDiaruAw6yxELcUbqRohQ83QBGlAhu31GEI1ZPgeT2D5NMAy HOHkyID0fRbWeXRI+owOYhnQeWn7w630n+iT/pMQZ0P9sN53gk/6TMRn8J11CMOq4JxKZ+EeZwFa cFgZDFcAjfQZPkmnq0KmSYPTSoFSsc4QJgeWOv8pvFie9MudCDc2bblJPtj9IzkEx3Fsyw90hPHT Lz0qP3vnWfn9kZnyb2ea5e9fLpV/+3KZ/P2LNtXfvlgif/vxEvnvP10u//XLNfJ//m6L/O+/Pi/y 318V+R97RP7jTZF/f8ss/wPb//mGyP/cK//r/7NXvvj9apnz9u1y/boiGQRY9FoTkhqk53KEeGXI qOoMFvilEM8uHyrgW53uYB7S9xykI9wngZBJBwllQOmEgyOFJe5TYQGlUAQFQlcukwEMiudl47kV 4fvLWvxIs7iGFvzmeJGUwk1UYF85nQrBgbCEyzKcWzofoTPLMuYGAAs/wluf5MDdZeM3SR+H/wG3 oWUYjixENDyhEJLQZbAcw60Q3AaHKwgDGmGEaoAGwOG5cOAoBzhKlwc0cTPzExgFCAXc4OCbsXoL rTZg0YmHgzcoe82y9oKfcYMjF2/MHICnZJlXBjclSfNLN8mxo1Pl64Nz5XcfzZXffzhPfvPhXPm1 o99i+7cfQB/Oieg3++bIl4dny3aAY8gkWH3QmtNCZhMQKmQ6Og+6DQsOFTLsClw74FGMe+izJUOr cO9+rw/gcZk8cuhyAGSI3ASA9NicruUfGm7h+jn8ISeFYo9gzmlrMjYyP9xNJtxTDpY6WTYzOFSA /6vC/9WqaT4/PC9WRdO5sVFcpHqbz4fnEBh4LvnLkIAJa3xnHv4HJ5zihNqcjCoXyoY4R2469mUQ IqyehXIAUDoeDZeQUHOZwKAsp/wlbwqF60RIkYfQqQCZnSqajjcg4uc6ZKJ6hFC1eKvVNHqkCpmn EqFZJZxUJZxVNd561bDila1IyDgnF65DyzgoZKIsiDY6dxaeFd6KVU0h6YVwtP+yPBnYViCDZ6XL kwur5cc/a5J//+0G+c9fbZT//M0O+Z+/2y3/x59ekv/1973yv//H+8j4H4n81wEsD0KH5f/5r0Py f2H7//7P/fK//3Mf9nG5X/7v//hI/td/+0D+z7++K//fP74p/+O3r8l//+ZF+W+/fE7+fnaX/PVX 2+XMz5dJ81t3y/Ur8xBWABqccxgwz6Yj1OsH+JAZU2bCNc2ke0Imxz2kW1DgntRFOEpzic4qFc9U BWAkW1lgECDYJkxzEJ4WN8G1LAoBHEFAC44FoUwR3EcBnnEx3ERpM6Qug84CaY/XB0BkIPxLH+/R crLUMbhGhIuRwk/AQcV1NzQUGFFoJDkKD8dxhQaWwyBAw4CDjuMCgaN8UXBU2SLv2WIkZCZuwoOt MfPx5uTcJnQPDFk4PkflJp/UwWqX2jYcFDOEwgUiOJhxHHAwVBmIeHPhCzfI0SOT5Jf7ZwIKswGJ 2fKbD2YZvY/tiGZBOOeDmfLrj2bI54dmyNa9j8vFE0NSjRiQmZXgyCQg8L8JCgKD4jy0hAhdSC6c AmtdytvhkDbhbbs9LIN3pchVr+TLvQf6yGOfXCqPfHypPHjoErnt7V7Sc1MaXABhyHsFBAA/Oix1 IlgW4H5Z7lOwBm+J9ZzGEvcGIOgwihB7EvM4wx/OPkfQmtHSzHE+V52Vjs+KzwyQoJsxjgYiLHBv vHaGTtnYl6VhihHny+WUl7lwNZz2kmUyGcjo6XPxLBAqZSATszwiE6FSOt6gKoROGTaEwvEc7CvF 27dmSRDxNuLyRtwjPlsIFUD5+K5ifGcV3pCM5/t1pMvg9TkyZHOhXLa1SC7bVixXQFdtK5WrtkJb iuXqLUVy7dZiuWZ7iVy7o0yu2VYuFy/OlpubSmTZiz+U//nvcAv/AUj8O0DAvkcAhPwX9B+H5P/5 +z75X398T/5/v3tT/uubN+Q/f/mq/MfPX5K///QF+dtPnpO/fgUofLVT/voTLKG//GSn/OXHO+Qv X+yQv7KH9Zld8m+nd8ifPt0oJ79YLAv33ilXLsuQXis80gPptR7L8hZkTD6D6QixAL5UuKdUuAvW lllwxINCYQGlWAEcKYBGBBiOUiYjc0PJALaFB+GSruEchBAjHUrF8VQcZyhD4JYAzrZMo3g+fmvs S2KVKWQKPs2S4UckJIHUbWA/ZR2HBYfWmigoPCoOiESFKY60BiUNxfKCgWMZwLHUN6p0iedscRve LkjYzCwEQoGGKtxnMg33l8FhcG7XEmQwM6u8yQgEC8s0DHiw5FsfKgI4+iNOnP/8tfLx4fHyi4+m ya/fny6/eW+6Ln+N5W/emwkBILqcIb/VfVPlmw+mymcHpsiWPY/IRRMRqiAR0FlwakiGJF2Bg06g AJmvAP9XJ3LCecW4nur1iN23e6TvDi/ClKBc82qePHiwvwz95Ep5/MgV8uDhS+X6vfVSAYtb0sFG ZAQmQYFMDbGmiZ39OMZI7Ta2YwlIww66Lz9gasYeKULIxmEHyrDkPLg1AFb1RsTNAA0HQyJgeY2c B5eAo1NhuFKEBE4nRZdhhOe91AegwLJCnJU/ZwnuHcBgi9J8vElZ9qIhEhJfAWxwMd5ehQtwnSx/ gbSgF8qFinC8si0sDe1pMmhjjlyxs1iufaFSrn+hWm54odboxVq5/qUaue7Farn+xRq5+ZV6uemV Orn+5Sq57uUyue5V6JVyHC+XG56vkJuer5ZboJvxPTe+UI7vKpUrtxcqVAatyJHaKUG5dWa5/Ozn a+XvP9kh/+0LgAD645fPyR9+vFv+/OVuhCa75e+fAwDaQ3qL/P3MZvlvp7cABlvkb2egT7dqz+m/ frpZ/nJmowLiT59ukr+c3ix/PYnPnMBnT+6QP2PfaYCj+c275arl2dILL7x6PM8eSAc94Ohql4Tx pvcDoMjIgIaVwgPg6AoaqdjvBkc8NCKi63BkwcHyjuTxjsZRAIsu8X8BEhai0m0U4bcpgCNK5/fz +FgHIJFCUC6jstCw4IiEKISGugwHHMO8gIZPFX7aG1HSUCyf9FwYcAzakJIzcEvuqN7rM86WcyAf wKFwLW5uLdsTIPMg87Pnq4YfSPjMSKye5TSNWqOhoQzOQebkG1XfqgghCA6WcUTBcY0cPjRGfvbh ZPnm3cnym3enABpTsD5Vfv3uDGw7eme6/O6dKfK7dyfh+ET5fP8k2bznYRk0JSxli71ao6IhCkGB xEGQqNNwgYMhSj4yYzaWWuaBayJsWDjJpvJ9tidKv62JMnhHWG7eUyGPHL1MHjt+rTx1+hZ5+Oh1 csWrNTjXj/AF94j7LQYIKhCe1exCItyZKA27EqUP1Hdngqo39+1AIgWYegImfXYAKlu8UgWY0JVY YPB6eV35+nyMc+J9EL5aTgNosFyDZSosWC1aAouLe7YqRrxeiDdVCcRCt5plAendmSGXbMcb/zlk 4ld6yN1v9ZN73u6vyzvf7CN37e0td+/pJXft6Qk1QD3krtdrVXe+Xid3vFqvuu21Wrn5dQAD+298 pVquewnAwPKa16plCMDRf1c+XFmm1KxOlcql+C0WBaUE7qWI1YcAVh7CmzzY7zy4mFy81dnOpe/I dDn95TL502cb5K+nNshfTm6SPyPT//nUZvkb9Fdun1gvfzrdKX/5rFP+eqZT/u3UOmiD/O3kRvnL CfZjYp+m9fJvJzqxj/2c1ul3/fX0JvkbAEOI/Oaz9XL8iyXSsucHct2yfOm7IiQ9VvqkHum5dkUY 15sEuAYlYy5CAAAjFW94hiopWBIQBEU8PBQgGqIYaZlGnOgiCAnVBHz3BK+kINRIAgTCbGeB9eRx cCUUwg+CIXU80uZs1r6YMpf8OcjcOD/kVLuGEZ4kjT4XGhRHRws945EgCz6xjNSeEBojjNOIEQDi BgcFaFw4cFwEcAzclHW2bh0eMKBRBkdRtSmojoIQyNF43YBDbTYBwsQOcOQhI3CeV4Y3ehzgoU1X 1wFwFOPt2X9+UBp3Xy0HDzwrP/1govzqnUnyzduT5Gssv8bym7cBk7fhMKi3AJW3JkLjsT1ePv9o vGx640EZNJmJFe7HBQ2+pa0sQHQJZTOkIWRUvB68eXEP9VuYsX3SFwDpBxj02RiUnp1huQ4Z5pFP rpUnj90kTx6/SR44cpVc9nI5HEhAytcjZt0IeGyB29qaIPUAT+9dHukNWPTGOifQ7ruT3+vHNrTF J722AB6bQlKzjm0y4DhWILzRLv5+KV6O7VXIdFAhYvEivCHZGbAMqlwZlIZ1GXLp7lK5BRn+R+8P kvs/ulTu3X+Z3PvRZViHPrxI7v1woNFHg+W+j7D9/mD50bsD5Ydv95MfvNUX6iM/eBt6C+DY20Pu 3ANY7K2Wu9+slrverJI7AMxbXiuFuyiQq3YhHNmaLoM2J0v/TUnSf3MKlilS2x6QAlYFw+Wwv0wW ltlwODlNCEMBjWzO2QtY5EDZAFkGgJaDt2nOHL+kISP0fTZNjp9ZJL8/1Y4Mj0x/ApleYUAQQCfX w0mskz+dWSN/wDl/PrVGz/sb4PA3HDPAWC9/x+f+TnCcWAuYrJU/nYROdULr5I+n1stvAZ1Tny/B y+l26Tc9SXKZ8RGapSJESeHSUTKgkQxgfBs43MA4HzhYg2KgAZcxweeSF/sJDUCAAGGZxTi28yFc kBZnsDA0WcoWJEvuzIBxGaw1ARwMNAADhiLngIPA8AEcfgADEIgBB90GhXMjzgN6mopAIwKOhAvl OAZtzzvbe2uaVOJNWb8LMTAstg1FTBWoyXyRkIDb+uakK0GGJigIDMJDwcFzYcMRq/drDMi8XVfK gX3PyE/eHSu/fGuc/Ar6JeDwyzcnyK/eBEz2AiJ7J8o3ewGMN8fK19DZt8fKmY/GyebXHpBLEKrU wHLzzaxvb+fa3ODgtVnx2lhTkbXMQCSHNRUAXTUycv3GkFSv8UjtWp80bAhJXWcQGRduZH263PpO P3n0yNUy/NiNMvLkzXLfgUtk0M4CqcQ5LAzW9izsJLc9KP12JUufbUnSgO+rxfGaTizXhbUhVz2W DeuSAaUU6bs+Qy7eVijXvFwrt8EN/GDfEHkQ/+OxYzfIEwDVE0dvkMcPXyePHbpaHjl4OTREHjp4 iTyE//3Q/ovlIYDh/g+HABDQ+xfLPe8NkNvf6y23vdtLbnunt9z6dm+5eW8vufH1nnI9wosrn6uQ i7bkS6+OZKmG46uG8+rZycGHcM0AWr+tAB0g2Hsz3NIWwG8zjm9CKLcZ+7Z64ZawvjFB+mzw4B4A NbjHvMVIAyxsBByyFiYoJFIRKrENTCb2Z1DYnzWfVbg+SUZC7z86Q06eXCR/PslOjOy8CGehAgCO dWj/pN8dXyl/OL7adHbEsT8DDH/FuX/F9t+OrZF/g/52DPuO4Rg+90cc+wO+748n2+VPJ/i5VfL7 Eyvls1Ot0rL7Tuk/JVkLjZPmIANBhIWGJFimUBYYDjTcwOgWHIAEyyfOVaKkTQQQHGCkjEc4wHAD sqEK3Ycunf0UoVI0NyRFc0KSBpAkAxzJrDUBMJKfRUZ3qlvdoYnWpMBlhAGOUAw4ABRHkYZegEdo mFs4j+04nk4Q/9DEbwIXChyXbMkYNWhb5tn+25Ok9wsB6bEbb1m8YVn4aas/NUO6wGFEcCAkgfQc Ho87x4DDL3N3Xi4HPhwhX709Rn65d4z8ao/RL/cAItDXqvHOcjRA8qz84q1RcuqD0bL55ftkyPiw VOENp+Bw4GHcD2J8QEvBoeK1Qs423YcpdDTlCRVrg1K7IQUOAN+FsIDNvCva8eZnmLAEcOH1bsiV +9+7RJ5G2DL81I0y7MzNcvcHg2Tw9gLpuylDBm7LkiHP4039SqncsKdG7nq/vzx4+AqEOzfIU5/e Ik9/cYsM/fwmefoMPnv6BhmG7xh68kZ56sSN8sSJm+Rx6FFA4+Ej18qDh66SB/ZfIffvuxwO4hL5 4fsD5R58313v95E7AIZb9zbIDa/WyuUvVMglO0uk37psqW9PllLWGuCaC3HNhYuhRYDaIoQNUH4r 7DDcAY9xDJK6dT4AISi9t/mlF8DQaysAsc24pV4clAkuqidCN6oHVA/xnD7s37MJzmljslSuDuL7 8IKA4yA8MuEw0vF/0gkMwIPQIEyyF/okc5bXgGNUhhw/3ip/ZAfG4x0KC+qvx9sBDzgMAOOP1DFs Y/+fPwFMPlkN4Xzor1g3wrnQn3DeH46tlt8TNsdWYnul/Bn6/fHl8unxhdKy607pNzlFsqcjXJiN tz2UOpNVyUapLmikY5uFo/FlHPHQUGcBSNjCTTc0UicmAhYUQhG2HEa4wjYdtl0Hl26AWIjw/MLZ cPezkrU8g9CIFH4CGu5C0Ag0FBwAyjMEhsttqOAk4DhiwBEDDwON4NAECVxIcFwEcAzeln52wI6g 9HrBI3W7YKXWOyGIhiJm3RSCRqVw0MzJ80xmNTCJHitWcPhk9vZLZf/7T8tP3hwlZ183+lVEz0Kj 5evXx8jXb4yWb954BsuR8ou9I+TMe6Nk84v3yqVaOOoDIPi/LCQSdGDkMo69AUeRh7drHux+Lpas QtVwBbLnEi4lHV6pXp8EiAB4LIjE56xysE3lLfFIWVtALtpeKD9AOPDUsetl9Kk7Zfype2Tipz+Q 8Z/dJeO+vEPG/Zi6U8Z9gWOf3y1jPr1bRp66TSHx+PFr5JEjV8gDBxlmDJF74Bru/GCw3A4A3QLH cP2bvbUsZfDuEumzBTBYl6KtS4tYoAv3w/YkOju/I1twmsdaGPc24EcA6rgdCCvyF9MdmH2lgCob mfXcivAJ0Oi9DSEU3AbF9d7bCBEAY4sBRw+4zdpNeD54adRs8AOwAaldD3fWmSTVa1OkfHUyQhe/ hiuZhAfdBtfpNBbC4S30SNYCj2TOiYLj6NGF8idk9D9/skL+enSF/OWogQLh4O7U+OdPupb7nD9x W7VC/ojvov50dLn89libfHqySVqeu1v6TUkHOHwIVTxwGQAbYJEBERTpWrOCdQcWWghKMVyBIoWh 3OcGh4rtNQAGR2lcAhzJhAdCFQMQnOeCRUQEBl2IS+lwKrnTQ7oeIhzgOtgy1NakuKGhDb4UGnQc 0bINsw6IjPAhNEE4gvAkAguAI+hAgzUqIUAjNBSwG+n5JnVUwqSkCRcCHNvDowZvDxlwPJcotduR eNcgYSo0TAGpAYeBRwQMbhEcfLNHAGIyK8HRF+CYtf0S2f/uU/KTPSMBjZHyy9dHyK9eGyFfvzZS vn4VoHh1lNFrFPa9Nlx+8cYwOf3OSNn0/A9lyISQlLUifnYgoML/KF6bKJUcUAjXlU9wMGOxJSjB gXMonqsAgYrbvVK5Pqw1Rgxf2G5CAeOsZ+GzWfiOHFw3M2z5yoBc+XyVPHn4Rhl78h4ZdewWeQLu 4tGPLwEYLoYukkc+HiwPHx4s9x+AW/iQoUONXL+nVC5/MVf6b0mVug6/lOF6ivG9RVAhpXDA/8B+ NvhSYT0CYed6o9cFYVtDL6s4gOTimvPa8Nvhd2Mjs5qNQanfwlaqfumx2Sf1rEpfD21AiLYJ7mML nYhxHw0IU6rxsiihg8PzIohZ/cvu/FlO+UYWQQFIKCjoLtR9EBjQArPMXICMOgfxPRJ8/2fS5ciR RvkjOzYeWSJ/odjB8QgyvQrr2P4T5O7g+P20TH5zdImcPgHHsfse6UtwTPOaPjaAQQZchQEHBHCk TwM8AAYLDoWEAw6triVAAAzWklhwRGpOCAmGJpNYhkFgmH3Jjsv4rtCgUsbhWiYipMN6tDm5USw0 sE+hYUFBaAACWKaMxn2O9QPSgMdw7NeQxAGHI4UH3EYynEjmWC/7UH2TPvpCgWMLwLE1dHYQu84/ lyA1sK7a9kDdAxKjo3NgYYWEZp2Hhgpcx34ui5Cg+87zyMytF8lH7zwuXwEGv3h1uJx9dZj8knqF GgEBJiquc99Q+flrT8mpt4bJxufukUsmBKW0BZkd32kzlX5/B96qyBRlawgNXDf2Ew4Fq+g6zHlu MBRif3lnSLRhl82AESEjEByOWCvDTFm2PCS37OkvI07fijCir1z6fLYM2h2W/s8FpN9un/RXeaXv Lo+q/26PDORIaXBu/Xbgjc9MCcAV45kU4lp4jRRBwQyqjof/C+L1usGh14/j3YOD12iUg2dN4BUg jClfE5SqdXBp7DDX7jH/G5+hi2GnwOq1XsCD7sO4jtoNcGOAL2HBwlDCQgtFEYroNpYEhwGGEdcj UscRC45+IwGOw/Pk90cWAw6L5M+HF8mfDrdhvU3+4Ijrf8S+7yN+xn6OHSV/fWQRwLHAcRxpkj3V AQehYcFhwxLKBQ4jAANL014DiriMqLS61QlR1GGwQNSBh1vnQINVsXHQsLJtN6zbiAFHxGkQHAYe 1mkoOLAveTSeOaeVmMTCaLgRwCEaorBvigFHCr4rC+FRLkCVMTrxG/w2/3xfFQXHppRRg7cknR3E 7ubPsz8KEhccB8s3tHwACU3BwO0upJlZj+M8SNcdFTvgmLF1kHz49qPy49cAhJeHyi8Ahl+8/JSc fYl6Ghpm9DLWX34Selx+9urjcvLNp2TD7jsdcMRlKIgN1arx9qxc55dCXAv7enDMDsIjCgQjgoLV oSXtAW2pqeGJI3OOAYcVx8VgHxaC4+Y3+sqw0zfK7e/UyqBdIekLOPQBZPvgefV7waivo37Y13c3 nBZBAoD02c3u/HAAuE6GSlrojGdjpc/XeXbmWXcDjsh1Yj8AkOOCRhQcjnDdFFuaamtTiAMDaRjD ewJA6xGO0HX03MJCYxMe0VkoKBxpwSedhgMINzCs+1AHAmDQdRAcmS5wfHxorvz2cIv84VCz/Olg M5aLVLaDo90+V4u72GfFY0a/P9gq3xxultPHGwGOuww4pthevQ44oAg4HGgoOBxQKDimAAIOJNxO g03K2cBLq14dsS2GNuxyyjG6hMZ5wBEDC5fbsDUp0TINKzc0DDiCUNKzeN4ImfKmIyqY6pPM8V5A woQrLNMgSFLx3dkAXB7Oy2EB7jOJ3+D4BQLHFoBja8rZgQhVOLhNw062joSFZqJGwo04Chcs3LLg 0GbqyLDqUJzPFCOB921MlOlbBsj7bz4kX7z6hPzspScAj8flFy9BLz4BPeUIUNEljz0mP335UTm+ 9wlZv+t2uVjBgf/DzIQEnotMzZCC11dJ+705gDcsY3Ssw5qzGTnfyJrpNJPhMxDDGL6RrcWneMyc 6wAD38vWnFp2gExWuSwst77RT0YCHHchDBkMZ9Z3V6I+qz7PJyooKEKkN7b7PE9YcMwShAQ7ESYA GuxKX70pICV407NxXcwz5JuewHU9Szc0zpELFvHg4ABAkWVEOMZakUW4L4itTwsR1tV0Amib/QhT EL6xoyLOywKcs+DsWPipbsMBB92Ghia6jCoCEALDiu0lkPD7j0yVQwdnya8PsuPiQvnj/gXyhwPs 1Ngkv3WWpmNjC9a7k+kAGVX8sSb5+tBCOf3JXGndfZf0BzjYx4MFnxFoOE5DwxEXOKj0GTwX0HBg YQAC0VkgsyWzWhVQsO012As6f45fONTCeaHxHcBhGnpFFSnf6NZpYL9WveJcx3Wk4f/kIsQqmIF0 Nc0v2RPgPhDCpOA70sfgN8d9sAtCLu4je5xXkoZ7vgkMTbhQhaMAx7a0swO3h5AZEPM+55Nq2GuO 7qWu43yyCR0q7PAhYwTwOSRCbFMlyJB9GxNk2pb+8t7e++XzVx6Rn734KPQIIPGo/OIF6nH5uQpA 0SWPPSI/eekROfbGY7J+561yyXi2+2fGxv+C6BZsRqroRCbdFpKeWwPSc5sPsT1CFVwbYWCh4M5c WgbiynC635HJlDgH5+Xj7cwai6plIbntDYQqp+A43qyRgdvD0hshSG84iT7P+dVVcDhFDnJUv52d /wBeznzX6TFN05EpGVKx/Yv2ZWHVNa5PQeESG4TZMpluoUE512yENwkgZ4TPOSI4FB64/mzAIrsV CQfKYVsYbLP2qLIDUNsYkDr20mVbHcAlqwVxMMGBZ61OQ4X9Cg0sXU7DOg9VDDgSJQ0Zod/IFDl4 YIZ8s3++/B76g3ZeNJ0brX6nWoj184if0c9R7mNm39cH5suZo3PiwOE4DsAiAo54aCDDsc1JzhxY eDgUWyDK6tdUNief5FVwaJNxhQbyxLyAFDUGAI5oDcp3BUYEGgCGVQQcCg1AIQ4aXYMD66xFATyS OeYL7jd/GvIcri8fziN/il9yEcLkTsFvTWjg+hmmpD/L9hysVblA4OjfmTJq4KaUs2xJyaEBeyFD 1G/D25HlBkjM58DCLZvQoeI1fqlYzzDBAQeOlyKh9wM4pm/uJ+/tuVc+f/kh+ekLD8nPoJ9Tzz8M ARTQz54HUHTbHP/qxYfkk9cfkXU7AI5xAAcbGjkwUCFz0XFUIHP23h7QmoOe27xSAdvNFqQaaiBz MSPZTMbMFM10sXKDg4P7aPUsMl55W0hu3dNPhp++Sa5/tUJq1/ikEv+Tz6j3bsB2d8CEIzt8Ur4e P57jKCJlQ65nxP3GXWA/ABKpwray535ncHhxf4SHBQiOO9DQMAXuQsEBYBAaKvYyxrESOC82UKuC 82BhbTZDE8Ahs9kTgYcVwaFiYajK5TbOcRwABzKFgmP/DPl63zwAA/ponvzuw0b53UeN8lus/+Yj 0+Hxd1g321w2RpbR9fPr6/1z5fTHs6R15+3Sf3KqdvqLhCrnAQeVpT1ZA9oxLXs2IOE4D7frYJ8T gqKoMSjlzWE4Dq/2lP2+4HA7jXi3YZ1G1G1wGVuLEgUH9g33mjl2cTxzIt0GBcePZcF0wGMqwxfC BGkE90BwpIz0SuBJgOPJCwSOvgBHv3XhswO2EBw+6QV73RMQqVzvj4nH44Fh43FWkfJ4EcKU6o0h ZNwA3vh4w+K8ypUeGdzkkemb+sg7r/9QPnvxAfnp8w/IT567V366+z75+e775We7H4AexDaF9efu l58+d598+fx98smrD8q6bTfJpQBHOb7HhhxaNoHMxbYm2g9Fqxdx7YBHOYBnQ5AYMDhv4+622ZFM O5PhcwQUx/zkW7h0eUhu2ttPnj5zs1z1crmWD9CNlcFZ1O/E/4RDo0urR0jCWh6teaLOeV4U/hdr dFiO4TzTGOdB4MWJsIjAEmK1s7l2/C+sZ+Ea2d3eug+uG+GzhAfDFBXAqe4D+6CCZV5AA7/XmhBA yfAEmd5xGO5QhWIIkw2YWNdBabUsoJE+HxmUfWQAFC4JjhQk/gHPpMlH702Sr5nBP5wjv/tgjukB /QF7Q5se0L9z9Fs99v31uw9m4/tny+nDM2TRzttkwKRkfcuyBiUCDUKiG3DwvOLmoFQsCUtJi1/y Gj1aA8PQJYnhCQCRM8srJQuQ/lo4tEOS5M32a6tRhjAxoHDkbuyl0AAs6AzcTiMWHIBBBBpRYMRA A+EJQ5QkLgGM4HAfxPE24Ibw3blwSAUIn/LhogiLPNxbLu6BygP4sscDimzvMTThwjiOug0JOb3W hEf1ag+d7YUMX7spUUcvr9rgl5rN7PCFi0ECPx84uM43PLuhVwE2VHE7+7t4pKEzIEMW+WXGpt7y zmt3y6fP3ys/2X2vfLXrB/KTnT+Qn+78IfQjCPtVXP8hlj+UL3f/UI6+fL+s23KDDBkbkPKFUXBo BkeGKl2bIPVsrLSdtQNexOt466+GRXMBwa2u4KGW3tmv2xDLT7I1I3JMkZDcuLevDP30Frnq1SrY ejwTgEPnmmH/FLi0nghXavD/CxGSKDTiwRH/3OL2EyJa+xMHDCt737w+woJgYJuVKDDMvljhsw48 GLKYsMWItSasvi1ehd8K4jgjblCcI6c8I8ZlQBlwGGx6nslu/lhPn4frm++VVGSIfiNS5P13xsnX HDpBOzBSs6FZ8uv3Z7r2zXR6RXcte053+tUHM+XUoamyaMctMnAiMjYyO4Hh7iKvVa7Oegw4sD+/ 0Sdli5C+liDtLPZJIZ3tHNzfTBybyy7wHFMDx1uCcB0+HV5AwRHvMC4wOAgMNuiyndgUGgoO7Ac0 AsO84h+G/fiO7Em4VjgOgiMf9xQDDihnIkDK5uwIVTiQzz8PjmUJOXXLgqN6rgoCHBy6jmUUfJMn at8OdQ4EAxO8O+E7sm9OHi9EZqla75U6ZN7aTXgbbw1IL4QuFyNhTVvfIG+9fJucee4e+fFO6m75 agfnEb1LfrL9HvnJDgow0aU59jnOOfLiD6Vzy3VyKcBRNp/gYEbBNSAzlXX6pGFHSHogPGEz6T7b WUOAH5llLMhgBh4ms1lFywS4bjIX2yqYbfMZk+F4Ds5dwqEBgnLDnj7y1BmA45UaKV3FUb1wv2tw v/i/DbsAjp1sH+KUC3UHDciGInxetrm8FkLjfrSWJw4aLNh1F+6678eADw7AuX4DCOyLiNtRRUMX I9aamGP4DqcGpTvZqljrNLLh/hiWsNFXUVtYipYg7md1LHvmAiIMVQY+kyRvvzFSfvneDPn1u9Pk N+9Mk1+/A2C8y+3pZl9E07uR+5yu9av3p8mpA1Nk0fabZcDEcNfg0CrXaBsO3YcMRWXOTFS3UY7f ugLpg2PbsiCew/qVt3qkcpFHlxWtPimY55V0ZFKFBaHgAoYbGm5gnB8a2I5A4zxOY6QR19kyNDAM YtUrnF064EVQRNwGHJcu8Qzi4ZE2xvNN6ogLUKtS1whwLA2OqlvhP1u9EtZ1g8kU7oRNN6HAYOLn 0kLDlcBZ1sDPlHciE7OV4g6/9NoRlPo1PhmAt9DkznrZ++ItcmbXnfLF9jvky+23y1fbHG29A7pL frz1Tvnxtjvkxzj2Y+z/fPudcvT5H0jn5qvl8nEgPt5k2sgJ/4/VrbUIrXpsC+H/BIRTH7BasSeg VY1rYNWigsPJZFEZcERdRnTdgoPrFih8E5csCwMcfeXJ07fIFS9XSwlH98KzYFuX8o2J0mOHT2tO ytYQtHgOfE7nEV0Fn5U+V1wnl1bxTqMrcLBw18DNSK+T90DYfU9wuKtdzycLjojboLsAIDLm456X BKV6dbI2lstrRdoAPNRxDE+Sd/aMlJ+xE+M7kwENCsAAQL55Z4qzb4qzv6vl+Y7Z5VSAaQrAMRHg uFHBkcsqU2QaHZwHGYbwcIPDAsNWv7IgtZjD+bHFMJ5jGZ5TBVSJdYrr5XheZQjX6EBYUJo8FkCg uoDG+cDhBsZ3AYdxGpQLHA40+NkMXEsuXdN0pAvcW3QAJ6d8A/tycI+5EIGaMznxm5zxnn++AZgO 5NMSHlW+KARwIAFsDOob074ZFQjMhBATtQUGm3RzNCwdvs+eBzHMYQGl1jrsDEj9WoADCWnK+jp5 88Wb5PTO2+WLrbdCtwAUt8hXW26FAIqtVrdF9Pm22+TI7jtl3aarHHDgfyHjs3Uor4dd+2s2AU6b /YCGF44DsAK06jcFpJjlCJqZcG0OCDRzucBhts1xNh7jufzuAtxX5HgEHP3kqU9vkyteqdURyM0A RwxXPFILeNUirCPM2FvYgrUr6TAFXMezcjsNhQauwVQLR+UGhpUFm71+I7ztkbijoHADhML550CD TiO2LKNbdQEOlmdQ3F+3NkXqOsNS24nwFv+PvWMHjAzLG688rhn7m7cnyG/emiC/fovr7A090dk3 UX6Npd2OXXa1L2751iQ5i+WJfeOldesNCFXgOAAOO6JXPDgsNKJC2IFlzlwCI1Eq8SxVeLYWGLrE 8+LgOxx0h03L2T3eDY3zgeO80KC6CFEi4HA5DW3cRWBgm0MJZsBB5BAOdBYKDYCNhaJTfJBTo4J7 IzRy8ExyAJnsiYnfZI69oOAIn61elaS1IhFo4O2oBZ9O4jbAoHDBDjjYupL7mPDZ7JsFlb0R9/fZ 6YET8EndGq+CY9LaWnnjuRvkxPZb5LMtt8jnW26WH0NfbaYAkc23yZeAyJc49iX2f4H9PO/wzlul c8PlcsVYWEn8uOxHYp2ELcysWAtwMCzaCmhBDVt9UoH/a2FwLjhi4aH7uUQCKVzhk5JVAc1czGys uixZasFxK8ABx7HKD7ji3hmWdHDKBVzbethYjkvSJTjwPS5ZIFtw8B64tO7ifOCw98Prz1+O+1yX rI4jg9fL+8B6PDgMLLg0sg4jAg5AQRUPC0e2Wja2OhbrCFMynUZfFXgm9RsCUrcOyw6ELjMSZfDo sLz60sNwHOPlV2+OlW/2UhPk673YZg/pN8fJN46+hnTf9xU+93N89/EPx0jLlusVHPnfERy2kRcH 5GF5RimeBYFRheer4MBzIzAsPBi6cPRydnKLD1Xc0PhnwOGGhgEH5ECDToPrqWz4xb4u05DGZ1B4 mWrZhqldUWjAdbANh7bjmOyRfG5P8EoGQ5XRFwgcpQ44qlbCbq4LmRG2CAgmciRe+1aMdRrIOLDM NrHTulfAbbCjVO8dBEeC9ARAats90h+hyoT2anlt57VyYuvN8ummm+Qz6ItNN8iXGymsb7xZPt9E 3QTdAF2Pc26Uw9tvAjiGyJXjEAoAHOzIxWrSXFsGgQzE1p2VawCqbYRGAq6B/S68UsRqT2YmyA2J eJmQBEskkKKVfqlaG5RCZmZkmjzY04plKXLL3gEy9PTNcuUrVQAHiL4KmZDODPDgWKw6by3LNrjP LVeIQlkoayGos+RAxEUI6YrW+BUsppWoebZaCOyI4OAo7gzXytYgk25KA3z4HMx5WgtExcGDkzlF hFjdAsPtNqJtNijCxIg9XlXWaUAsEKXc6+xaUIXnUA+ANqwNAfKJcuXUZHlh14/kq73Pyi/ffBbA oMbKryD2kP7l3tGmJ7TTU/of1c/wPZ+8P1paNl8nAycYcHBULcqAgyEKQgwXOBQaDjjYqpQjcZXj eRAQFXhmFYsA5VYWiPq0/RCnN6gARLheiHvLwNucY2sQIPHQYJXrt4UoCgyK7Tdc1a/x4LBlHFQy zkkf44VrCMBh+OE2fEZwGDmscgUg1GVMppA3Jnkla4JPMseyqblP0kZ5JGVE4oUp49AJmVrSRpW1 pJwtYyFXh98kXE3YhASWEXHbQMOsm31sKl2KkIQdqvogPOFM9n04yA0A0gNv5IGIhSe0VwIcV8uJ LTfKZ4DFZxtukC82XCdfrL9OPt9wveoL3Udx/To97yDi1rXrL5ErxhvHwYFlCA6N55eAogglmEnK OwCNzT6p2cCaHa/UbAxJaTuH3uO5yFguERRWGvdDeg6WxRw5akNYyhmKIKEU4X80rMmUu969SJ4+ fYsBBzv+OZCgGLJouQYyvcKB6gYcRsjM+nwdYb0MTq9ma4oU4zmyBa4bGLw2HRkM4GAfF51iYVsK 7jXZAMO5By6j0KBc4GhFgoM4vUIEHO4q1y6goXLAob1hIToOjseh7TUceHCbwxhWw+XV49n3WBuQ sjkER5I8t/se+WLPSPn5nmfkl29QoxxxfaT86vVntIf0L/9BsZf1T/B9R98bJS2brpVB40OSB0tu wWFEcJjyDVvGoS1FIfZjyUf6LMPzqERaMuUaLBAlOCg/5FVo0IFweoPyZo7X6tPu+2yCzpqVeHjQ ccS22QAYIsK+c8ABVxEDDAMNd+Fo6rNeyRyHiACuivDIGOdVkKQ+61GosHl5FmBGcJiyDj8chl/H HuWEVP4noEcTvgk8cgFqVaLgSDtbtDgEC20StbZgVDBgnWKBnIrrUanbQCarRGbrsT2kc8r2RpjC UKXPDoQQa70yGAlrXHuZvLL9Mjm24Wr5fN21qi87r5EvoM/WXyNn1l8tnzn7rc5gP2dH71h/sVw5 AY6Dg+oiI7BptIYS6jqwjsxT2uGTHpvDUsIJp9sAsnZ27groG9q6CQMObFPMUEgguuR3MaPheBGg oF3J8fYvwf3VAKT9NhIcg+XpM7fJlS/XABwIVZD5zdiqBgbnLRBVQOBaWb7Bshf7TCEe14JSiNXf vXak6KRMvA9Cgk3f2ceEndNK8f/qOeAOnisbn1V0AvK4ZgUHllG3YYGB/SquxzoNCw5383G3FBAu WbdhesJiHeEnZdcJj3I4MYYqPeHYCI7Lp4Zly/Zb5bM9I+RnhMVrgMVrw6FhyPRW3B4REXtM26Vb 7n167qv4HPSLV0fIVwDQkXdGSivS1uBxIclH5tHaFMT+nK6AUxqosM5tdR0MY2YmShGumy6D4QmX BIeGJnhmOsMapE4E26xZYQFpWYtXSpsAj4WA/FzYf4BJnQdB0ZUAiyS87ZNGeR1xm7LAsGJYgvNG 4Bxd4hzIjOqF4whV2NNVx9aAIttDEyUw1AAmY6xxGrmTfZI7KSBpHPjnqUQJPp4gAc5qB3D4Ljw4 QDLCgFBwwMHEHemVyepLZERtfKXCNvexQBEZgk2sOat9L3UcCFm2+6TvRp9cggc+tr1EXto2BOC4 Uj7rvEo+h75ce7Xqs3VXyZl12I/l550AC/TZ2qvkNM45uPU6aV83WK4COEpnAVL4UQkO+1a1LqKk nVXASdomgRmIVZXMdBFoUM752mAKCSJnsXEsNoPx+9jVvRoZsgfHo+hMlAYs+25MlTve7q/guOrl ulhwOPBgxregIETiQWLBkbMC/89xawoOfo5LqGpjEC4thOfGIQgBr3Ue/C+PFOFZl61mlTOgDBfX C1Cu3+rTTn32ngw4DDBioUGZ+z0XHDj2HaBhpaEJIMGpMk2nNmcd+9l+g/166tjrFq6JkL9iekg6 N18rp/c8LT95faScRSb/1atPQ0NVv4TOOr2kf6U9pZ/+XjoL/Rz6MQB05O3h0rr+Khk81oBDnQXB gSUdB8GhrT3hEOg0ODNfMTJ/Od0Enk8lnp0VQxWWbZgyDgMMFYBRpqEL0iLnaQE4iucHJG+mX9In AR50Gg4sOMYGO691Dw4cjwGHcRrx4IiBBrvNPw0IcHwNgsMZYyM4FI4CcCA82EclawLLN+CI4NI5 n7GCA26D8PiXgsM4DIgxNpaEBuPwLGTESDsKiAV3toyDIGEBaQlCkzpnZnjWcgxA+HLpEp+Mbi+W F7ddJJ+sv1xOd1wGMFwuX6y5XD6Hzqy9TM50XiafYh/FY5+uuUxOYXlgyzXSsXagXINYrQy2sgAZ nW9ghYYr0xQjY1XDKbBwMwYWkIWMAQ0yEaXgoJjRoscZBpW3I8TimBUbAUGAr1dnSG7Z2wuhyq1d gkNBYcGBpXUQbnDYY9bFWXC4y5DKkOnqAd6+bL27PVF6bvNoJ7TqtYDFFjapZ00VHMd2tpUJKCD1 HnEPNlzpDhznQIP6nuDQcg0HGG7Hoa1FsSzB/ShsAY5ygOOyaQFZvfEKObXnSfkKwPjFywDFK09B 7P2MJbdjxH2x+sVLVk+a3tRx+3+O9R8DQEfeGiot669Ux5FHcNBVxIADVp7lGQhZcuci07ckSfni ZIQnIYQlfiz9AAVBYkIWLRR14FHW4tE5UXIBm7zZCFM5+TNnWEOokomQIGMSQhbWshASTmhCYETB AQESBh6U2e4qRImCIwqNGHDYMTe6AIf/KXwvviNzvA/hDMMUr3AipgCh8a8CB3S2cFFIQaGFdlzC vllwRFpSagMqc0wbUDng0JgcS9bAsD0DR/lm1egA2O6rVgRk7NoSeX7LIDm67lI503GpfNp+iXzW PkQ+7Rgip9dcIqfWXIz9Q2J0cs0Q2bfxcuno6CfXAxxVc0B8TlPpyugWHpw8uoyTSLNVpSsDxYPB lI0YYNiMxf0sYNVu5wTHagccm5BxAY8eCFtu3tMAx8EGYAAHa1UuBDj4jPWZ4Xvo2uBKWLhswrxE FQdC5uDKrKmiCJRegHINQgK9f0CB96Mhl3O/bmhE22qcCw3T4zVW8bCwIUo0VMF5XHcBg+UbnD+n RifOBvA6vVoeNWSKX1auw++45zH56pUnkNEpp1e0rgMGETn72TPapZ+/+FiMfqGy+x+Xn734hHz5 8hPy8d4npWXdFXKRE6pYcGhrUZZxAByERyYye+5cuIRGhOWNQYQaZqRxKg9gyAcgyppteGJCluIF pvm6NjG3YrmGLRgFHExBqCdahkFgWJBEwEGnEes2WCgaAYeWaxAY+B4V142i0IAcaAQBiiDdxFMe XQawzXMJjJwJCFPgbggWgiMAaBAcvn+F4yi2joOiiyA4CAWGJ8txMcvxNo9peWkSPkMW3cfMh/1l eGPXw3XUbsSywytXAhzjN5TK7s0D5eO1F8vpdmj1YDmzCsLyVMdgOQmdbjfbXFInOi6Sfesvkc6O 3nIrYrYGWMOq9iTN3JHMwcyDbRYecj4VrXp1MlCscJ0RmX38vG5zicylHb8AhJp1hAYFAPIeHHAM 0ybntQ44cK8OOAiFc8ABMMRAA4oUhlI4rk6NIZX2PUGCxrXXrLfQSJB+u6IA6b09ATJV3RwKsGw1 /i+um1DIZRW1uijXc3HUFThsgWgUHPhsF9CIgMOOs+EAQ90GloQIG3yVwYHVrA1K3Xq/1HMg5zWA OMEx1SeLV/eXY68/LD9++dFIr2f2jGYP6Z+/gMyvvaG5dI5DP9MOj99NP8X5X3B2/D2PSgtca1fg 0LlOAA3CQ+e8xb5kHE9yQhc26LId1lgOUtiI8IS1aXh+BAgnqmITcwMKOAvbhsMpBLXQSBoNpwAR Huwir+GKIzc8TE9YHHeFKJQ2L1dQWHAYxUIDUqdhoBF4kmAgPLgOQAAeqc94JXOMXzu1ES4KDs7Y D3kBDs+FA0dKDDhs6GEdRQ4SduEqdlzz6z5WB5q2BEz4JvGbhM+WnR4pxRubw9RVIAGVIlMPRMIc 1VEouzb1l0Ptg+TEigFyetUAObMSy5X95SQS14lV/bHP6BTFfe0DZF/nYNnQ0VN+ODMgfTgt4WpY UVfm14xPYGFJ16AgIRQ0DDHOIlYmQ0WEbWYswqMY4Klaa7qaW3D02JiorV9veoOO42Y4DoBjJd5O BAGgob1cHVhYQOi6a/scaECR5wzZZ8r7KO8w438SFH3hPCgCo88OZ4kwheNnlLM7ACHJa+cziL8v qEunAXUFjq6hQWBYOdBwRGgUAlhV7SFAg6O8s/GXT+rXsSYNzhCZ7eJpXmls6ylHXr1Pfvziw8jo 7PX8oPZ8/tkL3Da9ok3PaOf4c99VD8pPHX2B7zz0+kPSsnaIXDwuKAXI5ASHDgvoAodts0FoKDhY 3oFz3eDges4svPzgOlgwWkqocnR0HDNVrwxJAArrKNRtEA7I8M8SHj6FyDljhzrgsOGJCVFc4FBo YL/KOg2AYxi+62kXPBQcRm5wKDScmhN+hvDgWKMMUeg2FByPwnE8kgjHcQEGK3aDo4ihCt+Ejutg gtYyjRVeKeFAunjT0mWwWpDSsg6ep46DmZTgQKJph2XdiLciEncJEnDveQny5LJc2bq+jxxaPUBO LO8np1f0lTPQKejkSiPuo06t6IPt3nIMOrB2gGxpb5CH5oakX4tXigkoZAid9NkBgQr/h29gCwPa 99xIda15G9ule10zFzJRAb63cg3emhvCUg9w9ECY0rDZOI46OA4DDoYqBhwadgAaWt2K9S5DE5fi waHhH6SFzK7nyQJR9rnpu5PlRFG3YZ1Hn+1wHOwfsyWgbVd0cmoHmJEyD0f/FDhioAHRbUAMTxiq FLf5pbojCaFJsgMN02q0jl0O8BzLYfkHT/HK3KUNcujlH8qXL9yPzM5ez1Ym0xMACoHdD0DYH1H8 dtf6ye775PPn75dDrz0AcFyi4MiPAQegAXDY5uXWaVBcZ7mHQgMuwoxSDquPz7Dgk9WxnPOVLsSE JgDGWLgKp40Gxw2NhCOj6TqM27CKgcY54EDmj8wqj3VWu7rKNCw4QgoOhBwWHm5wWLfBpcrAg/On cD4VBYrjNIKPJYr/kUTxPpQIx3EhwdGcdrawNaRvQS2zcIMDjoPD7XFqAZ1WgInVkTYM43kEBzMq xKrECrx9OLalgqMxQR5vy5bNnT3l4Mp+cmIZwNDWS05BJ5f1wrYRt6kTy3qqji3vKftW95Jtq+vl UYCjNxJzAb6PUyESHMZZ4P874n6OcmUdh7Zf4HakRgH3Bp2buQiORKns4KA2YUAjqG1CCI4eG5BR 14Xktrd6y3CA4xo2Of8e4IjAwpZrUHxmWNraFLo6TvtQtd4Ht+FVaPTdaYDRaxudB8MUwsOoN/ax oLRhi0fDwTKOD4vvsAXC9p6MzgVGPDjOgQYUDVGMbIOvXLyJS9qCcBrJAEcYYQp+Z6QPTsuQ14I0 0ITfqMkj5XN9MnhyQKa31spBguO5H8nPdv4IGR3aRd2n+llE90I4x1maHtOmp3R3S/ag/gr6nLPi w9W0IgweMh6Og87BAQfhYKERafTlkg4HSMeho5R7NQRhWUhhI158LUEpnOcz44zCbSSP8UA4B0t1 Gk6o4oaHCU0sPLDuch3ualcLjeAIZPJn2E3eOA7bQjRai2LB4cBDoeGUbbhgoWIBqEsWGtZtBB4F PB7yXEDH0URwpJwtAjhsYae+CWGFCQ8WeJas5pSGIRPfYz8LI4sBiHw2BtOwJQqOwpWARzs7miVK ERJvA8DxyNJMhBz1cnB5bzmxtKecXNJDTuJt5NYpZ3liaQ85vqyHfAJ9tKJetq+okscJDiTeAnxf V+DQfThG684MlIXjzCwGHgYgzEjnZiyzj26FrVJLV5lCvh4bIbiOHsiYfTalyN3v91dwXM12HCtc 4HCgcV5wAAqxjeewrcDF/8ezY6tbzjPbcycb0PkVGhQhQWiwFW4vLeMwIkwoLe/YBne3CS6P7oNt cPAs2ApUW4ISDl0Aw8qAA8+lS2hQUXBwW+GhjgP3AoDk8LP2XJZ74HfOhLvMmZMgpbP8MnBSSCYu rJJ9L94tn++6R362nb2e79ae0T/WntBGX22/xxGOR5bfUTvu0e+mq1nUMVjHbSmAO2CBqJ0oOh4a DFEozjRvQxRTbgEgMBTBdu4suNsFIa09YTiToiEKodENOCBbnmHh4XYb7sJQzo1CYBgh8xMYdBw2 XMGSndpM7UkUHGY2tu7BQViECA2nIPRccHguPDhKAY5ihCoMO/SNiETNcgwOt094FCGe5zgblWu9 2hCpci1HwQooQGiRtSGWU9VJ0HC4f36eGb0HEtMDizKkc1Wt7EfMe3xxDzmxuFaOL6kzWlyHbSOu 2/3HltbJ/uV1smt5hTw9Lyi9kTg54TLHzdQZ2x0RFmwensuBZggD7lcoEBwGGG5IaKZx7dP9TkZi ISnbTXBU8h4bvdITIVe/zekAx0AZdprgqJYygIOg6Aoc7paiXUMD7ocODf+Dn+Eoa3UIO3ps49ik bKeB/wkoqAAJgsNAwnEcgAUHLWLNSu8d7BWcBJeSDHik4vdIlsLlrG0xDss6LTdIVFxnpmf8/h3B wVG/bKjCthvsGWul+/AbZ2E9C8vs2bh/hCn9J4Rl9LxS+eCFO+Tz7bfLT7berr2iv9jG3s93QXfK V9vu+Kf1+Y475OALd8qi9gFyxfiAFAIcdA3uGeYtOBQaAEH8tAY6J4oz1ytrSjKm4sU3NygZU7AP 2zr3K6DB8gsLDDc0FBxwHRGX4dSeqNMgMOy64zgIjS6BgeNsCcpWohYcsVM44rOsTQE0IuBwHAah EWLo4oAjBh7/EnDMBzia4DhaQgoMgkOrVwEELQTFPo7LwabOPbaw96lX7XzV2gDCFsIC5yg48Dn7 Ga7j7VeAhFqHxPSjRWnSsapKPgIMji+qkROLqrCskmOLquV4a7WcgKWljkPHcPzY4mo5Ch1oq5Hn 2spk5Dw4DiRMfh/7j2hIYqFBYX88ONwhCjMOl11Bg/sIDkKDS6psJd0GawmQQdenyF3vDlBwXPNK jZSv9GtoERnFywUNC44oNChcK+y87dujzxdL9qbtgUzfsD0sPXfAbexOkr67bLN9woEFohYaAMZW 056Dhbe1GwBuwK2MPXRxHfltXghOaEl0QB5z78jwznZEDjgUHl1Bowtw2D4p3M+2G1ol60CEotPI asS5WGbMRMaFte87PiwjZhfK+wDHZ9tuk5+wA+PWW+TzbVwCHlu4z+gryN0z+vuI333wuTtkCcBx 5QSAA/9bO6I5sOgWHJAFh5n/1aPwIDhSsJ49zee0z8B5LNvQmpMoONzQiICDsuAAKNLGwaFgn84s DwUj4DBK0TlRsA8iNNLhZrLG+ySZ57nA4cz7apwGa0pcTiMGHI8THAYe/2LHkZBT1OIbVdDiVXBo 3wcmbsLACQMohh2spjSzf7Fk3y8VHV4NWwgInm+bPnNpGiQh3kUmr0cC+2FrqrSvqJCPlgAKrYBG azkAAbVWyPGWSjnRUqXisWOtlThWIUeh/Uuq5PklJTKqMSR95iH2BBRy+aZEBnCDIw/bCg5Cg//f CVUsHHgPBEoG1u18ITxu4aLbEOHB7ytZ7pW69QGpQDhWszJJ7nxrgAw/fbtc83KdlC5niIZzuwFH LDRwjQSFigCh+0iU8s4wgJEBV5EOQKRJw9Yk6bE5pOUclevMTPfs8dubI5uxGhZOhAWiLAhlrRLF miR99nwOeh9RaFh1CQ8LDjc02JScvV1ZKGrh0ZUID+s6AAkr4zii4EhFRuo9LiRPz8qXd1+8TT4F LL7afKN8sRXacrN8CVB8uflWp2f0TUabqJtdS/d698tPt94kB567VZa295er6DiQqQkOjhtqoREJ V5wQRUcvh1gYqlMzsnpVCz+RgQkGOhAAJdILFqGKbdwVgYazTUWgQTng4LwnuVORp6YABNgfgKMg ODRcATzYyMs6jWRAhdMb5E8NSjogZco4CA6GJueBhhscgEXoMZz/GM7HMghYUFF4OOB46IJUxybk 5Db5RuU1+84WNeMm6RQIA0gbRUFsNMWpAqrwhmMPVMbWdB0lq1hz4SRcZkys274T2qx7MeweEm0d Ets9rcmyenmpfLgYUGguAzhK5BOqpdRsN1fICeh4czn2QQDLEWj/4nJ5YUmxjJkXlgHzPVK2DGEC +1ggA0TAgXUWzOW2eLEPb0f8/0wu1WXwOgAcx8ITGoRHfGaKh0cJ4FC7jpNR438uDsgtr/eRYacI jnopi4DD6LuDA98PKOtxbvM56/NFCIb9hALX+fy43mMznQcHRcIz52BBcHkEBkdf10mg+ZzxDAwM cP10EIBHFIbRe4wJV7hOdxEDDmyru8AyHhYu2WbmMSIs5hplQlmzEiUNGa3uWZ88Pi1b3n7+Jjm9 5Qb58cbr5bPNptez9oTeiIy/8Sb5cuON8iX2/aP6FEA6sOsWWbK6n1w5Pqjg4ChdpjaF6gYcE7xO eIJzsDTrOEaXobUo+IwjhQdgQfdh2m0QGFzShbigQSk4cC7WOWFSwUwAf7pP0gEphjJ2jleGKXQZ afgOdkjLn+qXvCkBnd6Azce/FzgYmgAOBhhRaLjBYWpVPBeuVqXIhipucGBpwJGofT5KViVKLZtg KziQKDjtIt+4BATDBiTiqNvgNhKwCxx3NodlxTLY1tZS+aSpWD5pLpKjLVAz1hcWy/GFJXIM+gQ6 QuGcI80lsq+lRF5aXCRjG8MyqMkvNavDku+M1O0GB0v7WWBHd8GxKTiojYIA27y+Qo5OtcxrXAcz Dz6fjgyUzgzBDKeZjJkP28hIxbD9NQjFOG1jSatPbnqltwy34FhhQhUtICU0qO6g0Y0sOFgzpQ3X 8OzUTdDt4RmywLlqA4cooONgmQdcSgd+C0ID95MHOLBAV0NCCs+c92QB4ZaFR0TcHwcOBUMkNHG2 XWKYwkGJtUzDwgIOkEpnN3MXOHS0cGSyCiT8hyelyd5d18upTdfJl+uvkU83XgsBHhtuVH0JRXtE /yO6QU5vvEH2bb8J4Ogr10wE7DmHCDJq6lSAwAUOhYYDjiQ6DYICMjPNExwGGKqI04gFRxQYDF3Y ZsOnBaFathEHDi4JmfwZfimeEwJA/JLFaRdYcMpyD4CDvVvzp+DYNIT9AAf7mRAmBhqQFoZaaHwb OHAuXEVQFYWHQgPLCDgujOMAOJzCUQ1VtIDTJEYmSr7VOBFy3QY/EjDFwjlue7AfCZ7Q4FtOYWHA YdaRGXGMs6bXINHd2hSSpUtgW5sL5ciCfDm6MF8+VhXI0QWF8sl8oyMLCuRjq4WFsq+pUF5pzZdJ AMdFTQFpWJMuhUt9EUBoGIKMwBJ+jsLNbQ1FID0HxwgFlgEUwXUQIsaq4zpxPFvfzGabbsO8uRPw P7xSvsqv3fhLFvnlltf6ysgzd8g1ryBUcQpHCYt4RcHBkATfHy/HeWjhKGTLg1idqsslACDBAbET G1vgNmz1SI8tcDmOK8kFNHLwzLVMhs8gIuM4OLUB79nAMHpv5v4ggMINjlhoQPNd64QIZMs4CI3Y EIXwgJNT4VxAhI6DI1QVI1HfOy5F3th1g5zYeLV82XmVfLb+KvmUAFl3rXy27rpIT+jP1l3jEjs+ xq+79xmZz14np9dfJ/u3XS/L2nvLTdPCUo0Mmjc7AMcBMAAU2rGNndCc8CQJIYiVdRumjQa26TSw ZChiQxILkCg8rNNAJn8Wsq1BLTy4dMoz6Do44E7+TI8UzEIanB0UM+sagIuQJA+hScF0QgNpCiEN e7cyfDGzyyPznwOOuCrYGHBQBEYUGgoOR5F2HBcqVCloCo8qbAqfzQc43N20CQLtLbrWJ722clg+ 4zhYql+30aeOg+DIpQNgQysmaC4BDSZ8fgerSSuR4G5cGJTWRTnyblOefDw/R47Mz5XD8/MgQKTR 6EhjHvYbfYz1j7E8ALi83pwj0+Yly8A5Aem5NkvK4ToIjTQCApkhBxkkWzOKyTCRNyvXOWI1YMA3 ND9XAOiw7UIOjhfCSXF2d9MICvfNTKXLRACDgxR71c2UtBIcfWTkZ3AcbHLOlqPx4CAwItDA9+HZ 2F7F2tAL69pYDpk/XqY620gHKCI4+Pyhus1hqd8alNpNoQjI1eHhfsySsMD/UGEdrsvec1Tm/vQe cSzqMrCuo3hRDigIjUY8x/leXVpXQWC4C0MjisADS4Ypc/CdMxECIIMVIlHfPCwkr+68UY5tukq+ 6LxCPoc+W3clwGGkQNAe0ewZfaXqM56zFkuVs677ozLn8juvljOAyP4tV8nKNQ1yz/wU6bkAmXMO XASdBtwF22GkTuTMa37AAhmdbgPQcNeoRJyG4zZsWYeVhYgt01B40DmwLAOQUAdBp0FoYKm1J8/w HPx//I98PJMCALUQbqxwFhzrTLwI4ETyZyAtTecIXgxX4H7wvXQb7LgWfMrrLAmMWFBo4y5XDUqk HMMtNzweMfI+lHDhwJHbFByV1+Q/W8AGYEicEXBAdBVs18DRww04sA6xSXl5Bx4GrHwuQYEErJP9 LGbvVCRW5ztY0FiOBHfdgoC0tGbJOwuz5XBjlqMcOTwvV47ONfp4Xg6AkW00zxw/uCBX3liYJZNn hqVhklcq2sJSirCDtTjp+G6GHczwkVAjAg0c04yCDMb5WACVqo4UuIiwWv1iAJE1J1w/FxwAHu6B 8GCDpuKWgNz8ah8ZceY2gIPjcRhwWFlwsDGXQgOAYNd5OoyYFqIWDgoMPDdWy7qgoQI4TLmSUTmg TXiUrzG9flW8Zro8ugvCIgIO3jeegd6PAQTdBJfmHs0+s8R5EadhwYFt/FaER9Z87GNhJ5ShwvPs TgoPiOCYje/n9IjIZPlI4DcMDclL22+QoxuQ0ddeCgiwFzR7Q7NXNHtDX+H0iGaPaSP2jDa61FH0 WKzwuTVX4LuulAObr5A1nT3lvuY0aZiPZzXThCicF4UFpalOmQbBEQY43FWxMdCAIp3XugKHGx4M RVwiJLQKlg7kGfwvba9hzuUQf4WzfQqPfFwbHQhhwmXeDByfhueOa+F4ouw2HxxKaLCviUdhQXBY ePgJCkLjO4ED50CEhv/hCwqOlJyC+eFRBfNDZ/ObQ5KJhGnAYTI/33BFyGRs3ly3kbbZgINjQ7CW hTOAmd6qfFM64LBvQ+wnOMqQIK/Gj7mwOV3emp8pB+eky8G56XJobqYcmpMlH88BKLA8jO3D2B/R vEzZB73emC6TZ4SlBjaOrRLZPJxNygkNLa9wMrzG9C5wGAggcyGT0N5Xr0mWmrVhnVCJs7VXdQRw fSYzqZzv4ZL7qWy8kYvhxG5+tZ+MYK2KdnLr2nFEwKHCZwkQR6zSVjmAOB84rOOg2GOW44xwUB8D DQjP1EAjFhz2vhWk9p5ccsPEAkXDEIDC9nTVLvNQDp4zC5w5kXSXsOhCWjA6G/dNcCCj5QEc1z0Z khe2XidH1sM5rBkCCAwBMCAA4YwLEGe4f80lRh2OnG1+pntdKqew3L9piHSua5AHWtOlbq5Pu9Oz RkXBwSXDFXUayNSERVfgYFlGHDRsiBLrNpxwhKBwScMVbeDlAwACEhrhi0xhkD0FLyKEKnQcUXjA Cc+g8Kym4xwW2uLcAMIUFo4GbJsNFzSs43BD4xxw0GEQFlaO2/gXgQOhSlMY0ECmBwRMWQUSEBKq tqpEombDL4YoLOsgQGo3eKV4pQscBEZrdIg6FtYxDic4roDtbWxKkb3z0mT/rBQ5MJtKlYOz0uTQ LECCS+w7NDs5ooM4vg+QeR2fmTI9LLVj8NAX+jTMSEPm0MJNyNYouMGhmYdyMg2dRVUHLD8nnQLw 6tf7ARI4F2YmtewmU1lFbP0CnxQ3J8nNrwwAOEwZR3yowhAlZs5XygEGa1G0eltdBoAHpxRVdNs2 nlO3hudNaOjzx77KzrDZJjQi4DBzvHYHDuuibLsUDed4TxYY8fBwgEHl4rcrXR6QIpYl4blE4OCU Z2TM8zpLZz+k5R0sHAU4OE5F6lhkCCTwax4PyfObr5YjnXAO7RfJGehUh6P2S+Q0dKb9Yt2vvaLZ O9ot9ph2PtedTnQMko82DJLOtXXyABxHNTJoZFxRug11HA4kIC3bcAMjAg2AxQWNrsBhgWGgYUIR BYY6DSy1D4oX4kxrCDPoOLCf87sWzKLLIECMuJ7LaQ2gfMJjKtIxC2hZPkJ4xEGDHdhMmBIFxjnQ iAeHCxr/EnAUAhwFTUlIrKa8goVtTKTa6xRLluYXIiNUdXqkx2avVsfWb/JjG/YLb04WMtq3oBse zOTFSIxDkLDmLEySPXNTZD/cw/6ZSaoDMwGJGVSSHEI4cnBmyKUk+WhWkrw+J0mm43gdwJGPjMwM oJBQWWhA+F9ucJjMb5Z0D5XtbJsBaGyA/V+PsGc1IITPsQm1gYc5X8WMhbdtFpxScXMyHMdAhCp3 ngMOC42YoRYJDBc0DDgsKM5VBBqQcRxIUFjqb4DnzuEMbQGoAQeOaXkOhXUXOPhMWOjJe+az53Ng DVTxcp+UsjaILwXsiww+7AIGlYdws3xVEFANIZwz4NCaFA1HCAsf5IcID7Of0EgDNDLm4rdAhiA4 0sbBsSBRX/VYSJ7bfJV8DOdwetVA1anVA+WkahC2AYdVXPLYADm1kurvLM0693ev/nK8vZ98tK6v rOuokQcWpknlNHZMQ6iiBaLI+HQb8eBQYOC4CxrdgaMraFhwGJcBERzYpw29tC8KHAHCDhaOpuP/ MVQx4OA6yzzM0orzoujE0VOQvifAMbGnLQtJ4Tz8DjQUHBYg3UHDDQ4HGv8icCTkFMyD45gHx4GM rZMTO67DgIPlAF6N+RUcsPhstcjBgcvXeLXpeSFsuXnzRaGR3cqaD2QMJF6O63gREtas+WF5AxDY Nz0oB2ZQgAOchBHWZwQgv+oA1vdD+2aFZQ/BMRWOAw+zYL5fa1GY+I3TgLNRcCDhMuNA+uZ1AMAM xDduPt7YOgr3BoRcHMy404u3KjIpj1tYuGXBsQCuCo7jllcHARx3xYBDoUFQIJwwwwFS2MZzosOg ouEJjsUAg9tGbnBEhwPA59VxGEXcBsTnGgUH7t9dtsPnguuPAQeOl63yS926sIZnRXA+PG5dBluB UhxdrWI1HFlnSM/jNo9r03J1G4QFoWHAwX3uGhbWqBAcDFXSxyPNEByPAhybrpDDHG9FgeAMm0Dp NoBBOKzsh3XTW5q9o83Svd79kr2oP1rTWza2Axzz0qQMwNCOaRNYrkF4cB0iKCw43PDoAhrncxoG GhTDEmw74KBsC1GewxoYOg0WflqXUcDhLy08HGAUcMnpDXS2ecB9SkgH4skY7ZVktjBl2OKEKWzo 1a3TcEODyzho+B8COB68kLUqAEchwFEYcRxI0BYcCD9oXZn42IOUM5vXrEfiYy9ZZAi2QeAERupS CA5AhkvN1PgME28hEuVAgGNGY0heBwj2TQcUoAPUNMACOjANsJjug7yAiBfbXtk/zYdz/bIX7mM2 4FI/Gj8CR5dmQsf3s/bjfOBgTQul4RLDrA0Eh+mDwrEjWEDaJTjw/QYcWCo4wgDHABn5KcFRHwUH IREBB+4dz0LLMyDb81UH9FG3QREYFNdxngMUNzhYpZq7xFQ3Ex4sKOX98LewNSrdgUPdBmRmlXfu BSIkCAuGZvUbQhquacEwnQrukwXARUu9UtXu10ZvdetDOjgPQ7Vouw03OOg68FZ3QcM4DggZI4vg mGDAceUjIdm94TI52A6HsaI31MdZ9pWTy41OLce+5din6vW9xF7Un7AXdXtP2bKqWh6ckyalhISC gi1DWZuC0AUgS4ELIihiwOFAoytwKDTOCw7Ts9XCQ5uUO9BgGU82QFAwy+eEJ8grkHUYhXAfhTMA i2nYP51LPK8plF/yJgcldxI0IShZY82AwxxbQ+GBZ2o7snUPjXNDlH8JOHLn+0blNvngOIL6xmN9 v2Y4JFLbBJsAYO/RyjV+qUbiKmRGcd6KlDoOfMY4j6j4ti9Awu2HRDUV4HgNEPhoKoAwFWDAg90P Iu/HA6P2Icaj9jvi+ofQXjiPOQxV8EPlNsLNKDiYKfA/CA5knnRkEGYevmE1szThPnCcgCnjyOXr EJ4oNBK0q3wNnFMhM6uei8/o2xffh8/YgkIDDmSqJtaq9IPjuF17x5auwA/sAELdBYCRRQFEFhzs 21MOyJatZUdAFoRifwQWRrbmKkbqNnCPfPYOvAmRqNuA+Jy7AIcCBvdvxHvBuY7y8X2V7eznEpKG TUHt71K9xqcAKcfzqeE8LevoSsxoXgxT+DwIBOM2bNmGKd9I53495oBjDjSb4MD/RSYgOHKRmK98 JCg7110iB1fBUbQ1yMk2DpnQoMMonHCGUTiFfSf1mCNXj+nvouOAx4HVvWTHqhoZ2pQh9bO8ksnC UYAhTCgAIqmECMFBQNgQxQ0OBxbxTiOiCCyiMgWhBAdCE0IDoQnP5QxrrGolNFggamTKNExtCgRo FCg4sMQLkiEKW4/mTPBL9jjOg4JwbxTgx6bp7F7PKlknROkWFl1B4yF2pY/qgoKjdH5wVMmC0NmC JoCDkGBChfTthcRIcFCMjzkWRRnsLGdUs7F1NDFDCgy7n/tAWCRcDuYzheCYFZCPAIt9Cg0AQoVt 3Zeg2u8sP4I+nJIgb8GZzJueDHAgMSJUySYQ8J3avVvh4fZwoZ4AAOn3SURBVDgOyIYozPyMz1nA x3i9fgPfpB4sE6SBzgMgKV+BNzvO0XMdUEQKDLFkOQCPFTb5FRzPfHan3PhGD7XzdiwSTojE2e7U fTihCRtuVa73aQe2SoQHeYQsoBBfi3IONChAONoWxoDDreizdqCBe9fwxIGmGxx8TgpXugpss+Fa HdyGGeGMI52Zsh6W+xh58XwCCOlMWQirZhUMCEHS5xIcBAjXY6HhBocJVXwRcFwFcGzvvEj2w2Wc WFof0XHoGNeX9OhWxxfjPEddHTcCOACf/csbZFtbuQxrSpX++L1KFwYkewas/kRkZrgLgiOVHc4A ifA4AgX7XTUo50Dj28BhyzZUBAgyOPanjsVvPZltNPDCmGlEiOROw36kZ07ZqO02WJsCt8EC0SyE VBxkmPPE6viiTsGoyinTMJ3YcOxxjwQf83QLDX9caOKGhu/BBPHcn/CN54ELBo7wqNL5obOFLezP kSjFK/xSsgIQQQKl67AgYMI1TdDxELBfE6uFhE3MLnBEEjMyYgMS16TGIByHAcdHAMY+BxwGGpR7 XxQcbyOUmTctRcGR0whwILMbcOA6kDEIC0KDroMtIu1blplHnRLuiW9bnaJwfaLUrudo3GzXgQzC +yMw1GUgY9Bl4LP6nQQHtouafdoA7NnP7pDb3+kjvTfBDq9GxrAuwgEGtwsRElVvRKbcxkZbeHO3 I5EwZGFY5MCiS3AoMKzc0OCSz9vIOjkr6zRUeAYWHgYYCBsXEo74LJ4Z56ThPffAc2jY4AU4EgEQ ODB1YYApn81aj5QhDM3Fd5i2GXgmhAbLLwANSkOSOBEc6YBG5ky4JRc4rnw4KNvWDpSP2gCCRdXa G5o9n1XsGb2oVqVDKjjr30fHWmvl49Y6ObCsh+xeViEjmlKkH35HTntQjvScx0mikY7oLti2RKtb 1W2YUCbebcQDg4WbXUFDe79qew2AgzUnyPSc0iB5JASIaNsOHGPDMDYhZ/sMipMmcbY1NvgqQEjH FqNsQcoCUFuLYmHhLgQ1gusANBQcccBQncdpEBoKjvsAjnsvADjqNqTk9F+TParfmqyzVcuTtcyi uhMxMN6qdB7uxGmBEHnzxSVi97nxCbkeiXDCPIIjBEAwVPHIAUcsyzBywhfdB4CAyFx/b0ZIFkxP jQUHMnQO3QEdAzM4/of2O4kBB7ZxHt+ILMsoRgauWpuAkCVBatYlwpIDkByAmZ8DOLQ9A8/nOpa2 5qEYCfDmV3vLM5/eKne+11sG7syUXttTpBoZkOOUsN8K4UBIcDIlnRtlRxjHgzhmgBGvGGh0AQ7r MCw4vvVZQybEhHCvbnBkNzG8Q7gEuFes9ksDwMYhEXvgOdCBUXWAaT0dGZxHKR0S713BwaUBRlfQ SCcw6DbiwJExEfYbif3KhwOyraM/wAHnoKBwwcNut1qxZ7R72dW++GWtHAVA9i2tlt1LS2RUU7L0 V3BwpHJOd+CXIj4HpKdUx2WEAIgwAEF16Ta+Izi0MBQw0B6ucApJI3ySPCKA9WjvVg4DqJMnYcn2 GXQWnNeV4QnLNTj/CcHiblpu+qcAEoBICBAJP+lyGl0BA1Kn0Q04LDT+BeDIHdW/M/dsz04OBgPr ujGoBYBMhMz4kYTpuAi3ukvEKn7WsdK1SITjAY7XZ4UABL+C4iAeHLV/OrahAxQLSXGMhaQHpidq Ien7M8OycEaa1I024KBDUHBACga6A0ihgQTPRM8Qw7oHLejENuFR2Z6ITOKBZfdp7UEZW6HyGuk2 nM9omIKlCVVYxgFwvNIL4LhF7nqvF8CRLj23BiG/Noor7UjUKSE4a36vbQGndW1Aqtf5tcaJ/VFs a9zzg8PtNKxiYWGEa+zqeUMmTOE947wFyMQQy2n4nBQcq+A0OE0jy3scaEQAAsfBaSFq1vikmIW2 vH/8bgxLLEC6gkY8ODLw21lwXPFQQLa295UPltZoj+cYtZTLsYgqulmeTxX4jko50loh+xaXy+7F RfLsQoLDuA0O/VfSDLgvhLOcDefFDm8s93AcBwftYXf5CDjioNEtMJwQxboJjtaVBFgkDQ8AHEGF RzIgEhmlnKN4DSMU8DnAI4ttXCaZwlDO7crGXtov5UmvBJ7waMvQyPgajozbACTOF6J8H3D84J8E xyCCozN7VP91WWf7bExGXM6GXUg4HNkLiVTbDDiJNT7BapmCa/sc8TgyJc+rRgIcS3DMDgMGphbl oAOP/diO1rIYeOzHW2u/U7ui4JiZruDIns/SfmQOJGrCg+v8/jTCgeI+Zn5mfEf69sWS4Q0LA6uQ 0StWs+rRB5BwgmnYRUDDOg1bvpGuMPEg4QXk1ld6y5jPb5V73u8pg3fCDu8MSl92eWczfI6ZwZnr OFboLp8OwsO2LqWrER6wHKSNNSX4/yo8UzcwrLqEBmWff1RdPmuKwCAoFZY4FyEKocFnpX1uADFO mKTQQHhiw5R6dRsGHOo61nkRsnilgjUvgI0JWfD9zjIeGhYcabMTAQ8DjkityoMB2bK6t7y/pFqO tpRBpVCJUXOJfNJcBpVCXP/+Yu/qj1uKZf/iUnmutVCemp4k5Qg/2G5DC0epCQhTsGRNRxgKwXXo knAALLpyG7G1J47iwWHDEQcc4WF+R3QccAkR8RjAAngkw3mw4DOftScAB8fgUHBwbpQn/VBA4WFD FAMOQAPg6K5Q1ELjfGUb/yJwZAAcGWf7bkoCOBAHr0OCYWJ2EqOtWnUn0m6hoQ7DSJt7a3WpBUcI 4EiKAMKAgyEKwRE0mhbEMa4DHjPoRnzywawkBUf9mCg41Fkgk+exqniRNwoOZP5o2EFhGzKFpayW NHZdJ68GCDnQblEbyA+4KGgceHCZju/IVHD4FRyjP7tV7ni7VgZsAzR2+KTfLjOwcB/OrsZBhHWM UI4X6pV6OBEO1syBjrQalY7CqY49FxzI3JHaFGy7dG5IiPvp6rlTCg4Cw5EDDU6bWb7Ko+U6De5y DaeGiaBgYbEJVQw86rCvrtMn1e1+KV7ig7vDs1Bw4DnN8Ug6ITG7K3DgGBtgucGxqpe81wpnsLAY KpKPrRYUyZEFyPxcLiz8h8Qe1oea8uSjlgLZjeXQqUlSMcY1mhcLQ+kwAItUwIEAYa1KDDi+o9Nw Q+McxzGCDbYQdnAWNtaEKExwHsMTjlSOMITSbYQ1uXBk2RO9pok5yzUAC0KD8OC6FoRG3IYDiy7A YaHhAzB8AAbVHTR8D1xwcIQRqoTO9kFM3mML4kPYbi3fUGggsegSCcbZtgmVMTXlTrhGSLSOTHuL BKnCW2rsvLC2AmXjLzb2OgSAUFy3DcKiwvZMuI8ZfoAjWZqs42j0GUBABEEBEnVBG2JqbiPDGyGR a8ctygDBOg42amLLSI4WRjjwe1jAyk5wGvawzYKCB9IRrRKlcIFfbnm5j4w6c6vc8nql9EdI0ncH J0syoODESXZwYR2FfDsyKTJkIcs+CA7AwYjQoPBcugUH1l3qDhz22UeEZ2ygYVwG74X3y4JhzrzP yZIik0zZ+WIcSPRgDRCOm/DNQKO+E9udAanjnCkdyVK6NCR5TbD77DE7h9BwyQWOjBk4DnBkWHA8 5JfNKxrkPbiNyHAJKmT6+YVydH4xBAgsyMd2vhyB7NK9zuW5ysP35Mrhhbmyrylfngc4hk1Llspn AY6xrH71wXUgI7MglNCgq4C0bEOBgTCFS+53uQwVYeGAQ9e7AIct8IyAQ4VzsG3KPSCWc7DTmpZd EBw4DmWNCyBMgbsASLRZOccPfcKLMIWhCs5luUZ30IB0fA0HHD6rOHBEgIF9Xiw992N5f8I3AMg/ X8ZBcPTtTBnVrzN8ts/6kE5ByJ6YNjEykWrDKgDANrbSNxv22YI4UxgXq9h9cDFIVOMaAY65bG4O WMwMyiEA4hAhgvWDzr6D2uzcygDk/dkp0jQrU+pGeSR3HuwdMruWayg4PFLCsIrXq/AwmYZdxiMA 0G0jjhJWtiKs4NDzKAKkKxEceMMWLQjILa/0k2fP3A5wVEu/zT6AA6DQEcg5TSMhEgUJ13tsZsta E6qwjEMnsSI0GI4AFCzziPQH0jAFx1gI6lK3tSjOM4+XCcnw/bh3lucU4X9WdbCKlVWvfrggAIJC KKpi9SvBQdfB6lg27sNvX91hnEblKr+UrwhK2bIQwBGWwtYgHJ8PoIhCI+o+oFkGHJlToYl+Ux37 sF82LKuTd5sQUnDYBA6XoELGn0cBIDqkQi7E3tHfX+xFvW9+jrywIFtGTAU4kE7SxrLBF6ABx8Fa FB3JC4CwIYlCg7CATPkGMrQLHG5ohCPQQGYmLAANLnUUL24rOHCOVqdi25EtIGX1qgUGxVHKk4fj GY0ORqtbAQ/b67XbAYdd0PBRjyWKF9terjuuw0AD8IEsNFQOREKPJH4TuhAjgBnHkYJQJelsv41J OldHxVpkULwJCQfbGjNDoYFM6waHK9GahBur6H4k4FkJAEeSvDEvWfbPCslBiH1TDs0gIBxw6H5u JzkyAHl/TqqCo96CA5mdNSgsg+B4H2UICVjVaEGg4Qtjc6xbERpc5uIeSpeFtfdn17DAeY50YBq8 SQvnG3CM/vQOuWNvvQzYGpC+nCyJ4NhlQpO+OzhDfxQmvXciLNjq0bCvmDUvbMNBd2GBoa4DUmgY d6EOw604aJwPHPrMnRCFY7KWLGP7lSDcA8WOfQEdV6Wi3SuVq1mGwYGYARSFR6JOpFTV7pOSNo8U 4H9zNPlcfqd9Jk65BttqUAYaBAYyKYBBKTim4xodcOQjUV/1sE/Wt1XLOwgrDs9zhktQIcPPpfIg Dqlgjv0jOgR9BD3fmCkjpiQ54Ig2+NKqWIBDoeEGh6PoNhyDdR4KDCOOHWrBYeFhhG2n/cW3gcNO 22hFgKSw9yyrYSGthiVAXOFJV9BgiKJOgwWlhAzLRrBUmAAe/ofhNBzHYVqKGrFrfcqTgOmTvm+S H/NMSrow4ECosi50tt+GkJnkB28jjvpFOMQ6DgMNtcpMsDaxAgxcZ2ZlgSprN5hRLTx4TuUMgiNZ 3mhMlQPa8zVZDiEEOTwrCQJAZgMSswEL7Ds0KwX7UrBMUn0wN02aZwMczwAcc71IzIQCtNCnNQUc PLgUGSUH/y8f/79sRQCJH+ELEr0bHhSHFyxaEsJbOQoOCwrTtJrCdzvrBhwIVV7pK2M+u0N+8G4v uXhnkvSjs9iFsISOg1M10nE4+wiTPpz3Fft7ImypceY90XFKHXi4wRFfrhEt27BygGHlwCICjDjx mbDhWxncQimeRXGbVwctIlxZSMpR2dhWoxYgqSc4ALfqjkRTk8LnxPvG/WuZBuUUiMYUjCo8ABG8 EAgRLqmMabHguPIhgGNppby9IE8OzUmH0hxx3QyrYJbuY99V/Ey6DtPw4dx0eaExXUZMDgMcDFWQ UQgNAsMp42BVLMs2zgGHwgKZHtKpG2PchpF1Gjp5EhyGndogHhbnQIOFoy5gaFjiUgQclMtldAkN SsEBSEAER+owv6QN90v4SU9sASlkoRF4BM/iKTjFYUFJfsILx3GBQhWCY8C68NkBG8PSE2/J+k0B KUFczNajCg8kUAONeHDwDQfAKDwYTyNzsEUpz3FCAxN3J0qFgiNF9sxPAyBSVBYQh7UbPaBBoOi+ NBW72fO89wmOORnGcTjgyOQIVQghCICyZRyLFHYaGaR8Bd+cAR2XVDO/hYMjnp/fyipdBw7xcsDB th9cz0JGKVrA6tg+8uynt8s97/aUi3YkRUMVdRwOOFjGoY7DQIODDPeCeu7A2x0upYp9fFZ6zXCB TojCso1/DBz4LJZuYESfedw2YGDdmD4PLFnWw74pLNeoAzgqV/O54Leyz6ArWDiKug5nHcBIJThm 4lwHHDpILxL/lQ8CHEvK5c3GLPOb629txe1UI31hfF+ZNHQA+hDf9cLcVBk5OSRVcAUKDla1OuBQ aEC2DYcbGjo5tOM0dLJoFzBiHYYV9xm30a3L+A7giECjC6fxncCBc1KeRjofCXiwDQkLYB+H4wA0 PAAGQxQOXpwy1CtpTwegkIQf834TuFDgGIhQZdC6ZDiOsDQgNic4OPlyIWyrQkDlAkckwRIayMiE B7YLlnq1+7YdHIdv+FhwpMob8/mGwA+O8OPw7HTIAOKQ7jMJifsPUfpWSZUP5nUDDtawLPBIyRJY 7jVJUtce1BidmYDViJHwwxHBQGDYMOUcaFBdgsMnN7/MlqO3y93v9ZLBO5MBCa/0djkLgqSvFo4S IH7pvT0gPbeZcUvqoRoOQbAeoQCvjWGLU6Zh1B0wjGKgEQMO85ytLCgot8siKHjfVrx3lvGUr2RP WIruxCs5+J00PHPaaxASXYHDvZ/gIDQUHAxXEKpkucEBx9G5qFT2zsuQ/U65VVQMUbk0Iek/qgPQ h3CtL85JlmcmBaVKHQfDEwcc0LngMOJES2EO1+fAg0sDDoQtkLsvCsUesenjfZLKsIYO5LzQoL4F HC5YnDdEsXLAYcVC1LQRyAuj4LCf8UnKMK+29+BwgUlwIakAS9owH+SX1KeCEnjIe6EKRxNy+nYG R/XpDJ/tt44TLsNaI4HXrgtp4ygFByEAAKiwrbUrTKzqNggOk4AJjvLV7LYNt+LAJbcVCbLFKxUz E2V8YxocR4YcxJvhMFzEx4DBx7CZhwkI7DuEfdRh7D88NwPrhAzA0ZgBcGQpOHLm4CEhg5saE8ID Fnsx7HZHAPBgLQCugQPsMIPFwUFhwM+69zugOFc4n5kDmSR/Pkc57yOjP78T4OgjA7alqDPrCViw LMPMIm9UvxGhEuBQDGdRtNIjhSsRNqxKlEJWzbJpOkIVM66ohUZsqPJt4FCn50AjHhyUGx4qBQfO I2wb8cycoQAJEPaIrcZzq17jRziDa+E5c3EOy5GwjBSC6hLPw7oMQoJLbuP5KDy4HgMOv4LjCoBj bWux7MXvamvTWFNma8x0CAXbhucfFNsAfYDvfnF2SEZNCmioorUoFhwMT7oAB5ugp0/EfbILPo/T dThhS9IoL4DhgzgojwEHyzoyJyIknhIEmHAc7qN7cOAzrsLQeGjoOKKOy3CrW3AABAoNhiOO6CwI idRhHkDDK+kjcS8jAYrhAMVwLAGUtOGAB44THklPeMX7QOKFajmakNOwJjyqbk3obM8OxIftSOza 1iEgFauCkofEHQMOFRIjEyqBEROqcDi+YKQ1JrvjFy8PSMES/JhIVOMRpuxZAHDAQRyCCAcjuAtC g/sJDoUGAcMhBgmOzFhwIOPbofpZeFe61CM94JAa8OasXcOCQV6bAQNhYYFhFbOPyy7AodDAkm/f AjiOG1/uLc+cuV1ufr0eYVFASlclSDUgwYZf6j62ASRb2HsYz4HDKSockMld0m0HEKYmJRYa1D8D DjcwrNMw0CAwkLh4bw44eO8sRK5YHVTlswZHa5FY3Wqk0NBCUFfNiZUDDLfjiAUHfndkhCse9Mqa 5iLZA1e5jw37pnmx9Mg+nLdPuxWwewEbAdpuB/+YPpzul5fgYEYBWASH1pS4FA8Oba8BES65gFf+ rKBChODQMg98hw7Gw1AE0EgBNLInA4YzQuqmtDzEBY5YaFBRYHQJDjgFC4l4aHQHDjc0WIah4MD+ 5KH4jQCNDDijDDgkOg9CJA3XTqWPoPPwaFkHQpgL08mtbhnAsTQ8qmF5+GyPlUkKDLoFhhsss2Dm 14SpgPBBjsNA4jT7o4mVn+GUAmxgxYZVdB8cWJjwqcJba8KCVNlLcDiQ4JiiH0OHYWMPN8J5RMRt 7IcO4diH87OlZW6OKRydg2vAm9FmjHyEJPUdPukJaDSwuXwHwIcMGBlHwgGFQsDJPLZ3pwWDlbXf msHYjRyZKAsqJDjgOEYCHDe8XCsVCMcKliZISXuizvnaZ0cAbgPhEsKREjgMzkNjerjCbUVkQOGW BYNpr0GImLClK2DEg4PtTghPrkdAwd+BoUi8cF5ErueS00x3FkaYYmqZFKL2GUDu0EQhQTg44LCF oVq+wZnb7DGEpBlTcF3IwHlI1ARH+8ICeX1Gknw4xaudGz9iB0ZqcoLsg7g0+7uWHW6ha7HDpEc+ wHe/DNcxGsBiGYd2aCM0nGUUHACBCxws58gBdIrnhaVwDqAwlT1oCQ5kSoCBTiN9POAC6GlX+ZkB uA64EIYzEXAAEgRFvCLQ4LrHuAzIXbZhGnoZdQuNOHBotasjNjEP43tSAat0gI7giEIDvw+UjutL ZXsRfI/3gQsFjsaEnLqW8KialtDZqsUhKYFDiMTFSIiRN5qCw++I6zjHSbB6Ps5hWwp23eZERhRH nNIRyZEpKpHwxhEcCwkDOAzAgdVoWjWnkHCDw0DDgCNTPpifI00ARy0eSvZsWDIk+jSIb8la9vZE eFLXniD1HFC50y+FS/DwXK4iHhwWHvHgoExG4XF8B5aZUAFDlZf76Jij171SJ+XLkSkADvaE5Szz vbYH4TiCUsfaKIQkOkq5wsENDgMP6yzc7oOQUBdHBwEQdgcNir+FhYZ9/uo8FBoUrvk84Ig8DyxZ PlSwOCCFEF2JGxrx4DBhioGGBQeBwSUdSTKAoaELlhwLI4e1KkjsVz3kldUL8r8DOLoW4dDV/qhw HJmd3/0qwDF2YjfggNjU3O042I6DIU0mO53NgkNC2iqai5fCbKTxybgnnMfZ1/KmY/+cgBRDnFQp DS6FNSvBGLfhwOKfBEc8MCLlGS5oeN1tM1gAis+lOOBIB8wsMKhUXB+hkgyXEyI4LuTQgTVN4VHV zaGzFa1JAEcQiZMJkXBgwsOD1UTJMgUO7kJxHcfiwEFxpCkWuDVsCiHeJzh8+pasQCIbT3A0Zckh lnOoqzBTIRyej31wIioc+xjbuo9qzJIPF+QBHHlSi/gte5Yf4DBv3Or2oNQDUARHA1s8Ikyogfso Qiblm9VmECNcL2N8BxDMGGZpYYFzsM/Yb+x37DkH3y1o9MtNr/STZz69E+DoIWXL4KIADo7FUbkO bmdrSFWxxquTJmmVq5WGKMZhqAAFlRscLMh12skYcGA7HhjqNIz0eePZs/qbIHFDxMDC+X0ivx0U Bw27zjIPLf/gfhc0qBhwQNZ1GOEtNpMQARDn43k0BXWfgmMa3OcUUzh62b0+WdtULG/MTHYGcHKG T6CQ6XUAJx1Wwe0ivo/4WQ4C5QOcQgqOSoDDwsKWZXQFDla50jkwXKHbKMF9FCONFOLeC3GvHHyn CKFxEV8euGcOvkOg6OfwVg8jBIiHhZlICcddwHBDoztwdOc23NBQARy2MRehweNhQCEVroKhSnfg SMH1pCA8Cj/u+Qbfe2HAUTovOKp8XuhsWVOSFC0NSgagkYHER3h0DQ5XonRk3nym7wer+NiMuX4d QhUOloPEXYEHP2FhmrzZnA0gwEkQDo25KgWEBQf08QIABTpMIUz5aGG+tMyLgiODzgH/j1WKNRxn g60j1yBsADwIjqpViNlb4EyQGSIZhUuCwgUOo1hwUCbWJzywxP6CRhaO9pVRn94l17/SU8rawjqQ EQfyKUZoVL81LA1bAN1VpqrVzr0bBYcLHgAFB3+20LCOIzJquQr/txtw8FnyeasLhPgcqFRCQH8n /jZWznGX27CyYFXn1YXcwLByg4PQMOCACwRYS5fgJdEWkjyWpwAcWROR0eg4EKqsnp8ve2ZFyzhM uYYZPuEAMvx+yr3/eylaPrJnZkjGTQq6yjiwdIMDCmJd+6gg8yfjvCS4WNaUZOMainAfRfjtC/Fc ivAMqELct1UBXySTkNERvnAE8xD1HcDRFTTc4Pi2EIVlExYabjH0SMH/0HIMAMMoGqIoNBxwMFRJ fQqwe8L/TfJjvn++AZiCY2Z4VMms0Nni+fjhW32m4BEJzs5cHmuDY99mTJhcZwMwdiCrZvdy7f/A TlKI+TlfK85zg+PwAkBjAWdzM30ODrO/AbYtKDjL28ec6Y37EaYoOBrzEaoAQjMBtkavpOHH5bB2 ubjGcvyPGraG7OBANH7AIwT7bdpxdJ0xCA7AB2BgrQkzhc0sOQvgGpr8cBq4b4pvmnmmjGPUZwYc 5csIDrxp2ahqBWDFcTwhHU6RsHCDAzLgMPAwM99hHTDgqGo60hrWWb4RqbFyAcPKDQ4LD1vGQenv 4Pqd3FWvEREaClCsq3Bcn4VV9DmcIzyL+DDFhipU+fJkqVwRkqrlISlCGuFANWwAdvl9XlnbXCB7 Z6do7QfHlWWvZ+3ECJBoT2kOp+CSu9DTKv4ct8ywDAHZOytZxk9KUseRBGhQnIqS89iy0ZcFBwtA zSRKrD2BRgOCBB3urYjQwHMqxrMpwjMxwDDKx32m4zwWivoBiQBrTL4FHN1Bo1twEBSP4lxHEZdh wxO6DGyzvQbbcKSPQDpnuQZglobrSoFSARILjDQK15SGa0l9yndhwVEAcBQAHPmNLBhlIkSCQrii CRGy5RkReDjb9m1HaHD8zioOZKMdpxIADlPewFaL/BxDlQkL0wEOBxKAwZEF7NxUqPPHmnlk2Wkp D/uMDlMACMHRDHDUwHFkzggABj5AAdfBjICEnoUfu4whEt7+VSo4nWV+HVbwfODQjBCXQfIAjeJF IZ3KkAPvZuC6CQ5Wxz7z6R0OOJIkdzEgBnDkLkuUMo7dCdfDUb7suBtuucHB8h47+LO2dyEYCAXH eZwPHG6XwXAyfzELoUOu3wZy1k1bF6w7IZoZMxT3RHA4z8GEbQRoLES7UqzbiEKDS5ZvFC7yShXc ZSUgXrc8Saqbk6UYmeXqR1irkgtwJCFzm3FWYsHB3tCx1atG8YDo6hwjA6SQvAVXM3FyklQQHGzc NcajtSFpBAWAoW6D4FC3gUyGzKYFnFwfb8BRiLRRgGdThGdSPNcrxQhVChmq4P45yDDBwd6yWsYR B414cESqXbuChgWHjrOBfVYOONzhCcs1otDA/3mMtSR4wY9APtDaFFwXlOqAI0WdBkCB60mjnvYA HHjZPhlAqBL4JvmRwIUDR/7M0NncuQgDkOjM24sAcRIhEqPteepOnBRtMJtxMyRhQyLbNZvgqF/H hI2bw3nlBEdThrzV6gBCwcFu1cVYLwRICiIyIHG0IF/2NRWo46gmXZFI0ucQHqAtfmQm/Cz+2CyA XZ0oFas8UEAqVoY1XLEZxWYAu+7ex0xht3MX+rRDV958XDcyRibEBmC3vsbq2NsAjgYpAzhY2JnF JuNtSHDLjSJ9UbA/ix3anE5tNkxh7QknizZtW0yNlXURdCvFuHYLDwUIjxEcXHegwWdPuBcvY/uL NO0dHIGFSxYasYMMm2cWhQbEbWQMQtQs8RwI1C5kweEWwZEC0d1VLIfzW+mXesCsblGy1I1LlJtg 1VcvyHTAQQDQcVBRcOjUGHEyQImqq3Os7DQbb81KBTjgfCLg8AIcyDQucASxTlBYcOiYGnAiGZOR hnD/RXgmhXipsKC0kAWmCI11vlc8F4pjhWZN8kgywhsWjp4DDQUHtr81RDFSp+FyGFZucFjHwZAl 6QkfoBGQjBEQ227gXtVpAGRGcCLadsOrSsF1JD+JEAXfGXrYK4EHfN+EHrrAjiNvLsIAJjokRPY8 tZCIAMORO3TRZtx4+7FvBKthOXq49n/QPhABKUdCYpuOSiSuic2Z8s4iuAyAgLA40sTxGZwxGpoK 5eNmiEsdZ4HHuSyQfdjfMr9AwZGJxJY5G2JGcBK99mBdzMJS/Miw/PkAWclS/OhsWo7MYwFB8TPR bTx0ZghmFmcfQ5UyxOpF/Cy2c5GQKheH5I49/bQ61joOBQf7drjKMqIiMKKy0OCEVTmEhgMOnb4B UKCKkOmq14WlGM8rj+AhNAAKW2NC0dkxvOFwh/Xr0+Cskg1MnN8k8jsRGgoO3K+CIyoDDgMNAkTl gCNdC4StnH0uKSzwO3KZ7qyn4i2s7gPPsAwQq14RkDqELHWLk6RufKLcChu9uilL9s7lcAocQgEg oBByaoMwNwQIgH9Cb80BOKYYcGhzcjiOZICD43wSHHQbLN/QvigEBpasVcmeypCEhaKEBn4LVsHT aczyARY+wIPTHOAYnkHhLOzHfeRMDkjaGJ8ks3EYwgHrNIwIjlhoWIdhpm60Agy6CE8icqBhFVRw +CXlqSCEJVxEMr4/jO8mhLhkm45U21J0qE+S2E0f0PHenyCeH0H3JHwD/fPjccQ4jjlRcMSI4Qni Vo6GxQQZeaO5EijF0IBlGhx2X6cjYK/MNciESFAEx4SmTHl7EVxGEwVgNDtil+tmwKMFwlKP6TmF chTQ2N9aJC0IaaqGAxxTESLMRKYjMJzMzsTP9hyVKwNStAjHsc2Mkdvkk2xcsxsMuq4ZIZpJtDaA GQPHCJoSXG85QJiP+yxp9krDyhS5682BAIcNVcKmi7wDDTqNaDhiZV0GzlEZcNhCUDPTHffhGFwF lzWdSdJjU5LU4LmxkJkDDeWwdgvPnx34CvA9HJCnYWNIemxgmxuEKbhGvu1j4O76bbQwlJCIUww4 IIWogtQ+FxcsXCIw0vFbUmmAhhHOxbIA11q1PCi1K6BFAMiEBLl5lEeWNwMcjclycCZbipom4vtn mSV7R5se0v+M2HQ9KG/NS5VJU5OlCm9dHStU4QEhXLHtNmzPV66nAWw5001ZRjGcKcszbIEoa1KM y4ATQfpQcOhcKAAHHFMBwqv8qSHJmRiQ1GdZUEpgQE4Dr4i7YEMvp+aE44basUMjI5XHgAP7KAAj HhqUhitao5IovgcorENeRzwexvcTGGlD2cTcL6FHPOK9D8C4N0ESAY7EexIvDDhSLDjoOOYFzYC/ EAFCN2GEhKbQADxof5kYCQtX4jRD6DOB40dYnihVa1gty8FgwjoPaRUe/KTmbHl7sQEFh4070mKA 0RU4juo5RfIJ9h1YVKzgoOPIhuPImokMhx81Ag786OxKzs5uBQhPdD8SuHUX2o8C56uY8CPggNWD 0pAgrPNgJipivI4Qqwxv/koApMeKZLlzb/9IGQfHp2DLUOs0CAozf65b8eCgDDx0QiWIo6opNByV s4ZoY0B6biZ02f0diRr/Iw/HigGp6g4zdkavzewmz1HMDMhV3UEjXgzdXOUcUXDg2agMMKzsM7Pl Guo06DKmG6Uh46UDHBxJPBffW97mk5rlfqldDE1MkBsBjjY6jkZ2SAvKIQ6XMAthC0eCY69oZPxD XDo9of8xER5wHI1pMmlailQSHHQVFh4AhwWG7W/CMVE5hQHbbRTBiRVDdBqESBGeg1bHUki3RQxb ZtJpABgKDXx2ql/ypwQkb3JIssbj7Q+X4+4+ryOUW3hoWEJw0GV0Bw5CA6EEXEVX0IiCg8DwiO9+ LOEiVAQHB+nBMghQpDzpl/ShQUnliGIPR8Hh+VHihXMcbnDkIlQhOBQaVjYhaiFbFBrnCG8wtcE4 lwWldB3VHX6pWh1EBghLj/lemdSSI+8sKYfLADSaSwEOwoPrFIACkKiwbsajLAY4imX/ohKAo0Dq RsHGz8IPhYzOGg/WfLBAjxkhG9fNcCWPZTPYrwkcS6tYt0FZcJi3K+06j7PPBUOdaoYOKxCzMxO0 BeW211nGAXC8/F3AwfDEhigEhlvcZwBCcJhR0uAY4CjY1L92faL03JIgPTcl6DB/dZ2mwJfTFvTc ROH4JlzXWo5eHoVEvLr+jSjcaxfQ6Eru5xdxHKyCBSgIjDTCYxr2Y8lC5AL8BhVwSjWcvwWurXZS glwPcCxekClvzk8XM4QCJxpPkQNzkuXA7LAcjij5H5aZoDxZ3pqfAXCkwnGwDAKgcByGdRxatoH1 TLiE/OlJAAJCw3lwxHP9gAXLMhiWABBIF9ZlaJjCkdsn4qU5DmllLIQQKH0MXjijvXAbXkDDo71k CYwILFzlGvFlGjEDDys46DZYrkG30Q04YtyGBYcDDwsOKPAQoPk4HAfCmeTH/eLH+R6Ag27D+y8B B0KVHBY6usHBBKgJkU4CCXWh95zEqO0kbIIkPLCvAPG/1mwgFs9HBilFxmuY73PAUQkwlAMMZXK0 tTROJUYtpQCGHdTWgGMxwpY+4/iGSNbWo4SGggNiImeoxLlAsnldSOAZhIOT+N0ZgZAwmQBvSWQC Lu05dlmADK3QUHAAgEv8csurPaOFo8vPBw46DQMOA4koNFjwqW02sN9Ok0lwsHCZhdGsoq3p9Emv rQhHFBwGHhYYus3xQuE6qjp8CghTe0LnweV5oEHhd4qvZbLPJl4KCyvneak0TMGzZaiijgPfg/XC Jo9ULMVzW5koNSsBuiV4dgDHtchUrQuz5S3A4+PZHEIhHZk8TQ7OTZGDgMfHc5JUh23v6H9Q7HH9 Nv7HpGlpUXCoAA1KoYFrH48QcVJA+51kTsKLYyIAgH1p4wEDKAOAyKOrmAUnMseUceROBRzwXcFh yPwMSVimwXWIQ//pYMNPAwZDkfkBBzOiFyAQBw4DDaMINBxw+LWthgeQwDIeGlAkTNEQheCIug4C w4YtfpwThnOh2wg/6oPbACxYtqHg8ETBcTPAkXCBwcH2AQQGIaAdyRZwVKggLDOOM/E5CdE0IDLA MDL7OBYG+6zopMU4Lxsxei3e6JNbcuWtxZWAQaUOa69D5C8qg7i062b7GLdbsQ6QHFhcKstai2XQ JLwZ8JbIwltBazyQqA04kJCRCTTTMDNwnwMId5hi+1PYt6cW6jnnsGaA57BdSBl7jQIa1cvhPPAG rYTtvgkhysgzt8r1r/aQcsTxXYPDhCcGGtS50LDSwZ+1YJTgQGJmWQYcRGWHF4BASAJI9NxspFMY ONAgQDhSeekyPG88WwJDO7E50DgfOGyDLzc8vhs0KANaFoZGyzZw/bT2zX6pbPMDGnhmKxFSLYfw DKoBjqsAjqYF2fLmwiyAwwyZcHCOBUcKoAHXoJk/9Z/WOwuyZPJ0BxwARQQc2l6DIQp+Z4QulA4b iG0dfwPhizbqGol92M6c5EEYA2hwCseZADQ7v41ABmcYwhoU1qY4ALFTGwTUYThCWMJxQ224Eg+O GGh0BQ6O3nU+cCg0ovBgKOKGR/BhL9xGQEIP+xCiGHB4qR+6CkcvJDhYOJrmAMOdAFk4V7AoAIHS dr+ztG0EdH5RbBtw+KRkGcIKZg7uQwKtwptpUmu+vLW0Wo4uqgYcqqAK1TFdAhSLLThitw8ivFmx uFguwtshbxqgwTceErMFhyZwJnqbERB+sNzCDQntDg5xn92v5SDcz7co1nORCUvhLlgzYMCBNyjA UYH7uREhigVH2bKgwiIGHHAR3x0cdBpYAhSmVoXhCp4Vw62lnGXOC0D41Wk0UACJrmNJ1bAHcJsp +zC/gfm9uoUGfhOVCxgx0NDnEl2PwoLis8KzdNyGBQafG59XCdJF1fIkuLMQnhlrVQANXFs1XSfA cTnAMW9+puxtytbhEziUAodLODQPmV2HV0iVj7VHNIVw5nvKPXLYO3A2U6anG3AABAoOhYZpHUoo sKerQoTrLmjYnrABtrgcy/4pAMdMvPym+yUDTkQHICY0nvZoDQqBYaY1wH6Cg+6CoGCtCUfjciAR G6IYRYFBWWDAoUBmyD/KgQaXkTDFgoOwsACJgoNiWOJ/0KPQCMCZWGD46Dp+wMLRf4XjmB00LgOJ 7FxwcHg+ug4TrtCFsNaC4NACNSZG5/x8JKbCJQF8B2DiJNJyxMLjmvLkrbZaOQxwHG2NwsOAwy24 klYK4cyiUjm0tEJWwXVcNAGZEYmR85NqNSwSr2Z8m8iR8A0cLDiiZRgWHJQt6ONnbO1ADuBXujgo lcgErBmoottYAXAs9zrg4IRMCFW6Ageg4QbH+cfZYJgSCw4udRvg4JB+HHG8YaNP1ZMjkzvAYNmG 7t8QlNq1yLCrg/oZ6wDPD47ob2EVBYeBKRUJSfD83NIu8xYcWBIa5UtDCEvwvJwWo9V4btXLfFLT 5kWogmc5OVEueSZRZs1LN+AAHAiJ2CEUzDAK/6w4DMM7C3MMOIZHwcEZ5c2APAYWyZxhHjAhLCw4 6DRCI70Ah0/hwbYfedPxopwRkNzJHkmlM1Fo4JyhXoWHLQi1tSha9eoAww46fG7ZxrnQcIMjCo1Y cESgoeAACAANA46oCA+tNSEonGMKFAcYhAegceHBUQBw5AEcGqLYhOa8qZgg2TKwHImjoNWncXXR YriKpchAC3xIhCZR2o5Sec0+AAakdiXWsqkJMralQPYur5fDS2rlyOIaOIpqZx7RKqhS9QlDGU7e s6QK51SoDi6tAjjK5BKQP2ci/o++8QgOiBBRSDCxEwbRRG/6U5iMYeFCZ2GrE7UsxNkmhAqaAIk2 vjkpvDE1VEEmQGa47Y1eMgKO47pX6h1wMFSBCAsLjm8DhoYnuF5AwoQpEF0DMj/LN8pXs/0LQWFC kki5RmTbCWM47+sGtuVgIzDE4njD062k4jmb2eXxnfr7RRUTosTBwir++aUhJKRSZ2Idz4jQ4DMv RGhS0RYGOIJSAndVgnvOa8QzQDrIxnfkQNWtOA5wXDwaISrCkT3NWcjgZgCn+LFXbMbnEArdyd1j OkYclmGuWb7XlCtTZmTEgCMmVFHBeQBmbmgQFiFAIzTCr0uCJhNpjW7DTNFIaLAMg9DAeUMBjhho AAJOeYZbnL6RkLDgYIc0Aw0Cw2uAoUJGByRsoSjHCTXQwH4WhtrqVxcojFhjYiCitSbxctyGhiiA B4AhnrsBjrsuCDhScgqmhUflTQ2dzcaD0oQHaU9SrUlBoocKWmHZV+AtsjIEgAR0WQRbz3YPfPtb eFBsREXZbYrgGNNcIHsAjkMEB/QJ4BGZgNiBB8FxBOCgCI9PoMNwKR0IVy4f75Pc8bgewgIJOAIO JGwW2J2b8Clu4y3CNyXPxTnxsiBhg698ZMBSAKAKwKhEmFLVhoy6Iix3vdlfRn16u8txfB9wGGjY Tmy2CTlhwSXLR6rXIjTZHJRemxGmbE6QXlui0rIOp3zDhCwGIA0ASY8NfqlBaFO2Eq4Q30PIRyDh AMNUszr7qPOCI/4ZOuBgTQqfIWShqzVXBAqfH2EOV2lVvjAspQDH4DGJMnFusrzRylHMAQodUiFd DlI6FguciMoOr9C12GO6WzVmyxHoveY8mTYzQ2pcZRwGGlHZoQB1igMHHIHhDFMMOILDucS9joHr mAJHPd5rwhQHHEYIV1zQ6A4cdBwEBkVgcBRy6zYIDMJDx9bgfjoPBxosz9CObRFwICQ5BxymjOO7 gEOhcUHBkZCQWDgJjmMSHMfUMBxH2LG2yJB8UzkJjfDgQC8VK4NStzZJateEpbqd82zQbSDRMCE6 0vPxWQWKc4xgKQU4Rjfny+vL6+RgW518vLROji4FPDin6BIABKA4Dkgcg4621eC4gcsxnrush6zF /qvGByRnDDIbIcHEy8l/kKAjidgFjHQkdgIlA5mACZ0J3q67YWHXbabg9+o4o8jQFUs9UrkULgDh yx17+suI0wCH047ju4Aj3m1kIczLJjxcIUo+vqNqjTNVAUEAd2ELQt0FpD03030YaOgESuo6cG1w HnVwHjVrglIOp5QLt2ddhil/wj3jfrS1qHbsM+7sXOHerfRZUnzOOKYNvIxYg8LnlAI4JOM3pbie MgX7p+AcLKmiOXAjkxKlP8Axbm6KvLGIHRfTIbgHyAyZwGEVOMcKjsXNlfJ9RfC8h1A4HhwMS9iZ LYVLAIO9Yc1gw4CBI/Y7YRd5zsTGqRrZByUFriN7gk/S2AZkOI4zPKHjUOHz53Ec3RWGcv2cbvKE hiMPwxCAg31RQoSKhiYASEz1axQc3UGD1a7eH7rEUAXQoDx3ABx3XEBw5E8Nnc2dFYq1uZrgjFjO wepVxtY1a9gXJKDtHSwc3OCwiuxHYixFYhrVZMBxaFm9HGmrVygcg5tQASAnoOOECY4dwbGjgMsn S+sVHOuWVsu1E4OSB3BkshqQmd4FDk3QfDNaeLgSugWEhUMMKJxt9z6u5y8ANNr8UgFXVduWJLe/ 0V9Gnr4DjqOXVsd2DY4oNOLBYQd7ZlhiwIFwD99fty4FLiIVCgMUZhb5XlvoJgww7JKOg6Co7eSA zAhROtjEH7/JCmRShCp0G3mEEpyedRgGGsj8zu8QaVrehSLQcMSaJi0H4vPAczRVr3yeAE9k2xxj W47UKXjmU/FdBMhk3N9UrxTAHfYBOEbNSZE9iwsUGgYcdqwVZnqC45+Hh4IDjmPqzEypdgpHWWPC 8MRAA+sQRybnWBpueCg4EN7o/K9OV3mGJ2mjsY/nDHPAwTlMINOcHJ/rAhoWHBYaOvI4thUYkM59 gqVxHWapNSaOOC4om5OzeXm0MDQWHBYY3YHDOA0cs3KgcYHBgVBFHUfobN7MEBIbMibfTCokFG7D ceQhoZezfp6jbXX6AQ7EfwuRiJxE6RYTXqSUHmIBZhkS1MiFufLq8lo5vLyHHAUMjgEgx5YBHtBx gOIkQHGCMMGxozjn2LIGgKOHHFnWUzYALjdNDUnJBFwPEqoFR6YDByMkXoUH/i/elJrIsWRIk8MO Xnx7OpnBJnyb+N2QUXDM98JxBKS4ySulTX659bW+8syZO00DsLb4UAWODIDoGhq4XoQkKroMOA9C oxDfXdWRKjVrU6AkqQYM2DaDMCiHygAEgkLneqUL2cDexgETOiIcsU3Mo7VbWDrQt6GKVQzI44Bh 1RU03OAwwrMFPBQUMcL+aQAWwJEBB5I+ySh3LEItgGP4TIQqi4vkyAKEFFB0rJVc19AK/7iOzGdv 6lx5r7VQps3KMo7DAQfLMug+ouAgNAAAhCMEBqtV3cP/WXC4q1zNTGyEBoERdRssw7CFn25ZaFDp I+FacD1sOWrBYcMVd5kG11PhZjJHmn4o31r96sgNDDoN34/gRCJOIxYavrtx3m0XHBzhs/lwHOo0 rJ3lGwqJjcPmly3H224NbDFH2upEAgc4svFWtm8ztzQBMvNiyW0LjhHzs+VlgmMFgAAwHAc4jn8L OI61ARzLe8kmnHPHjGSpROLMYoKGLDgyue6AQsHhJHittuUxWO7cRp92lVdwxAEjVtwPUOL8iiUh HTYwb7ZXbniht4w8xSbncBycCY5Vrg44CAoLDjcwzgGHAw9tuwGAqLhNB8KaFSiyDWdS08EqWVNY qhNBrw0pNGztia0BM8K187eDbIgSUQQaFM6LF92YCgCBLDTiweGGRto0rE/1RERopOI3zoDbSAM0 0ibiOpBhGwCOJ6eGAY5Sk8F1rBVn7BVkdp0zNg4E30f8LL+DwzC811KojsOEKsjgBAdgQWjEggPh BpeAh52+MQoOA49oT1fAQEcqx/mOIm7jW6DB4ynDkEZHIa+MDihAuD/iPAANAoNN0TmNQdYzQckY EdT+JtFalO8ODtNew4HG/1vg0FBlRlCtLcHBhMRep7mAQ9lSxOAdIWngJMQAB12HggOOw9riGGh0 A45hAMdLBMdKgAPwOE54LAc8oBPQSYDkJJ3IcoKlp4LjONzGkeV9ZDPO/cHsNKmd7pF8dqlHAo91 HCZxRzI/9ikknPVsOCjTVR4ZwJUZrGwT6jRkinSIU02WLw7r9I+5s3xy/fN9EarcJTe82tv0jmV5 hoID3+2AgzKwANwcxUADYmGoabeBbcCBIiy0ShbrbCzHqm6ulwLWLPys38BhCnyAN+6X4NCm/5QB iGo+YA9guJ1GDNTPAw1TRkRo8HdnbZRHUvBMWKDMBl/u5xPrNCAHGGlwGuyvwoGK0wmPCfg83tZ1 zybKA+MCAEeFHF1QACGT67AKAIguXUMo/AM6AvF7+Z3vthTIVE4V+qxP0sd6tXk5HQeB0T04EJYo OJCBGZLoEs6CsHCAEUamNtBwhyhYZ/8TSjuvmXU3OPws1wA8OOp43ji41DGcOAn/i5/HcbqOJHwm fZgPTsOvousgTLoGhw1VuoCGBYeFhoIjCo1/GTg0VJkeQiIz4GBCY6iS3+yTqpVJUg87zfE9Occo u85XrOSUi3HgIDBiEqjZR3CwjOOpxmx5fkUPObSqN8DRU44THti2OgFgHAcwqGO67CUnVvSWIyv6 yBYcv29OhjTM8ElJYxAug+UbuE4magUE/p+zfS44kFEBm4KFQbgOQAf7mAlYI5PJdh42Y+AtaoQM jAxUtDAgeXNxnzN9cBwAxymEKto7NmTKM+g2GKoAEByUx4CDhaCsPTkXHBxbw7bfMOUcZkl4cD+X hEAWIEDHoU3Q1+GZrwc81oUic8WY2i7cvwMPdR5YV9eB38wNj4j098ExR9okn78PwYHnZAqO8Xs6 SsWzTOUziTxTIzc8UhQWOF9lwMEyjgyGKhM8koQMUoY3+N14477BanZmcKrJLTPMgln+IyrSDpFc vt9aLLMas6TfZJ/kTkKIwEmTHNdhalIIDSM756sJUww0IlKngWMIT6xMgWg34HApBhwAA8FBp5H5 LBzFaK9k45oycE0cbCcZbiYd15CJ66I4KA+7yTNM0doVNuCKcxuqLsDB9hsep+q1O3B4HXAkXKjC 0dwpcBzTQmfZ8ceMBoWEgETFqlkmUrbdqFgRgHUOaOEoh+eravdKMXtn4rgFR5fQ0DdaopRMTpRH 5+XIzhW95ODqvnJsJaHQU3V8JUCh6q0iLE7gvBMABtePruojWwGOH81Ikx6T/VI5H2/8WQCAJmy8 8QAG7XfCRI59KsJBAYFMgoxAYBQ1h4WjnNnjufM8GsKY8yCFBjIMlnQweThOgOQCHNc/B3CcvFNu BDgqlrOMAxmcYqFoq0fDDo6vQWBoc3IXNCKD8kDadsORQgOy89SonLILe6xqbVjq1iVJzZpwpPer Lcswwrp1HQxZHHDEFE7HiSA3v4tb+C7Cw0ICzi7NkSnbMM9Ie8Vat0GxUHSKV2tU6DzoNjhKVgZn ikcGy30yQW4d4Zc9S6rlk4WFctQZZyUqAxAdh+VbdIQ9p88RoVECeJTK+4tKpbE5Wy5B2sifhN+S ToOFm4BGyEKDsIDOO3WjlmkQHEYs07CKBQf2xQjnag/YxEhNChUGcDJG+yR7HJwFBw1iAT/1LH5n ODIuCRMOyMPvodPwwml47/cCEISH4zTYrBzAUHC4oBEPjkj1a7wuJDjSJiZkZc3wP5E1Pfh53rSw k+kdcCCRKQywpIUuafNKFQfrWcNxPQkTU0Cq5/I8+1kkQBMzRxMlwfHQ3GzZBlDsb+8nn8B1nCA8 oOOreskxVR+AA7AAPE4SICv7qo4ANFvxuXumpknFKI+UzoYTYKtQBxwpyOSUBQdnTNeErvBgRgAM Z3qltCVZlYVrzGMjtiav5MCJ2ExgXAdsOjMAPs9qX35XLlzODc/1AzgQqrzSAMcBcLA8A8qm0wAo IuAgMNiBLd5tOKCIlwUGa1u0gyFkQxju55SatZ247uX+SEFoLDio6H7rMGyBqP42zm/BoQNigW6F 71DhmMulRV0GoKDPB88pHhwIVUz5hgEHa1SQpiQDoUISoJGJjHPjsIDsWVorx9nbmT2fW6zgFloA E5V7f1SRMVtcijmH29q7ukQ+WFwu81ty5KIZXskdh+tARtSBdgCNoLYMhXtQcESB0TU4zgWGGxru 2pNYYOD/sLu8dpHH9mPI8Ag72BQ9bRTchoIDaXQ0ng+UhVCKsuCgCyFo2D3eo6CAy3jAq9BgU/Ju QxTKAYcqHhhwG04bjgsGjoSEJxJCWTN8l2RPD2zPnhr6d5PpXeBw4EGZQlKfthmgOHBOQSsbevEz zud0ifMdacJEIixGgrp/VgZCDoCjo798srqPnAQ8qBPQ8dVUX0AEsABATkLHAY1jcB2HcXwHjt8/ M0dKYH3zAaEsJGYLDtP5ygCC5RNUBBxc4jyGNqUtYS23KEKIxUZexS34IZkxtICPmYMyFpzWO92x 3gTHjQDHMyfvlhte7qWhihaEuuCho3kREiwMVWh0AY7u4OFAw4KDPZMtOBgGVSNMzIezORccAKIF B6HBpQMMt8PQWhJH/B2t47DhnBYsO+AwsOVxPGOErQzluB0DC7ecZ0VoqCw4xnh1RKp0ZJzrnwrI 3rY6Od5SIp9QrVEdQ3jxiYrbpefI9JD+LiqWD5aUy8LWfBk8FW93ZEbOYJY8guUZgIYKGTwGGlHX EQUHziE0XOCIB0YsOAgNA4zgY14Aw8hUtZqaFDZBT8b/yhzjk6yxPkADzxrXl+m4jQg48P8JDk4Y nch+J3QaThsOC42uwPFtbiORwLC6YOBoTPBkTQwX504KTcueGvg1E5UpKMOSbyin7p8Jjk3NOadI dXsIAAloe4biJUHJQrxtSuONLDTcBW9FSFA/nJkmG1c2yP41/eVYe185CVCcJEDa4TKwfQJORKX7 CZB+Co+Psb6ro588MqdQSvHD5rK/ChItwcE3IAvxUhxA2MJNOgYLDibwTFxXUZNPypf4pWIpm5Yj 1GpGmAJYpE+D6wA8CAyN222GoPNwwHHDc/1l5Im7tc9KLDhMeEJoRGpRKAsNFzBYKGon4bbSkeTh 5jhAtA4SrUtzvg5tAICUroz2SdF+KTHgsPDAfcQBg+LvxiXhrqN86e8LabkGhc+yXIMAtdDA713Q 5Jf8hRym0YDDPkcFrLoM7OOzckvBgeMT8b8QqrAQkOC49kmAgzVnznAJBgqm5/OxCESisPjuMp89 CvBQH7VVSvOiIhk8KSBZbIcx3CdJw/1wGj5Ag6FKvNsw4IiBhoLDACMWHE5HNgcYEbfhHpjHjuCl itaecFb5VEAsC+FK5rNwowBG1mizdIODUxowvONnWcbhUXh8OzDOG6JYpwEl3gVdSHAkPZtQkDHN My5juudrk5icxKXWlonNJLis+Rxbg8AIaMFozkLEknhrs5WoAYd1HBQehC10gxMpQIK6c0aKrAM4 Plo7UI7BdZwkPBQYRsfbB8B1DAA0+jlQwTnQ0fb+8jxg88TcYinDD5sPCLERWLpTkKnwICjiwGHf ikz0LNPIR6YsW2LGjWCrUIJDyztYrkHX4ZxvM4JpCQlQTffJ9bv7GXC8wlqVKDjoLnQoQA1THFi4 BWhoOIKMb8CBBMQu9I7MsIyxorMgOOw0FXmLuR/r1lUoKOD0IsL3cB/gEO82+LvxWGFrQIoWB7UK nb+t+W3M76PQwDaVOccjRS0BgDVJCpsDejwSnmhIgt9YG3vheVmXYaHhBsd4ZFpkOoLjmicMOI5x jBVkeKNyXdrM3zUYutaxRWUuYd8iOBZoX1uVNCP8GTQ+IJnDcX2AxreBIx4akSrYbwGHu1zDjiHq LtewYiEpC0EzEapksYDUgYUuRxkRGhylXAXAsGYlxDCHhaRx4CAsInJBo0twuKDxLwNH6oyEcXgL fR0Z44KJS0V4GCBwRHFOusOBeTizecybjAlQQxULD5MQGSuzlD5vUqLcMi1ZOlb2kA86LTjoLugy CA03OPpjP4XtVQTHAHl57SAZ1lgmlcPwXQAHw4gMvvmQoAmNZFemN2/DRC2r4D5CgyOGsRl5OaBR tiRBhwUsbmY5iTnfZgD9LNY1VldwAJDTAI5d54LDhiRucMTUnGCp+7lupU6D0DD7TWEovideTshC iNh2GxF1AQ4TomC/4xC1HAP7CA7uL1ockKqVCNXgGAs5/gcBo79PVLl8MSz2SyWcJDv7FSwEWLFf m5Sr0yAsWBB6LjhS8LxU2oYD1zMemRYZJg3guArgYB+lY3QZOmwCZYZOsAAw47F8V9le1FzHZxcT HqXqOBY25csghANZAEMq4BEejkyIzGhbirrBEXEYVt+hXMMNDncNyjnQwD47w1rmKPzeWpYBZ8ou EyzjACTstAZ2ThQz9yvSJJxSylNwbI8jvHqE5RzI+ACHGxq2H0q30HCBQ4FhdUHBMcUBx4yErzW8 IDict5U6DgcGmY1eKWSXeY7LAZfBwW8o09IQ27a8gfsgBQcyLcsfGF7cODVJVgIc7zvgOAUncRJQ ONkxQE6oBqq4bTQQIOkvn2D5SudFMmJeuVQNJYTwvUisEXBA8eBggtZqQq0hSUBmITQMOCraPAhZ 4ILYgC3uM/o5KwIKykHMfP2uvvLMqbu0VoUtR6MhiQscjstQcDhilSoLTmPB4awTHFh3w0PdBguc CQjux7bWbll4dOU4tA+K+a2s+JtoQSh/R4iF22yPU7MqKNUIfUoX+7RrvA1bCI1yuMnqlewqH9Zx NjjthC3fiIID4R3h4QYH1BU4mPGSH06Qyx8Lyh42+tNMXiZHIe35jMyvAzZFQPKPCM4Fn6c+Wgpw zM+VQQgDCA4WNhIUBhoQoeGA4xxodAEOC43vBQ6uQ2xVysmf6TKyeT1OQSihoWKIArdBaKjreAbr uEZ+Jh0uKe3pABSUFIR5HJgnGqokAhqJ3w4N6l8OjkaEKrMSxiGzAxyJkrfAjxg3gMSHGwI0GAPT OWTBxuYv8OI4rDHdBiHjyF0KT1jYpcbGUB7e3ldPDsiSFbXy/saL5JM1Bgyn1hidVA2GBkX3dQxS kHwCt/H6+ktkXHOdVD7pkdyJ+H5mdiZYCutaE8LQxYGASdi4doQiLNtguQahQXhUtCETLcK9MOPw +pzEn4xEb9fd8KDjuAGhyjMnDTjoOAiODAuOViQMLDUsITgICxwrWYGwDhkxbxESD8IUQiICEAuN eMVBJFIgGnEblAMOp9NavAzsce38XRx4sByqdGlA6tpDUrs6IDWr/ToPShFcE1WxzAdocBQvv1St CGKfT8s6NAzUZwKYuaBhni+OO88rAg4obZJXUsfhTQ/bT3Bc+mhQ3lBwVCCDm6ESjrAXNNY5Fosd UuEfkR27hct9bdWyeFGhXD0N6RcZM5mAICjwNtc+KQoMbLvLM2LAgf1xwNBqVxumxAHDrhMYWghK YZ1Oi6FJNss0AIXs0V4NTwgJdy2KCsDgTGxsGJYKcKU+jeeKUIVzoSQhXOEo5YGH6DqcPikOKL6L 04iHRsKdFxgcuQAH3sjj8hcmfM3BfsuW+HXMBRMLEwAEB2CBhMQBbzhcXBQYjhQUOC8OHOyEpqEK 3liXT/ZJ66o6eW/TJXKsczDgQEgQFkYn1lwsx9dcFIGH3X8MbuON9UNkYku9VD0RBYe2GWDmdtxG FBoUIYJrxv8uAgQrl4Z05HJCQ7XUJ8VNfk38SXxLOp/RhM/v5vcyU2A7m6HK7j4IVW6Xm15t0CEF OJ1BBiGBpQ1NdLRybHO2+tKVXqldlywV7WGdeMnWlJwXGpQDjgg0vjM48LzpOgh0hiFcd9yHOkds 5wNenG2tdjXUngh4JEj1KorrHp1Gs2YVnhGeUx5eDgoNLUciKKIhShQaUX0bOPas7OmMtWJVrb2i j2PZFRC+q47jO04srcOyVsGxbGmh3DwnKJUIjbPG4v8jkwYBDY7sFULYkARAhAkIygUNd9lGPDgi biMOHBFYQIQH97FTG/unZI9GOD86oADJehYQhpNg4SfDk6xn6UR4Hp4V25Tgf7IQlQWiEbGnLAtH I04DYngSaVKO9e8BDkLjgoOjHOCoaPONg74uZ1uN5UHEt0iYCgYLBCROhitIiKZADccIhxhwxAkJ T8EB5SITXjrJJy2r6uXdzQDHuovlNEBxeu1FcsrRybWXyIm17n0X6/J458Xy5oZLZWpLg9Q87oAD 36dNm5m5ue64DYYd7pCF+9keoxBhVlmzRyqRqVWLEqUUToSDzvC7mOBNJnDWXcph4ehzfRCq3CF3 vtVX+mxM1wmUtHAUinRyAzg4L6wOyLMhJHWcYKnNB1DgGhQYXBrn0RUwYjquQec29nKJZRqERBw4 CAkTYlL43djeBb8Xf6McfK4c4UptO0IWgqM9QWo7jLhes5qDDXNgHiRsfJfCWJ+rgUMUGnxWFPZP 9ujzoluLBYdf3+zJyBBD6DjYTofjqyytkaOqWgccRscgHWLh+wrAOLq4DgI4ltfI8rYiuW1eUOrx wiiZ6ZfsyV4dNlA7rREaLscRHuYx4HCcRiw0zgWGlQWHWxYcYc6aBnHdQoVQsOJ5KXQVwwkO/G7P 4PqegJtgOYbTrd7WqCRGYGEgESsDkHhgsIVoV05DoXEHjl1QcCxNKKhd7htXvcz/dfVKvpX9kssm zC5oRNwEEqCttjsHFOcI5zAUQLiQgwQ1ZLJfFrbXy9ubh8BFEBCXyBnoNNehU51D5GRndPs0tnkO wfH2xitkRmtvqX0M4JiA/4+EG+kXQREYTMxx4LCJmg4lF5mpFO6gYjEEcJQ1+6RoPuwk3qjJExOh 6Pmpjhiz50z3wnH0kmdO3yr3vNdPBu/I1omTyjvwnBD+aCEoVLAUb+1OzosSgpJ0pHc2RScYTDWs rUVxASMOHOc4je8ADuMscI8ERww8cGwWXwAG+nSKpRx9nM6CoICqKToPiOCoWmlCF4aithrWPFsL EK4bKSjwZuczioADS5ZxEBx8w9NxXPIIwdHbjLWCzG7kjMfiQCMyvML3Vp0cW9pDjrfVy4GVdbKy rURumw1o4zctno6QZSYcHxs2jg1IEgtJ3XBAaNCd04hAIw4cMbCg09Ch/wAIR3bb85CROgk8Ay6N M8FzHB6AAzH9VtLYoQ6fsdBQgLAmBUud+gCOg+OFRpqRx8EjHhzdQeNfA441AEe7b1ztSv/XNav8 UrrYTD/AhKPlGw4INBFRBII6DTckzlUGz2MmBjiykdAumQJwdPSQd7ZeJifWERpDVKcVFpc44DDb ZwiOdZfKqXVD5DjOfXfzVTJ7cV8FB4cPZGJ2gyOSoAkLym5D+haEsnDtRciQ5YBG5WIAchFi+fl+ gIOJH5YR3+t+czITpGBf9jSvXLerpzxz8ha5590+ctGOTOm1JSQ9oKp1CHlWJErJCo/UrffpZEm9 Ngel56aQTomZh0zIwlAbgpwfHDiG64upRekKHISGIxOSOOK6lcIEDgG/kandwvfj/JLFcBUMTSw4 LDS4TcexygNXwoJjXAvcmIWwBbF5prGhSYzc4MDbPMkBx57VfZyxVqg6HXOFy2NsUQp1DYXvInyH o/0r6mR1W7ncMStJauB6CqYEJWdqWHKmJEnm+JCkPOPTUCUJsEiC2+CgPXZQnig4XGUaceBwQ8OC IxYabL/Bxl8GHl6Ag0s71oZVEsJtTtGYPpxzu+Jc7LMtRRPvSzS1Jk6Ico7bACCoc4DRRXhiwaHA sLrw4PCMq13lVXAUt8LeOs7CQsC0hXCBgYnRdZzS9gBsS0G4IMFxCDm+6Zn4CI5BE70ybzUcB8Bx cv0Q+bTz0ojOABJn1l0GUGAJeJwBLAiO0+svBWSGyPtbrpbGpQOk/jGvOg4mYIIjC2+WDNhnJliF BJTsLDWRs10BlAYxJMnHW7esmWNseKVkoU9KFiBzz/ZpSBJ5czpK5tuU4GCtyu7e8iwcx91v95SB W1Ol9xY4i61+adgCWEC9t3DIv0Rp0OH9OECPX0qWwR2x3MM28ppPxwEodwUPBxjfBo74JuXngEPX cZ5WoSMD83ckNHAsn25reXx4YoHBMMWAg+OtViJkLWkBpFmzgt/TAMOqa3DwGdK1pU7AM9dQBZkT 4Lj4YYCjva/J6MsADA6bwCETsKRTOAGZIRb+EdVFdGBFD1m5uFxumBCWAriJJIQnAUcsJKW7ICDC CgoCAvscaLjBEQMNBxza6MsCA+HGucLn4Bx8D1MAhC4dOcBgN3ou2UaDNScZI3wSRpiiTcx1UB5O Z+AxwHDCFHc7DTc8zgGHA414cCT+vwKOdo8DDl+XYDCyDsSAxYDCgYVbhIYDDq5nI1H1GZMgs/BW eHvrFQDHZfLZustVn1LrL5cz0Gns/xTA+BTAOIP1MxvgTrD8YMu1srBtoPQA0fMccNBt5M7wS87M gAktsI/AsFJoYD/Hh0ilS8EyF5mqGJmXSzqQvDmJkksrz3idsMB5xn4jTqfw9sxScPQBOG6TO9/s IQO3JCssem71QInSi4qMEYr1zWyW7/v/t/ce0FJdaXp23apT8eac4JJRDq0cWpmcRM4CBBJJcAmX nBE5KaGAQDkL5SwkECgRJRR6Zq1pj8a/x7/t5bE94+nxtNtt/z3f/77f3vvUqbp1SYKZHjfFetcJ FW5RZ+/nvN8O35Yazp5lo6l2wRIYTgFwOKeB0JDJeDKgcRxwZDgMyIQneI22bRAa+D/BNXCRqnq6 LLgiQsIHh0ID5x7A90WIynVR2uM17XVpCE/ab45KwzrY/ZWecL1ebYTmb2tBkQEN/sb83QiNGWzj 4KjNsKRwx71yVELe3nqJQoOw+BrQ+GoLwcG0CYDHccRZ0y2JKRn2b4FrYWa5By+QhxEGdZ9ZKNUA A4d5M5+oggPS8RuAhzaOMq8G4eFDI4fTCIIjBzSCDaNu37mPTHikwaE5OACYIi4MzazpeI+OEFVg pMHhOQEeHkISbwCVBQ0Aw818bQkaPjDOKDgeCP/U4YEIChkb1FAIM8Bh9wEJIxRUBQR+BF/mnD5n C5kBR55UoGCdPzUkC3BXeO+ZG+XQ9hvk6LZf+voWOvI4ZQBCkFA8PvD4DbLrqVtl9abL5bxRqPQz bGGFKhdHpXoJbJ+CAufxd1SAhtvneS3Y2JYCfDXLEZ7g/8BjtpVwdChFYLCto2A2Kh3cUeFMCpV+ jodQ5SKEKr2k5xvnyKU7UgqH8wmJpywwnqAIDcBkuyftUCGr1hEaRqZ9A4BS10GlwaEu4yTBkQ0N lUID1w5yg/CYaLp+PWDAXp6H2JsCUGiPihEdRkdc8w6AB9u3CI32W5iomeCISftNCWm3ISV198L2 L/G0e9uHhXVzCgw6Dfx26jZmMFQBNNhjgIpylYLjFwqN/ZtNygSmVWDOlQMZIDj/pMXUDPtRpg5s OVc+v/9CeXTjOdJrdrHUAQIFbMMgOPA9mMnLh4aKjaIGHLFAiMJFot2iSr7TyAGOIDR4PggOgiLC JQ4CbsPl12A7Bo9TY1C27vQkhteY0aHsbg2IIUowTLHQ8MFBWFg1AwddhnUaQZ1xcLSGTWU8zDYK FhQn9lAYoZD6QgG1re2mC9RAQ+PhgNgucd6UkMy//zx597mb5cCOG+VbAMHpG+gIYHJ4+y91P33+ Rjm4/WbZ9XRXWb3lCgOO6aaS01VwHdnaZXAFBAHhwMLLit8U0VCDoUew3YIp7qqXJ7E1vQGUe40R KwH+L4TGDFYC/A2AgwPAphzsK73eOE8u2V4AQETVXVzoOw2Cw6x9QnB0ehRhEO7eDFV0wBdDFRWh kek4fHg4aARA4cu6jIwQJUs6NQC/B6HBY85cbrUREKOjeNBIe1S4j+tsgGHDFACE0Gi7mTKr9Tdw CYw1ntRyXM+KqFQuhRNlQzJ/T6gIv3MxXFkRIct2DQUHrgF+M/52zNeZQiW5amRC3nn4clRuguJC VPQLjJhvxUnTKJy8DkAmRcMF8uX9F8vjG8+VfrNLpBUqfyEdBcARhZiA2EyTN+DQRlGrKBtDneNQ YAAqKrxWoYHnAuDwoRFQhtOgu/DXRzFyyxyY6fJ4fjh+xzExidrxGbnmoqgC8MgITSwwcvWiGHDk SaiPk2nrCFMABwByGsHxsKdtHAQHp8tXoYArADIgkZYCQmXBMQd3OhQqnXhmYcH36qQxiI7jHBSk ebjI7z5/q+wHOAwgCBDu3whw3CiH9bx5zsiA4+NnAuCYxsIbkRQqPd1N7TKEL4th/XgMlc3HnXGe Z+DCQm4BoeCYi9cuBTjYLoJjHxgAm+lZceBARUDhL0AlKG0y4Jh6qK/0e+cihCpFBhCARRAc6TYO 5gmNSOdt+C1xh69hprDg2I0st3Esh0EFM863BA1Ke1MADXbNVq1Cxd8Mt3A/xUFdUYQqAAJuClQ7 uAq6EPaitL8/hOfZ4xKWaoRVFXA/5fib5fhM3jzc9aSDdL+XAQeuPeCh3a/WnREaBY1GmeC4QgFx aAtnPV8kX7N7Viv/hXKIsqkUgsqGRLYUGpSmZ2Delotlx6bzpP/sUmmNiu/AwXCFiyilcJwNDl2R jcBQl4FKTzhYYLgGUecy0gIMLCwyelVsKKKLKeWAhsnmZcTM5fERXsbM12bACDqOLHAQGAxdogxj 2LuC4xCgoQIgQgSHyhwTKEzk4/XL+yvvNCyPYMCxMVTT/qFYY/sHYj91fIhrpsSkjgsqITRJAyK3 WJi0q24Ok954uCuZ9wXBQWfAIedBcBx88ib5FqAwukm+wfYIoKHgwDHP89w3OD74xE2y69musuY+ gINtHNMiqPQABwsvPruGq40vj6nrKMffrl0WlbIFBhw+GKwIjMolCd1mPBcER7AC0HH44OgjAz+4 RK58thigiASAkSU/Q3lYznk8LB0ewZ0f7oPjPQgMHQymAhROABwnAg2K4NDZyXAenMxGeFTeC9DC efBGwCHmFfgbFfibtWvyABCGMFSetN0CwK2GU0F4o3NToGCPimvb8Lf8LSG2HRmnAdDid+PvlRMc HI+D8ESTNKGSm/wrAAn2DwMkh5lKwQLjRKWfQzE1A7ZfPXCJPAlXM7CpXFrDJRQyBIHTUHCwoZaO w7VpWBEaUReeqHAOyoZG0G2w98T0nFA41wI4/PR/bm0UC42gWoJGdqOoDw0LDorgiA8OS2JIRKJs GyE8AAeFBV2Gcxo4F+mP7zoA36Fv3mlZV8UHR9stsUboJ96duOBSw4akVKECZrqLloS7DlSxmJY2 plPYCQ0WPN2isFXAwhpwnA9w3AJw3Czf7gAgVDcDEDfJ4SeC4LDPARqH8NpPngM47jfgoONg4yXD CrZTVCP2blidBDwi2vDZsDoGgBjrXKBCQWYBR0HnpLXyBWxMTZ8vwHczMtDQfVsBCBA6jluevUgm H+gpAz64EOCA43gSYUkL4OCSBucwwTAzlCN8OQ9hDdc+abc1LjUIATimQ8OWFWHAgm0b2M8Bjmyn 0QwcfmOokRu/oQAhANijwmPsa0O2FRu+ORis9QbTpsFBXw0bcf1wzowWxfvttXWgcPKPfWhYARxB aFDMvqXgGJWUdx+7Ck6DoIDjYK4Vzb8CAGD/MJzCIc3DcvJi/haK7+dkyKexHTKnUhrG4PoHwBHn YC+2awSgwdCE0FBwqOsw0HCNobkchwOHybtBgOCcg0Yzp2HBEXAa2dAgKI4HjgxoOHAoDPBdAIzk ME8SkMIDz6ddB1+HvwVgxAYBLgPDdB2nGxzJxjabYj/VreMqbLhDrkEhX5E4cXBYx8F4uByF2N2p yhZGpGR+RMpRqDpPNI7jvRduC4CD21sAjlvkCCBBfYNzR6knbpFv8bpDT90snz5PcFxpQpV7DDg0 FEEhrloC+70mIQ1wSVznld2tps3DQEABYuFAe12CsIqF3Z3LkA1PTCXAZ+CY4Lj1uYtkyqFeMpDj OJ4rATCiCg+2czhYGDFc8eTcHVFdJ0UXTII6PhaVjo8mpH4Lfh/c2QmOYiYXtpAgMDKnzUNZ0GgJ HG5eCiHB89y6yYc6X6XZeBtcF4QzrdaZEIbdr604LB5hjk5mQ8jpMnu5UaP8nYMOzYQqFhotgWOy BceIpLy37WpUdCZoMvlWDjxk4MF8LIdtCgXmX2lJLsVCUGYGNYXn8ZqvHrpMnsPxiHk10oZjJQgH Bw6bNzQIDSdCwwMkGKboCvMU9h00uCUwzMhPuNI7Y5IcG20eprQEDg7kOiY4TDtHxuzXlqBBWXBQ DFPiQyOSHB6VxHDAjJ/L9+N1bEilK4kNQlg0GGABOMJ9T2PjKOeqNKxPNjasT/zEEIX9/hxtWLkE ln+hp3eZ3MBwMoWrfDH7/mO6pADbOsqY+3FZQkoRNpShUHW6OyTzUXjef7GrHHwKUHjiVsDhNhX3 v3kSACEs3PkncZ7gePoW2f1CN1n7wFUKjqp7UJABABZgOo4q/N02zCGxNqIjQjnIi2NIcoEj17FK gcHCzy2PIYCDMuC4WO453Ef6v3+h/OKpIoDBAyAQrsBRKDzgPM57Ik/DErZpcMSoUxW+UyVCAz+R j7ZtOGA44Ttbx8E1eN06vM3AYWHhuwwHDSuO2+AsZX2O8ICD0KTDgfyhhAenE1QjhGmzydMelDou rsXuW9wENKlRk/l9TTuRFRdgZsMz2zXwvANH+vfjb2ZEp0ZwJFFxrhyelPcD4KBD2A9w7GcSJwsO BcBDpy7mcPl66+XywtbLZOT8OgWHOg62Y1hwaPcr2zYUHEapu3ADmoiKBzdCaFDsWWHWLo/tGFDQ dRRMiEjp5ISk7kRFJEgcNHKCg8odolAEhkIiAI1gY2iLbsOCg5m9uJB0dDCcFKBhBHfBxldAKQZx G8VnxrjmCt6f1+c0g6N+bbKxdk3ip0pUek5Rd2MxCIZMcJi7UPqYMqEKQxQmx2FKPi5o1LA2Ja1W p+A44EZQuAiOeSg87z7fBTAAHAAGA43bAA3oKepWwKKLfGfF1xzGud0vdDfgGElw4DtpQUYlwnes WRYGNBBi4a7ZsAYgYQXDd04Dwm2N8lmoWcgD59LgsPDw75wAx2xPbkKoMulgL+nx+rnSbktcqjeE pM0DCEe22cZQuI1O28y5Kvak2IZPboPyQ5KAfKeBfQeNXODIGZ5kQUN7VHCeyxpwQB5H/jLfqgKD 4FCAECT4PkvCUo/fjTk4OMWAoSWBwZwb7JWi2DUdlIIDv6vvNKyagwPgyQDHdYDGpQhLLgMkfgFw XKLgoPv4udA4AB2Cvnr4cnkRumNBvbRFqFIEMPiT2VoEB0A+DaFtY0zyJ5pwxV9xfgwAwEFdgAO7 ZN3ktRJsE4TLaQJHEB4nCg5CgyEJweEBHHE2tiIkig/Dd/WF/w8hgs+O8vPwWkDj9IKjdnWssW51 4qfq5VFTgFjxWnAadBcu1tW7Po/5HAojc1y03RiHEtJ2QwruI44wJk8qUKg63xWSOfddJB+81EMO P91VAUEdfbIrgNFFvnkawvbbJ7sBGlRX+Q7HfO3uF3rLugeul3NHIFSZir/NworvULnUQKMdV9PH 3b2BuTFouYNQgHxQsEADBlSKsycD+8FjFbt9sSU4bkGowtmxPXaeJ0xyo3NT4Cw6PcoRoxFd97Xj owDm+rCBBBxF2QrsA6C6j9DEDSnPBocvwqIFcLjwhHNTDCCMFBLqMriPyqKjRXkOcPBDE4IC53Bd 6UDYzsEtHQaXgKhfHddubXNDwPv1+uL/juubFo4tONiTYuBhfmf+tvzttHEU0MjnPuExBXdAFOAr AI73tgMczL3y0JWo7JfLwYdNDhZz7nJNoeDEGdMnI51Fjfd9/cgV8upjV8mdixqk3R34noCAQoLw 0DAFFQnHOm4DFV/bMPCaYk0kDHjOjEkJwmD2vNB5hBmewGUkx+OmOMWTimlcH4ULK0VM6HKs8KTF ECVzzVeOENVBXlnA8KGByu66Xd0CS9rlSnAE4BHF5yUAKgKDsHBbdRz8G/gsvi90OsdxVM4J1VQs CjeWLwz/xAzgam+t28gJDb0r8dgUNC1UvPvjfVWoGA3rETIQHuu5HAFCH7zWgWPe/RfLBy/3lMPP dJOjT3VVffdUd/n2aaobxHPdFRxHIZ47/AzA8WIfgOOXci7smANHBSpNu3Uxaa/tGrjbAxytV6MQ oELw+aCz8PfhKIKwyN5XgEzD+6fjdTnA0Z05RzcmEXLA6q8LSfsHw3Ludk/bM9pvjUo1c3M0A4eT AUdQDhrBEaEtQYNiu0V6RiwhgXPWaSgsWgCHgQdeZ8Xry+tVuRQObllUB8a5kDMnOODwTFc1ngtA gyqGM8mn48C+AgS/Mxdk0iQ6KMB0HAYcgALAcWgr4MFxHZp3xVT6UwGGk0m/cLl89egVshMh0V2L 2kiH0REFhzaGHgMcCezn43uWTkO5mulJ5SyE59PhtCbh9XiOIUzxZJyfDrA0IuQGWPIJFoYxWeDI gEYL4HDQyAZHNjSC4HANoRT3/W5XCsd8HcHhnAaB4UPDgYOfx/eeTnBoztEFocYy5hxFAdM7E0GB AqOjLlHxfREaFhxG3DeFjKENF2tuuzEKxaTNurhULTHjKypwB+pEcCDGJTgOPQswABaExNGnelhw GCk47Pmjz3SXI3jtnpf6ARw3KjiqmK9xXp60uhfhCcKitnAZ7dYhXkel5VT56iUoNCzoQXDwTggI BMHhpLDg83it7hMYkIIDKpllwXGgj3R/9UJpAyfFTF5cga3Vljydl3LONibtQQEDvDLGa1iAcAEl Xd81Sy5MCYKjJWg4uZ4TpgRU5wFwMN2BTmijc/AnJuL1eC4oBw3Xa0J48Jq7RnB3XTOgAWk5oMvD b6ngmGl+R47fKJsbkwr2VOGc+f3Mb5mP6xRHBbpyZEre33G9HN6Kir71KgXHAbiDA6z4OD6MY5d7 5efoq0evktcfv1YmLmorHUchPLPgMMoEB7tetdET4nNlcBxVuEFUzgpLBaBXhhtHCZPuACjljRGp QDmgSqYAiACOGxGa02202ItixNCC7RLOaQTBEQxJfKcRUDY46DzYGMpG0RigEcXf5zYTHOZv6ajT 2wGO09WrQnDkzws1ooD8RPvPSWI6FJuA0FDESgsQIWFA4eTCFd696DY0PR8zia9Pg4O9Kh0BjvmI Z9VxPAc4PNNDvnsacHi6l3z7TE/59lkARM/1lO+f6glwQNg/gtd+9tLtAMdN1nHg76MQlwAedaiQ 9aiczLXBMKVhFWL2e5NSPt/TmNvBw4Ejl7Sg6/P4/+C1tNy02y2Bo+2GAuHyl5yDUodwpSMXqXo0 LnUb4TCyk/QoPDKVAQwr0y2LwnocaFAOHNrdynCF7RrYZ4O2Joy2DkNdhrZ1pKVukoCw4PCvbZaC 15fSa28bQ43bwG+kLgOQavKkdmlS6pYlpIT5OQCXJH5LzfGJynU52zgIDlTuIw9fje3VchCV/CBz ruixybvSXDx/IsJrH75Svn70anlz+/UyZUl76QRwFFlHoa5De09QiSgAhaNDuRIb2zHYi1I4OU/K 8X9irheOcmZ5LUPZKMf/sRz/l3KUB+YLLYQ7odvQoeNQTreR02ngPZBnwZELGscDB6Gh4YZ1GgxR CA26jRhgxVGoUcKDf99BQ8Fh/5b53NPXHUtwJJtCjZCCw2/fQEHJHnmpx1nnFBpLYtJ6LZPcRiFO zQZAEEJUwU6zoZIXgo5jwUOXyoev9JIjz/eU756legMgELZHn+slR3Huex4/bQWgKDhevl3WAxzn DAP9Qf182mJ8JgFSiTttK4QCrVGZW68EOFbGdUkDru+RbuQMCgWe0FA4uGOzXzwror0oKRSSFEIW wsMHh7ZxABwbCxCO4E67Mg+hCcKlh7jSPCAJ1+MyfZ0oOLLdx4mAQ50GwMHUjlwTlz0krs3CAUOh YRtBfZfhZKHhdDxo6DWGg6Nc+wbh4EQw1wMabVcnpc2qmFSzrQU3F67bykJ8xcikfPDEdYDG5T44 Dj0GAR4GHNAjzaX5WE5QfP3Xj10jb+24QaYt7eiDgwmDqUQ2OAAMLqAUGxuRKIeXI/woJSjw/2EP IF0HoVGGcsGyy1C7guUFoQuny3sBp5HpNqCc4MA2h9MIgsOHRhY4HDCcCA6+RoGBz6Y4EjX9t/B8 VhgU+Ny/gk4zOGbnARy4YzD8QGE5UXBwXZLaFVzsKKHLD/gJgddFpBoFW8GBC6DggOMw4Ogl3z/X W75/to/qu+eg5wEKwEPPPYNjwuTZXvLNCz3ks1cdODypmIzvyJCD4LAqR+VoWEXHEQFEPKlZjLid IZQFQjY4HDTcc26/FPF6xfyofibhwXMZ4HjtAoAjH0BA6AFwVKzOk3pOQd+C77UGkDkGOBQQCge8 jpnJVfa803GgQbGdg20YzAtbtxp3eYYrLizhNgMcuJZwZr4IimOAw1xT/G7Zsk4jGxoUw7yKBbje q2OAB0JUuL565jnhIL07QnLNGAuORy63iZsIDoQszLnCfCyak6VlmZQLLYuvITj2b7tW3n3yJmlc 1kk6ExwMQwgOgKKZ43DggLQLFq5EV1fDdaeM04CDhMpRXspQFug4mP5PB4LlgkYAHL7DYGUmNHKA wwGjGTgC0MhwGjp0HGDgKFCOzcBNlL0pUYLDh4YBh4KKsomNzwg4QgTHLIBjVt5POjHMAoHWNDc4 WJjcOVOwShdEdPwGV0gzSYEBjw3MsIU7OO5yJDe7Y+k4Pt7ZW755EdB4HoAAML5/tq9uv8Mx4WHO med4/M2LcBw7AY4Hb5LOQz0pn8SGS8TTuKBsj2BjHMHRCiFLDSpWDVxO/TK4DoQrOp4gAIggJMy5 NEQIimLcUelWSvB/cueC4OjOtWM3pgCE9BT5ytVwPWuyYBFUNjSWMF8otAxxOEGB5ypW4bvDoXGN mmOBg06Dy1HUrY5Lu00FUgt4aNuFA0cAHgoOhQVcgpXeFHIAw8hCAr9BLrUEDgKcNxm6vrZrogrv tmsSUr8kIWV358mNdwMcT14n3zwKcGiCJlT0bXAV2H7DXCx+PpZTF+Fx4PHr5L2nbpYZyzsrOAoB DjZwMuO47ziwr6CgAI8o4TEO13oifndcaw1T8H9imFI2Ha4SKkdZS2cnx296d0Rnt+rsVwsMti0w VAje9X1wHMdpZKQBbAEalBkFClgMjkoc9YADvxQYAATdhx8GUUPgQAaHzefic3TMBz/ndA4AywQH CoJVLnfhBgOpdcWx2fIcCisAUb0sDyFLWNquh4Vfz96OmJQvxAVA4VJwbAU4Xusr377UV354AXqe 6geIQC8CIP457FN43Tcv9ZS9r/WX9VsJDlzIyfh+Cg18HzgPjhkoRyWpX467AysLLj4zk1cuQKWa RcgYMPjQQAFRN6FCobH7PMfeAAKnfC7ulhYcFfNi0vWlS2TywT4Ax4WAYgphShhQgNhTQjgAGLp8 ow8Pnoec2yA0dKAX2zEAHECD69Q4x8H2kjb3JaX1xrhUMy8p4QFIMIWfjt1gWwa2nMDWan1UOt6f D1eXRKgCdwFYMAQxwIAAUQ7AM6kOCIqALCRaDFHs9fWdhrvWFEO/LGD47UfY1i+H41gTU3C0WYWb yFKELfcAHJNT8t6TvwQwrkIlh7bBScAdHHkMMDkN4udQBx7/pbz/9K0ya8W50nkkbhociwFYsMuV yhhS7oTn2YPCxlCGJAYa2KJ8qePgeQrlgODQjOWTPU3Ekz+O+TRQSQNOIwgOt28qs4FFS+DI5TYI jWxwRPpz6LgnUQCEQ8m1i9YJ79HcHXAj3iA8PzCCz7MT3XpDvaAeAEf30wmOGQRH6Ce6Dc46da6D CsJE54fw7qN3IN5pUDh5DhWOdyOudVKLuyZHcHJsRbt1CcAkqg1PbBxd8PAv5OM3+gEGfQw4XugH 3Q5g9JPvXoJe5DFEkGD7/ct8bS/Z93p/2fAwwAF7VjYJ38MVWFxgjs0oQUWoQYVkRjADCVS+JjqO sCRxwQkAJwMPAiNLOE+HwnVUquA69P8H1S2NS49XLpVJB/oCHBcBHAxV8DcBDH/CmoWGv3B00Gk4 t2HBUcx2CTdilICwanNfQs7Zmi8d7o9JK/x2ZXiPggNgYCrHSnxOq/UR6fxQTDo+wPlEUQ1TNHk0 QEFYmPQHeI9VMCTJVjNo5BKueTYwVPr74zezYrhSPj8iDfdGEa4QHHnSADiy6/zGKSl5h/OQHr9W vn38Kjn6+DUm14qfg8WkUvg5OrLtBtm//Ub58Jku0rTiPOk8woKD0IDbMILzUKcB4TzbNbRRlOEI bz74PxEapfy/6DHbOAgVSNdEgbiEI0LlkkkAyESufRKVxB2ozAxZcjgOX67NIQCQNDgsNALgcNAw yvPhoRDg5DWAIK8Xzveh7DG2Ebw2BqjEBhi48DjPQaMndEbBgcJCqevIKkRakAAKnTyGAuRa2XWu AkTLWrWYA7HgPFaFtcu0fmVCauZ40pGOw4LDdxwKiVzgwDnou5dul29e7iN7AY6Nj9wo541AhUKc 6aChwgXmdHoOPS+lHcdzBhAo0Ng2BwfeEwBGCs+r6yBQoLKmiNQuiSJuh/tYiP/Hiph0f+UiuftA H+n22sUWHKiYBIWDRxAcPM4Ghw8QCwwLDScmGa6DQ+v0UFzOfSQqnbd60mYzYIgwiPCoxue228Lz zFJuEvPUrmbXK96P71iiI0MzoXEscJwINNK9KDgOQIPQJii0C5vCcQK/H1/fCuFbm9W4cawCCAEO usObpqbkbc58fvx6hcZRAOSoq/DboQAAfo4ObL8Z4Ogmc1acL+cEwOHDg1ucY66N/LsQJk7FDa0x JhUzPAjfFSIoSlEG0gIspjFUATAIjSl0HNAkT8FRfFdcCsfHAI8wwhWEDNpI6QZ5oSJDbKj0Gytz gMOHRjNwwIkEoBEER15vnCc4CAwLhjwo0hfggCuhorfje3BqvYPGGQUHLn4QGtwy9i2BfS+GfTeN ZKYAuUJlplOjwqIC83wFezlgvTn0uwyVrwZ37Nq5sNcKjsvko9cJjjQgfni+P8DRX6FhwEGQQC/i PMDxLVzH568PlM2P3SQXgu7lAXCwjYMhC78HZ8QWA2oGAAYaBhRGGccBcARDlSRUAjdVt8QDPFA5 4Q5ar4giVLlA7t7fG+C4BCFCQQY4FBJUFjRygkPhQaGSB8DBBs8K/Gbt7/fknEfCct5jYWxNImEC pN19ITnnYUBjq8ncxWnwTLakXawEBEKSbHDkAobTyUCDygaHkw8Qve4haY3/QwOhgd+iAe6K0wNu gON4Y/tNcgiO4Fu4i28BEJeDhWkTmD4hnWLh1MTPOrDjZvno2dzgYLuGLsvIOSx3RQGBJGCRLxUz Ee41EiBRQINbhKkc6AUXwjaPErgMjt3gUo4pwEeXP8BnJMeEFRbx0War7R0ZvSmEByq/hcbJgCMY njSDRhAcKu7jnIUD971+YQWH149wMefPLDhmhH5ipm8fHHQVEGe+Vi5OAAIxBUdwcpMWLBYoQsOC gxW4djkKNgq1tn3g/eze6gxwLHrkCvkY7uEbC4gfXxwADZQfsP3+JYACsPjB6vuXcO7lAfLdq/3l izeGyH3bbpGLx+LCEhwKDMLBiIVY56fg7xMAHH9hIIHvRFdi4ZHhPrgfUAK2ms9zLEIdobGEja15 Uoc7Z5cXz4fj6CXdX2/uOHxwqNiuAQWnyjcTnic48Nlss3AjQNn42e6+mJz7aESh0fnhkOYG5bbz w/j9Hg774KD7cA2hZgKbTaR0GsCh0LDXONgY6mARPA5CoxX+74RGa6jBgqMav/n1k1Oy8/Gb5OD2 W0yOFbgDl4MlDQ6bSuEUxDQM1IEnbpGPn+suc1cCHCM9KeDEtAA46DgKJ3hSMjGBUANOYVJU8tnQ qdPtTTijI0WnwlFMg7RtIwJwcOV9uIlRqJQjoRGo8MON3HIGuqSB9qbQaRgFoaHgsMAwPR2Bdo0T AIcBBkAAhR00rOPIcBTWdTi34YPDbc8IOGbScaDCERoUCg0LBRfdqVwURyiAmI4NZiw4LFS2cOlx EBwoxBz4xQFafB0LF7u62B276JErZdcbA+AiAIyXBsqvXhqE7SD5AfuExA+AxY9W3788UL4jOHYO kC/eHCr3PX6rXDwGdwMAyIxQtODAXUEbSvG36UQUGDifq23DP8ZzSYIC0n0rhjnl+N51qMy1qMjs palFCHTb8xfIxIO9pNvrF2mvCoeVm0bQLCk0cLc6FjjoOOg0LDQoHSoO19FK1z0xgDjnEcIi5C9l QCdCgDDNX6v1cHhsBNWxG4AGwcFJbCcBjVzg4DV1N4ZcvSgOHrymHOTFwX0MEXX8DBt4EVq1xu/S BvBouzwilVNC8ks4jpfhFg9s7yJHmEYBIcXRHbeYlApPoPLvuMmkUTgFmbQMFMAEcOx6vofMvfcC bRwlOAgMJzaGptiDAteQGANXwOetOBM2wmHkCGM4W7Z0GkIRG6LQbTA9YJiNoOw9sfCg0uug4PMQ puQChpMDh3EazcHBAV3s/cgGh9+uEQQHoQEYNAMHFMZr6DaYY1Sfczpj4GiE40DhoOswzgKFk4UH MKlYFJO65XEpnQdCo+AwuW8ZCmuRHSmoUnCwhwMx40KOGDWFjgWtFJWyw/iQLHz4Ktn15mC4iEHy q5cJDIJjsELi+1eMwyBQFCYv43WEx6sDFRz3b7tNLhwFcABAJsTAd8GFVXBYMPhwwN9TOVBkyz1v ZaCB/9McT6qZV2SxAUf1YmhhRG59zoLjtYukHRxHEBz+5DUbmhi30QI42ODpwGGl3ayAhoYreA3d xHmPJhCaECIh60CYbNjkB2XWrto1eB9eT9cRnHuSCxRBnTg0IIagbLtizxW2hAivZZK/MaBBh1e9 JAZY5Evb1XF1HK1XIUxlqLIqDHB4BhwIC55/7AbZz8mMTJ/ASu9SKTxxsxyBvj1lmTQM3+64VQ49 eZvseqGnzF0FcCBUceDQhlAK+wm2ceA8wxadBct9QIG5NTQxD7YMSbieK9d95UrzTHrMWbAKh+GA A2CRoWYhilE2MILhSTNw+O0aFKDgwGGdhlMmOALtFwFAuBDGPxeAyhlr42B/vS5MZGHAgsJek8pF sO7LmZIPdzWEHtVLjAMhVPgav5Ud8Cibh9dxEBUKHiHDc4wV299Jx3GNfPrWUPn2FcAB4PgRcPjV y0Pkh1cgwOQHnP+VnhsMcAwBSACPVwbLl28MBzi6yPkoEGUTWNkNOIzwnTVkwXmFAvZV9hhyYYoL R5zboBIo3Hx/yWxCIwm3EZcaC44aggN39FuevUAmIVTp8drFzcFBlxEAh2n8tPvZCsCCCu4X8m/h js2FnztvjWsDKdd27bwVDgTQMPK0YZQrzjdsjEkJ3sMGUtclmwsWTseDhg8MBw1ttzJyPSe81noj mItwblkKoUmhDvFvvZIDv2LYj0qre9m7Ai2NSA1+6+snJeXZx66XrzgD+qlMcBxBxWcelqM/Rz44 usgnL/SWeasu8sHBrlftSaEAirgFhboMCxCT2YuhSESzk3N8h675ipsS13dNodwyG7k33FNpwmEb phAc7E3JaARVaDQHR842jRzgCLqNXOBwYUoGEHJBwp7PaOc4U45Dh3ITHJADB7fMqFW/wpP6lR4K Rgx3l4SUo0KxwJnCZAoaCxhnS2qWLcKHhQ3nCI52uAALHr5GPnlrOMKPofKrV6lhqh+x/+POIdgO kV8BIn8G/fjKUIBkqHy/c5h89dZIue+x2xQc5QBHvg8O/E0CwkFCgcFz2DIMgfR5u59gViruExac sIQtVdSIcGxuQpcMrEVYVsMkRKiM1bir18GKd33xQoCDI0fpODJDlTIAIwMc2Qo0hmq7BsdeWFhQ 7FHha3Tey0NROA1PoUFgKDSyFlAyIGHW8ijcCWCHOzwBolPms2DhFIRGLnC4blcj4xyD4HDX1jhK wGFFAWBRgDLBlI343RZHNcRj7xbdaivcZFovxnfDb3/dpIQ8Aaf55dNdNLcKkzUF87AcofNgPpaf I3zG4ae6yqcv9objuEg6oZxw1Ko/fd5Cg+uYBMHBeScKjlEAw8gIjsP6fD7KahlcB1dbo9vgEHMF x7Coug4fGtZtmHYNOo2IhUZY82vwPBtE8ywgCA6GJG6f22CIwh4Vjg5leEJwZLRtKDRwnAsQTg4g Lb3mTIFD2yQoCw0HDq5DQmi0WROFNaUtjQMmKEyB1xEeOpJTu2XxHN9LcOBcyVSAA3Zx/lYDjqOv BaExDG6DgLDgcNo5XPUD9NVbo+QBOI4LELsqOLRtw4QpzcGBEGYq/r6FBUU48HUOFA4c3LrnCA+O Eq1CxaiDBa9ZgjvmYljvJZ50AzgmH+gjvd64VNpv4lyVNDiCPSjFLUKDwufjLswcGtq+AZAYaOC3 3QgX8VBMOmkDqIEEt2zXcPsq7NOFmHVRwmZZAziQVutQoTkqlWGLBQO3LcHjZMHBWbBB18EyQTeZ gJOj2BulYSKeZyhThfCuNXPQ4re9FuDYtvUK+fIZJnBiRb/FJmmCA7EV/1vmYfkZOgoxVcOul/vI 3DUXmwFgAIJxHHQRBhwJQIHw8MFB8VgTDwMco8LaAMoV1kom4uaHMEUbRXWcBhzJ0AjAAUgEQhTX GJp2GsZtuAQ9dBwuFSCdhw8LHyAAAvYVEkFgKDQoAw5C448WHOo4LAxMg6fZ52xZDuxqs9aTtmu5 5mocroLDvs3zFPe1kRIFTJcWwLEDRzEqLx3HfDqOd0bId68DGhYMv9o5Am4DgHiN54bKn2E/KAeO Bx/vom0cpePxmQSGwiEADpUFB2JTPq9wCADEQcTAg+BIP6/nsC3Gd6+aB2jAddQsCkvrZVHp/tJF MnF/H+n5OsChk9xQ4SlCw0KC0GgJHKYhNKKNoMVwMHQeHD7O9pCGLQRGUjo/CrfxCNs0XE+KgUVw bddOD0XgOKLS6UGGMUbtEdpwcmE9oF7Bz+Zo0QA0jgkMpwA4CAVz7TPdhmmQhnidIQJCgcF9/obY T+AaxLHPtpLWi+FE8JteMykuDz90mXzxfFcDDmZ5y6r4x9NR5mlpQSaPS3c59EyPTHDQTRAYToBE M8dhweE5cIyAa0AYwhGhhVxSAeCJjcBrgmM0tDG0OThcaOKkIYrdBh1HBjggN27DQSPjGOCg03Bu 47jgOJ5OJzhQWdLgAACwDxCw4qNSEhooBBUo5K3Y4LUOrmNtTNs7ipvS4HDQSLHREqBwDZWmsTIA jq1XKzi+fwNQeI0aAY2UX0E/vj4C2+Hy5zwHmCg4sP8jtP/t0fIw7lCXjvWkGJ+TjwqfPxV3QQcO VnxfYUDAQMHBwLkNBwj3vJM5Z18DlaKy1CyA1eadkyNHX7pEJu3vJz12XiLtNuRreJIBDgCiJXD4 IYr2oNBx0HnkScXKiDRsTgIK+QqOjg/HAAku0ZhnYQFHgS3hoV2xD+VJ281c1gCub2NUGqDWG6I6 EKxqJWCHUJJ5Xs0iWWlo5ARFtnCN6TYVGk4oAwRGEBruJuGuuY6nwfkCFX53/PYJXBM+12pRQqom heSqiTG5b8vF8vmLzMPCnCuo7EzilAWAowDAqciB4/CzPeSTV/rJ3NWXmJGjAXBozlAcxwEITTJM WATBMRLnRgIMcBYEB3tOknwv3QYgwenqPiQsODLDlDQ4XDpAQsNNbXchinMZChECJNCmQWAwoTAz knMiWxAcDhp/VODI6FVBgSA4tFCwoGBbCvtbj4LJRDltmaIPdzauXcJGUleAtKWddx+CQ+Fh32/P F6MyEhzzHroK4ICLeJPAcEqDg5D4s52j5M93jlSA/Dmfe32UHHx3jDwGK3rlhJiUIuRJTWaFp6PA 32BlBxBUWvGN00gy5yWfBzQKpqFQ++9x2wjO8TxeZ1+rwn4JwpaaBTGpmBuRaoQu3V64BKHK7dLj tV8AHIU5wZEBDCudPu+Dw8EjLBVsL1rPuSnQpgRcRxzbGECA33cTYMW0hA/GrMsw4QnXP6nC39SG UIYkkC5lwLYNHnM/4C6oE4YHwRGEBqSAYDmw8MhQ1vV1bi8JmCeneepEqufEpPpugOOuqKxbd6F8 /lJfOfRcL1Ry5mBBpX8GAIGO4rp+94zNz3IKOmp1BJ+9+9X+Mm/1pT44nNtoDg6EHjjWMIXgYPeq 7W41CXrwenUaOCY4mD9UIYEKTmAcAxwOHgQHp7wn4WKY/5PhinMeKoIkAA2ukZIaFgM4PD2XBge2 pwMa1BkDBwpKAkpZx8HWc06RbrMWBXot4QFrvdqTGoCDXbF8vcoWIAON5gWrCBWSbRxzHrhCdr01 zHccvwIcFBoZ4BhpZUIZPnfgnTtkGwrYdZOTUoFQJQiOAsIBMuDgeROqEAAKEpwv4Pdim4h1GOZ5 3B0nUYSMBY1VcSOAMQ/h2Cw4nEZPbn4KocrXcByvXSbtAQ4u5KyNoScCDh8e0GL8pnAb5XQHNnGP ayDVma/sYoXY2NmwkQ2gpktWwXEfKoNOZAubyWsEBaQLKAEQLo9KtnKCwooD/VTZbsOBIwse7jo7 mWvM3xbHdHUAR2KqJ3H87iU4XzMxJFeOj8rKe8+XfS/2h+PoC1j0spXewOM7uJDvmYclhzRniwVE TvmvYd6W3gDHAJm/9lI5FyHtsR2HAQcTEeu4DDc2A6CIwXUoKAgHHZ+B42C+CzoOhQa2BEmgRyVD AAVnrebju1A6BR7HHACm7gNwYEjCBaUNNKIKDs6A1fYNC46TcxvsbXHK8fyZBAe2Wkh0TRHccetW xAAMhCjrAA5Omw84DgcNHxRZjoMWVsGBytgG8eKs+y6TD98YrI2jbBRl24a2bwT0q1cBFcj1tvDc /rdGyTbY2ZunFeAuhs/PchyZ4AgCwpxnm0hxY1TbPTQzFd5PYBAcxnWY83F9Dt8XkKloiknxDBRA 3EFvevJimQRw9ITjaL8RjoNgsOBQSDhwcKvdsYACG0WzwWGlOTUgM00eW8ICKuWENcCB+zUIDdk1 2/GBPCisuU7Y9aojRefhe+HacMarQoOhiQ1RHDBOxG20BA4fGgHptXbA4NbCIqXX3OwrOABudnsX 4LesmpAnF46MypJl5wIcA+Xwc7ejkveW7wkPhBZHn4XbeC4AgJMWP4d5XXoDHH0UHIs2/EIuHIvy OQaQcNBw4AAwssGhSYedCA0LDpNRC5XdQoOA8F1HQDmhAcdBcNB1pLShNgZ4ROE+PIkNCfthCyHC BZVSwwmNKACSDlNU2W7jmOAgLMIB5YDHaQfHNIBjWugnc3ehUBhUKNhNeZrVif3zzPFJx8FkORWI /3WsBiHB9/jgQAijYytYqMy5YlTUBoCjcfOl8t7rA+XbnYPlh1c5dsN0v/6o4ziMuE+xZ4VjO46+ Mli+fmOEPAGL2216ibSaiIoDKLCdg20VjKsNLPB39Tz+Liq/CVvgoHQ/LKWzknAeKNQWENwSLg4c cdwd47DWSZwvQJxePiuGkAXOSsFxkYKj12u2cdQ6CgMJJx6bc6XagxL23UQQGnoOwFBowIEY4Vjh YZwEZ8PSdXApho73x7QBlGFKCcMUAgHQ4ALaOlVejyE6EGw1ixugkOE4ZgMwViYFJM4RFk7ai4Lf zgmhGnvIXBnwr29Q/rWOKJhN+5K5JrwGTLNXggracbAnc5eeK5/heh4COFjJf0CF/14zvgEaz8Fd MKnTqYp5XLA98nxv2QNwLNt0mVx6J6DPNV7ZhuFDIwgOnHduQ0MTnGM7h4OGBUfabbCr1TgOHx6A Ahs+08J5K0JDe1JwnmFKweioFNwBOIz2JIHQRaGEz4kNR9kDWJIjYpIYFhGuBRtmmAJgqALAyBjw 1aIIC6ccz58RcNwT+om9IExt7wqHVnxsOb28ciHgwS5ZLmh8L/NMwsajIPqOI1iQ2KbAwqR3JFQg gKM1QpUpmy6St3feLt+8ypGiHB1qRpDq0POXB+KYMuc5V4UDwo5CX78+TJ56sqf0vKdcWt2FSonC STgkAITEFPzwUGoyLCH+DtfzcGJIQ3eRD/tc0VQABxFVkBAc/L6F043TUPcxEa+9GxUG2wK8p7QR hW86wHGPJzc+QXD0kd6vXwxw5FtwOGfBpDzGYSg42C1KcCwhOACFLGDovg8NQJAuw7kPbq3joLto szEBcKQAkKSCRHNtABBuLZvgGjdBeDhoKDgUGFwjxayTwkF7GSNELTi0Qdz2oqTwu1BMmOTKQjPZ a53C72PaNwAOAIOhYyF+4yKO8IXdbwtwzFh8juzBNTykExv7yI+o5NyywjOBk8vBcrLSnC0QP+PI i33ks9cGyIotl8klAAdDFTaAUgSHESpsABrZyxtQOqzctm344YoFRobjABTciFAjPIeKnxbgMQDn AZjkSPxOd6CcclIcwqUEvodCDLCK47kEnEiccMLrg07j+C7jJHWmwMECUZhVQJxzICQIC6aGY94F Jm4pR+HlawwgUJlRmNz4Cp5j91wSx0WoiK3gOO5ef7688UpfOUJwvMyJbWaSmxFA8VJ/nbfyA445 Q/aHl/sDHAPka4Q2T23vLj0mlUrtWDoYfC6UwOfGAQwqOYnwyAQHlQQU8mGfK5pQ4WfH9btRJbMi AIlxIAk6DTiZ1ERcYG5xruge3NFhvQsJDnUcAMdrBhx+xnKFRQAaDhy2EdSN18hwGT44AJbF7KLF eQsOP2M5J69hv2ZVRDrcly8N6xM2TIEUFARGFjgICm4D4DDhCMEBIATA4bpd0+DA6zQkMQBRh6Fb KKs8OOn11t8yYp2GuSYFFH8/jvAdCvgNisg9CzrKblzDwy/2AzT6yq+gH13SJsLkVOWSQGGfM673 vj5Ilm++TC4ehzs84BBRcBiX4eQWizbrohhYBKGRAY4AMDKgYR0HoeDAQVBkK4RwhM4jDgdDaKTu IDhQ3iD22MTY5jIyDOeBz8dnMXxxTqNZu0YPq2wYnIzOVKhiQgtTMIKzSukqOAyZIwTrl0cRunBw FOzzAtyRcZ6Q0L58Wyk13rXgSOC4CJWX4Bi/5lx57aXechgw+A6Q+O5FwOEFwEKF+JewsMc/coYs nv8G+vrVwfLM412lF8BRhR+bNlgdh4qVHxYQIiR0lXQnvI7reyQnhRUaFXPjUozvW9aE4yZPG00Z mtBlGLeBz7qL+/h/62fhbwEcpo2jr/R6/RIdcp6rPcM/lwEOG640g4ZxGxnggDhpjfk1dLo8IFGC 17XbnK+rzStM1G04ZboOBwsHDKd0OwauJwd3QYWz6CxwrC4DCrRtuAZvjgAuCmRQU2n5wPsUGnid Cr+XdRsEB8PDAvzmhQBHEuBoPTAik+a2l91wHEdeuh3g6AdwACCcIa3iNT91pcFxOxzHIFm68TK5 gGEBwJANDg7wMqNEcT7LbTho+E5DG0DT0AiCg+0YJ5KYR9sysGXSZnUaKu5D+D7aWIu/zSzlLYFD 4ZELAqeiMwIOjuPgncYWCLaWa8GwjoMjQqsWxiDAAncp5ucsn+sBHAxLUEg0xjXvpdwx+/ULUTnr 7wzJmNWd5FX258NJMEmPy79hZO4iP2KfYoFigfgG2o+w5nk4jn5TKqQC9o4F0wcHwxXbQ6IQCMhA A8LrimdGdFRo5byIVAN4BAffr7CByzDAwIWFxeZqXkls6UQKEebc9OQlMvnrfghVLgU4CrLAQWE/ AxwMUUyYotAgFBQWzWWgwS1AgnCQ4YZLQEwxv6hOZjtBcKRhQaeB3x7n+D46EZ5nWFIIt1U4E+C0 g7v8BlCIbR6cpFjOmwKdCkHibijNoIFz7lprexGOsc/rXYDfMIEK02pARO6a3Vb2vDlcDuOam2ts rrVWeigIgpMRXSlvNrwBHUGZ2vP6YFmy4TI5bxTAATA4cLAx1CzXiApKSNhtNjR0YFcL4HDQ4NID rOSuIdSFLNngIDBUfB6fFwesfGjkAIfrcWEbh+tN8UOVoHIB4UR1xhwH3QUKQoEtKAoASFvJOZ9j Ae7aqHxsOON5dSN4nYMEpe/BlpPHzBYFGAWpDuAYsbKdvPh8NzmEC30UVvU7Z1efS8erGrvymMmK 8fy3eO2BlwfJS9u7yYBpVQAHKgsg4cARZ7iCyq/dqvg7GdAgYHiM71KESlE5PwxoUJ4PDte24cBB t8G8DEwtFwc8Cnxw3A5w/MKAQ6FBpcHhek+CE9fS4CAkjMMwCkKDwv9pEe7wTMbD7laGJAAFgcHQ xR+70QwaAM0cAwcnhYMNTzTVI8DCNW+ql3u6vi/nF6nDULfhnAfex9AFz1XBSTasSkn1kijOARLN 3AbbNQLwcNceAFdw8Hpj68BR3z8s42Y2yO43RsohtlsxXNEbxs8Hh8nbMhDg6K/g+Oz1IbJkPcAx Et/dOo4owgMTEhiH4Y0In3ZwZEODcmFKEBrJ0dhCJkyB+J3wdxmqsHFUExAPDDdP+ffHCA5ceB8c dBy67icKUzr8wBYiOCrmxaVsDsCBQkSYEA4OEBrn2kKUfZ4JYWvHh2Twstby3NO3ysEXmMGcjWM2 o7lmNe+NrVkeQddbgY7iNXQcB1DgXtnRVYY21kgFLnwhKzugwEZOB44kzjE0UVBgq84BEOBxIb5H Ge6kVbjz1qACVs/D/4Xp+1HA+Rq+1oUodBp0HLpgMVQwGeB44lKAo78Bx4Y0ODgmw/SgoHITGAFo ECBuCr0BBYHh6TbYIOqDg6kI4Ia4SHQQHATGiYEDW4QXrj3DLJ5l3lOJ79d6NWeuwnHxu+D1aXjg fdhn/pSaZZ60XpWQVitjUs5uX/xmenPA9U9DA9AmMCj8rg4cpqHagCMfvznBEUclq0UlGDW9Tj59 c5QcgXNkCOqkeVj8Nq5TEFMwaGP6QPkG4e/eN4fK0g2Xy/kAB9s4zMhQ4zZ0QJeCAwqAw0FDYZED GEFoBB2Gisc5oOG6YjkALI4bXQIhEqGRDQ5tnCU44Dg4ziMBcHAAmCYivj0sYSbj6W17U/6owYFC xLVSS2dHfQioUEiY+Le0KY6t57sQBwanIDDMlncmFGRU7iqAo9+Senn6iZvk4PNcgInrpnDRJcLC 9ss/01P7+N0AIC7QdAQw2Q94vPFEFxk1q14q8CNzYZwUKzkKqOsRYTtFEBwKDWzZyl8CGFajYtSi MlYDHtwv490Ur1VYaIiCi8fCboHh4JEPcNy443jggJtw8KDLIDywzxGm2gODsIWrrOlKa+ouCAvI gkPXe2VCHjihYqZp5MxjhhcMTfCdFRqESRY4gm7DZCUnODzJZ9sEGz1tOwfHeNTAcbRbF9e5RrXM so5zbBil2+CYnFo8z6z0bVYnpGZp1PSY0WWo4yA0CAwn/D4UrnM2OOgEg+Co6ZcnI6bUKDi+eXWI /Bkq+a+0URzug5X+JdOrdrIyCaBMD5wBx0D5/K3hsnzTFXIBQpUC3s0BDo7h0Ip6iuBw0MgGhzoN qgVwJIZz4FfMdMHC8dB1OOfBrd+rg7/JNpAYQpXYYDPknPCID4pJbEBUvH4RAw9X+X8OPE4nOLha ffXSWGPFwuhPFSi4nFZegoJnoACxMGDLrsuSmVFsI6YhjOfZLYoC40ZrZg68Akx4R5+MAo7QogoF qdfCanlqx42y/xm7VuwzZriwGQnYXb57upt8r0OSuxtxRCDgcQAO5Y3tt8iY2QQHKsdd+Ht0BnQW KKQ6/oJhBoFhoUEXwcbNEnzfqjkRqUFFMdCA80DlK0WFYRsGwxGFhQtVrOPQcAWwo+O4WR2HC1UK DTQABKYALMNduhQVzTWEEhh8rnZdVOo3wKEtJyiM49BwxIGD0LAyi0fDhWgmLzgPhCzqOggMCxDV ccFBt2FCFA1ZCA48x/krtSu4qn/MTBtYC2ex2qy0VwGYcXRwA5c0WBVReDBcYWO4gQYUaNdw5cK5 DaOIgkNvILjmCmT8dlw7tgox+9BJVbLnnTFyhKkUXhkMeFCcDT1Mc7H8iHOnqh9Ug+TozkFwHENM dyx7VVAxIwQG7vD+3d3JVloHDc2xEYBFNjQ0LLHAcMoGhluWkWuoJIYZaBhxH78NFAQInUZch6OH dZnG6CCAbBDAMRDhSn+4DgAj0heuQ+eqBFxHLiCcqE43OOqXJxsblid+arUiIbWL6SqMe3DQ4JaD fAiNAtxxDBAICALDKQgOIzOUGyHB3WEpvzMkXRdUyA6uXM5RgwQH4fBUN/nOTXrS1etx/GQXM/Ua 577Baw4+11PeevwmGQfHUQ5wpO7yIHw2IOEP3MLf8NsosGUPCSt9aWNUqpo8qUZFC4KjDPacjsVB IzEBF9a2bRhw4DykocqOS2TyV7dLvzcuk05bivxh5ro2ih2zYcZvGJdRtyEi7R9I6TwUvobLNfrt GCcMDgOPkwGHaxB1ToNS5wGIcBV/gqHtWmhdSKVTCNZwYJ85T7A0rIrpMhPa3qVOA1sLjQxwBG4c SVx/tmWp4wyCA5Wisi9CVAXHWIBjmIKDiZp0oJ+CY6jZD8DgZGQSQA2Qb3cOlH1vDZG1D10lV09O orzhDj4GFZLwcI7DgsLBww0zzwWObKeRDQ7fXUAOIA4aSY4EHQHXDteRGB4BQAEHHVjG7wF4cBAY vwfcBl0LoePGb+igL/amOFD8XFgEddrBsTLW2GolwRGXKhRcFhYTZkC2kBhQGDgYIDinYeRGYGaL vR0FE1GAUDm7LaqU7Y9fKwc5o/EpZoTqIt9qbgbmZICevBXAuE11FPucgn0EMDkIN/LuthtlQlO9 VCIOdOBIBMDhOwbsp7gFBFj52b5SyobdJrieuQiZVAAZuyZZ0Pk+QmM85d6Hz0bBV8cxyYBjytf9 ZOA7V8jFj5VL7fqIpgzMDk3KV+TBZQAaD8alw4NJqVsHcMGVmNDEwYP7kIMG9n1wBJZupDKgkQEO 7CswMiFBGYgYKUi0C5bhCMOVMGABERzrjbjfZi23eQBIWOqWw0Xh89nexVAlCA2VOgxIwWHKQDNw 0PXht+PIyAo4jgETK2X3u+Pk8GvDUdkJCopTCoaj0pucLKemoQAHALJzsHz32mD5/O2hsu7hq+X6 aflSOxmu6W58t7GmjUOBoRU3ExrZA7zS4LACDILAcAq6DcojOAbib8E16AhQOhArBYPrmgWItD0D QIkNhaMIdME2g4Qbu+HGb/xckJxucCC+baxbHgU4olIxjwN6cOEJCL2jmELiXEbLygUNFCaAIx/g qIVT6b60QrbDcXwNKDDz0xFsmUIunQbuZvnuiVsgppczOSWPACwHn+wq7z/2S5k0t7UBxwTQHHAg MGJQHPvqGhBmqGzF10V4sOUdsBh3T8KiChWI4Khswt19Gv6vhI6+PiD7PgeOG7dfrOAY8v4VcuUT ldJxa1xabfakkquu0X1AlVwxfwuXMIhL54cT0mZLTCoIF+soiggGgMNNZPMBos+Z5wuPBY0AONIu owX5PStwXbMofCbOV8MVcc0bhcYGwILg8OFhwMElIUr4GQCHNozyJpINDi0T7kaSCQ42WBtwcGAT wIE76e0TymTPe3fKEU5kDFZ85mLhvCTOUTol8TPgVqDvXh8iX7wzXNY/cq1cP71Q6qbEpfyepJRN 5ton+H5sJLWugz0nJotXc6fRHBzNoaEiOAgN9p5A3M/OreFmuap4jOfY5Wp6UDw4lLABSxAczeDg hpAzXLEhSxAGJ6PTD44wwOEBHJ5OJdcCAFBwZKYLO4JOw0Akl/CjABSJSfgM3ZpjOoAqFLJbF5bI Y49dJfsJjR03y2HAgTkomaXa6eh2I+7ra3bcJgd33CofAhxT57eRCoAjOT6qoCA4VIQGKz8chjZw osLTbWg4g/M8x7CG8CAwquYQHJ6UzYClnIjnFTJ4P10Ht0w5BxE8+RMBjscBjq/6ABy/kCufLJNz Ho3JOY8xf0ZEanGnrlkflnYPRKXzI1xQKSbnPhzXnBllbDAFFMzALlRIuA6z+hrPWbH3BE7DrPcK MORq2wiA41jQMOM3jLStA9DIZ8JhhGWakRzOqPUaCwoLDYUIjwkUgKPVCvw2+L7F/BwLDl8ZbsOV C5QHSHu3KIBD25kcOFBh+o4nOMbL4TdHmomMVjoreudI7I/wz52U4GCYAOoHguONIfLleyNlI8rJ tVMLpWICQr67o1J0V0yKxntSMAbfcaQJF1RsGG3BbVC5wOFchoqwsKCgso+dfIBY0Z0QGPHBAMfA sIFKEBjNoHGciWsnozMDjvBPrZZ7OoycjsPcQQgJA4w0OChCIlP+nI8AODi4KsEh3ABHKZzA1TMT 8uBDlxpwbCcUAAddF8Osr8GFdY5acf2NIzh3ZPutcmD7LfLRY9fL9IVtLThiAAc+F59PKRggHxzW MZiwA9+HWwCmCKFX+Sx2xYalDBWqfAYKFxv21F3guwbBgW0mOHrL4PcukSueLJZzH/OgCJxFnnSi HglDOMb2HCbdAVDq10WklEPOAYvSRexmhdsAKBQcWcDIBkdOaFAnCg78H1P4/1Eci0FolONv1t8L OOgs55A02PBEjwENrsDWBq6pzaqItL7X08W7ueI/QxbtQaGaQcOIZSUIDoaQ/N3jIyIKjj7jyuSz 9yfIN2+NMqkTmGdFUymMwnYUjqmRJy2TkgGuBU6GOV6+em80HMf1cvldKSlkAyQbRW1jZBxug+Ml dMo81WKIAgC4do2sto1c4MilDGA4x2GVdzv+DoBBcLDbVd1GTmA4BcDRA8dUEAYnozMFjvoVEYAD lUzBQaFQsCAADAYc2FdAoGA0gwaF1wAURqayclRmPip5MSr0pfd4suX+i+QrwOIwwHCIcAhq2w3y rcqsKXpYdbMcePwm2fXYtTID4CgfjIp+Jx1HWAphkTmfxDRo4rtaeLjGTRbe5ASCgfBA5cL/gdm9 SjhaEv+/kmnYx3dS6GiIQnBAXHsjAI4bEKpM/qqXDHz3Irn8iUK4jTw5dxv0mEn1d44vrocC97EF DouzWRGmqMsgNJghHnDgkPI0LNx589zPBYc/8AtOw0GDbRtclrMVwipCwkkTM7GhlI2jBIZVwyqK mco9qceNpJJdw/gcBUczaOAYZYXnzbyhNDh4fWIjUZ5QWXqNheMAOL59a7T8CpX8z18fjYrPfWoU jk9NBI6C53U4GYDjy3dHyYZHrpMr78qXArZfEB4QQxQTpqDSEhgthCjNGkQhv/s1CA2K7RoD8D67 4LMDhlFeTmgQEnl98Xqu78rxGv0Bg2CIgsqdp8L7eyCMsQpRp8N1nClw1MGmVuDOxL59f4AXwUC5 fQsIJw6+0gFYOO/GUORDbixFPtxGIUIGTnq6cKonG+67QL58nIsOX2cEJ3EE9vIwtod1BfJrVYe3 XSuH8PwhQOQgnvvk0Wtk1sJ2UjEIIBjnIbzA5wIcJcwxSkDRYdgQJS18R0DDOZB8wKxkGmwrCrh2 1+K7scfHQSMOYPgCOLjauQPHpC97Sf+3L5TLdhRIZwCis4UFwWEEkDxKx8GUgHAzK+AoAA4TjgBQ DFUWWudhwcE1X0u4kNJ8HB+vMTQbGnAWuqyBlWkEBUw5sI1dqRzUhZtAzbKw9qaYZEy2cVR7VtiT QnikHUcD4MIFlXQpR4CDyx60Wp6Q6oVxKW2KmhXyLCiM8zD7egNhGeDNQsGB31MdB34HVJjud5TJ 7vcAjjdZ2ek4Mp2GyfZm0ka6rb4O4UjL4vNOw+X714fJV28Pl/sevV6uu7tQijQcMeDQLUHCdo2h VAAWdqvT6DmGg+BQYOA5nfHK/TQ8XGOoryxoOKehwv9dRWBQXNqgDz6TyzQOiOrWr9QtOo5cCr4W OtEJcKcfHCGAI++n+pVhFDQUYhRMZnFiO0dQBhqoaH44EgE0uI8Cg+c5EpPA0Ips4ZGP/UJUUk56 OneKJ2s3nwdwXC3fPnY1AHEN5OABWODckUevwv6Vcuixq/T48KNXAxxXy6ePXCVNi9pL5SC4CIAj wbiVq4ZPwx0Rf5/gcI2axkEYERpOKTqfKTELC3ce4GN7hgIDd4Kx+D9hmw2OyQhVbn/rQvnF4/kG GnAbCg51HXAabplGgKP9g57Urkc4xIZTbc8w7sI0egbaMrDPMRZOLYHDASPDaQAWnB7vC+BgNnLO ReExl+KsW8FBXczgxlyxTDSNfeZUUcFZABgNqxG2cNlGhQYF0NzL1dlM6oTKBQhf53lSzPaSabjO FhYOIAYavNa4BrjWDhxxAntEnpSh4nQdVSafvDtevoHb0AbNV9koyn22bxACwyAmqg5umQXfLaPB /CzBbVAmWz6z5H/95lB5EI7jlwQHYeAGeQEcEQrw0IWVLCwot3yjQgPAMGEJnhuYloOH5thgj8kJ gEPDEgsNpv8z4pgMbgGO26MS7k03YSp1s7VSzoROOziWhhprl4XgOLhWKu4S8wAFwgIVPx2GoFBo CAJrr8I+Kqw6D0JjKgouu2/5OhagADg4ipDg6IT3rNrYWb4AGL559Ao58siV0LUqAuIwoHH4kSvk 0KOXy8FHAQ/oMF7D7acPXylzFrUz4LiT4QecBj6PoUYJwhUFB0QXQTlYOEDExuE74S5YPCWuW/c8 z8fYZafCBXUCTAiOFP6vv3z8IjiO3jLg7Uvksu1F0pnLMxIezm3gWJds5DKNcB0dAZB2D+LOviUi NbiTc8V5Og8dRk6nYV1HGhx4zrmKFsGB3xdqCRz+sgZwGlxxr35lAmFIErBIABZxACIOIMRwnmvj ACRc6oIuhPAANOo4mA1/k4mbSiCOHOVwdNclq+ErIaHgsADBsd40CA26DZYXVSY4uowolV3vsDsW 0ODYi1fs+A1U/IwlMbKUPWajufga07373atM+DREtgIcN00sAjjCOcABCGSBg44jHAxNFB5hAMLI 5NnAc4QEtjoRDeGJA0Z2mBIEh8LDAiOYdJirsUX6RE4LLE50cSZ93WkFxxyAYwHAsSjvJ3bF6RKI i1JSOiNmKz8LBba8qzNfxd1RyIMIEZwjKFCAiqaH8R7c/VGodEQmxELEu1A+oEF4tIfzWLmhk3wO EBx5+HI5vJW6Sg5tvVoOPYztw4DGI5dDl5l9q4PQp1uvkHlwHFW4qGyDYMXmqE82bpZPZ589Cjq+ D0MXdv86MAQBQWAUTY4DJoACgeHENPg+PJzse/B//eW2i+A4+siQ9y6Xq54sByw8254BePgiOPKk I/Y7PBwCPKCtXPckLPXr8jRPqUvU40IVrveqocoxwJF2GwFo5ARHWhxCXjLXiPtp4W9CFXBA9cyy zjYNhihwGNWLPW3L0O5XCrDQcJXOAuJIYBWhwVDP3TQUHOHm4GBvFkKVMlScWwGOj9++Qw69NliX +vzu5UEql7Tp1AUIWR19ZZB8/dogeQyhym2TS6SY4NCGUFR2C44wwZEFDQ1d/LYNHA+GFBYER8Ru 8RzhYQGS1z8THNnQyAUOBw1fgQp/qgDh+5x8YOQAh/+a0wqOqaGaCoCjan7opwoWUACgvCkmJdpV yYrPdgAI+7T4+ahIlLmzEywoWIBH8XRYWryvcBoqLc5zfIXOW+D7AI183PnbYXvv+k6yT6FxqRx+ CIB4CGB46Eo5CDAcBEgObv0FQGGF/UM4d2DrZQDHZTJ/cQcFR9KFEvi8QhTmSnzXMgCEYUs59tPg oPOgDATY3sFVyvW9AXAEFyduGRx9Zej7V8qVT1ZoOEJIaMOoBYfpYYGrAlAoB49OD8GBPBjVtU+q EArqlHkNVQw46DgIjZzg8KFB5QIHQKiCG1HHgfNWnCLvcmvolHnuc/g4tqWASN0yJmViwyhX6UMF x+cHR4kSFq6RXEMTbQyNABr4/bPVAjgSI/G5qDwEx0dvj5aDO5nA6Xb5/iXOarUKTHo7Wf3w4gC8 3+joSwPka3z+9m03SPd7yqWEQ7ktOAw0oECjqDaAEhZ6zK05zlM44NxATyIDIAsOBw2nE4FGS+DQ ih1ol9BKHajoJyoHBH2/CucDCj6v6pF3msHRFGqEfqpAYWRlZ85NJuxl4yOdRRochIgZQs59jWkh zVuBO335bICjMSIxupApKNCASCHuTnQbBEdb6N5158g+QODQQxcDGBQAAYAcUF2K/YAepC6T/XjN p9ACggMX0oADFRufy56SillRqQAwKrEtm2mgxkqfDQi6FLZzOJA0UxAc9lzyLoDjMYDjy74y5P2r AI5qQCIBcTHotOs4l12xj3iAhyftuSYK3EYHhUZEOjwQ1fVeW2+IS9WKiPa0OMfhwKDgCEIjCxwZ 0MgCRzY0nNLAwHVrxDWzyZnYHlK5MCKt6DpWwWUuxmdogzgqP+R61Mz0eUCBoaDfNY/fxG4ZvjKc NeAgQMyxaRxFOAlwsHH0luEAx1ujAA6A4uW+8t1L/dLKyMmSlg+HHM85+fk4Xugn30Jfv9Jfnnz8 Ruk9vVLBwW5XbRQlNLLA4YcpAEYewpMQ2zAYrnDLnhJAI2zBwRGfHPnJdo7oEABpMGBCgBwHGrnA 4VfsE23QPI4IBLaV6HyW4JwWCws+p8+fbnCkAI6yGaHG8pmhnziLVIdwIwTg3I983J1THLZr7yYq woI9Eiqc550F+5xOXTY7KqWc0s2ZtNgvmQF3gsKVIjigBlTYFWs7y17C4oGLVAceuFQOPPgLCNsH LsE5wORBPPcgtnqM5/CaTx+8xIBjAAroGFw8VOooPo/gqMTfrMLfq2rC30e4lMT3YqUnOHwnwddj 2xwmzcVFigkR/o1EEBzvARxP1AAaSTiOmJynq6+xUZRruuZJm80ISdgNuwwOjMPRoZIlISnjPp0G e1ggQoGZyYOhSAY4sK/H9rkMcGQ4DQMNBw7NqwG59g7OdiY0CvCb5DfiWgDqbvkKjtGg62AjaNUi XjOct5PZgm5D2zWgZr0oFK6tpl1k2AppiMryg/04R2tacNw8rFQ+fHOkHHgVlfylPgqMoy/2RcXv ozKZwE5RNq/HUWg/3Myz226Sfo3VUqrgwDUkOOxI0WxwMBFxbATCEZwnPLSNA+EKk++ECAtAI6xt GngOjoNDxDkPRcGRw23kAkZOt0HlgMApCUBQYPQJm60Tj6G8MwWO0NhQDQpBYwGTFcOqRgmHSXQa uPAcB4E7NId3GwuK53x44C5zFyopXsMBVgQEc1xwrkvFPE+qFySldGZMK3FyPAok3AYTFi9f3Uk+ AwQOPnChlQHEAWwPKDCsAJXD0CE8tx/P7cZ7Fi3qKNX98X3GwtUQAPjMQhR0/l3Cg0PKi3DMkaAK CTgMjxOdLDCCEDmWHDg8SMGx7WKZ9EVf6f/mFdJxU7FOZqtdi3DkfjPgS8MUuIuGjbDmy1CRCQf2 pnA+ip0Wr92ybCC1PSrOcbhQRQHh4NESNHI4jSA4MpwGR336TgPXCiGoSUCMa4HrXDwrLDWLY1K/ LCbl83jegEJ7zwgHCw8dKWpFaGiXvBXdqemCT4PDTAFoDo4PAI79rxAYveEymGC4N6DhRIj8DD3f V44+10cOvtRXXgA4+jfWSCnhAFj43bCqNDgYqnCbPyYuBXfGhcs/5jFUATSMUPkAC4pOIwH3wpmu SYCGPS8OGicDjrQbsGLFz3Yep+JECA8LimwRHAqN0w2O/OGh6vwJ4WkF48P/hneQOG0mXQYqTBJg SKAQxCahkuI5QiUKd8H4VYFCaHAMBCoq2zpKUGgrUSmqFuZJ1YKYFE33dCQnu0kVHKiIS1d1kD2E xf0XyCGI2wMAyIEHsLXnnA7eh+19gMj9F8seOJLFcBwKDjgOwogNo5VNsP9NnkJDJ66hgOsQclZ6 qzjgYfYRe2PfHON72+ecNHcDt1AUYgYpdvsSHJO/7Cf9Xr9MOmwo0oltnIfSdosHp+Hp2A02glbd iwqJMIS5NZyKdXAXZcITB46gs8ilnNCAONuVoCA4CAmzRaGGY3BZyjOWNdB9o2AeWSbvqQDk9TrN xO9pnUYQFEE5p6GggLTrHVvjRAOhCsARxTWP34njkZ6UosI4x7HfBwYrulkiwYiJnE5V+DzmdsHn MkHUzu23yJBZraQEIYW6CgUIQBEAh2sM5fnkHR7AEZVCTmO4A88xpLEAYfjC13Goev4YOLYxcBt0 J3AbOoHNAiMbGkFw+NDIVeFPVdkA4udT+HvZCi5Yndcz9Fd4/2kARyiUFxoSKi4eFRtQMtL7pGhc 5HepOz2EALhjKDQiOg8kisLgsUAQHGw/YDuBDqwiOFBArOMoRWGswh22WsHhARx4vwMH1AqVccnK DrL7foQo950HMJwLcXueHu/X/fOtsL/5PDm8GUDZcqHshvtYtLi9VN2OysEFdybHpKwxKuUzo1KB uyenyXMoORtLGcKw8gfBQQXB4eQv2AO5JQGZAIZp9bPBcfvrl0tHCw6O0WjYwNXWonAbnrTbAoit ABx8cHhwGvie82OQZ9ozXChCeOB3SucQpeuAi8iCRjY4zBwUvMa6jaDLSKcCDIDDhi66b4HhxEls JXBpzOhWCEdyLHD44YmFhjaa4wZD5XM8D8qIm2DIG4+6Dji8JO7QJSiwNw4pkQ/eGAFw9AEwepok Ti5h0zNM4MSFlU5FbmEmLu7UUw4930vztgyf1VpKA+DQ6etBx0FwICyhw2BCn/xxuFYARyGudWos wxdUeo7rAESYvSt/DEI8iADR950kOLRy5wLAz9GpgKMXwNHn9IDDtHOMCtUWD4tOKB2e3F0yKvHf 88fHfh8DNGIMMwgJhQUqFCECoMQIFTuUmwUkH8+VIj5mnotqC47K+RFdiJgNmA4c9aiIi1e0l0/v u1D2bzkHQOgMcQvdZ7YHtwAmusVzmzrLoU2AyqbzAZsLZdHC9lLdD5VmHKAxNSEVMxJSNSuhjaLl uOsyqxfBwfEXbvm/bFcRVBAa2eBQeOA1iQkBcLxBcBRrewXbLmrXhKX9fWz49HTdV4YpnPFqMnrh e2p+DcLDgMPMfDXgUDlINOG1TYDNHAOPXNCgdJQoHIeDRQY8LDjSDgOAsNBwM12DYrhCB1I0E5WC bRuEBACRFs45qbswoDCpCyi6DI7CjUrJNNj9KahYvLmwnGDLIecJhCoExw2Di+W914bJfjgCk7wJ 8Hi6h3zn5CdzOjkdfYbJnqhu+NxuuvD029tvldFNbaR8aHNwhLEfthPXFAAQzyUBhYI78ftzUCG2 dLR0H4k78H8ESPJxnMIx57zwfWwo1dmuOcARDFH+WcDBz6fwt46p0w4OPiw8EmOiQ/NHxrYVjIwe wY/5PxLjIpKCkrx7wFXEURgIjSigoY4EoQobSEsRMtTi7lUHK05wVKKCaNyMAunAkYTqUCkXLm8n n2y5QL7e3En2b+4gB3SbFmFxYBP2N3WQ/Rs7yoGN58jXG88FbM73wZE/Gn97HCrKJMTQjTHtjq2c hYqLilICWLFdxU8blwUJPbb7QREY5nl8Zx5T2NdeFdvG0U8dB8EBZ7EY/084jLabY4BHXJdsJEyC +TUKtR2D8MgMVXS9Vz9UoduISNEcggPvsdBoCRwcs0FQuEZQ191aQEiwgTMIDqcc0KDDSOH6aJsH YGsggevpC/937T2BLDQYjnAsT5KhrHbJQ4BHVVOBVM9JAtq4kcCRKDzG4brjbl2KynQjwPHuzkHy NRzBN3Z1+aNPdZfvnuwqR6mnup2iuuKzumhuF66Afxif+96O22Ts3HZSRnDAYSg46B6ywMGGUG3L gOtgMuP8cXBrCH/z8b3zUbZ4TGikUF6oJMsDwxi2e8BtBMGRy2k4aJwRcJwsNCB1HqcdHOaRFxof KswfHr24dHh8ctGIxKdFI5P/UDgKd5OxiO9AYoYnbCwkNGL4kdmWoGkBETLUwfLWopJUo2JUzgM4 cPfk3AY6lTgLEVQ7CuBY1lY+gYP4eiPAsKkd1N5AQkEBkCgsOuD5dlB7ObChs3wNfbLlPICjHcAB mI3Cd8GFVCeDu18JCmzFDIADlru0EXcPfCdt4MRrcoqQYH4GXygUEKGR5OAyfQ0BgmPrONLgKJGS xYDEYvwfl4YRriSk7aakVCwHHHxoWBEUFhbBtg1/vVfINI4SGMeGhgNHxkAvu/C3gsPCxDgMQNUq FzRUNjTRdH8+NNjtamTGaBhwOLeRhocR3SjDlIpZcdw0UlIzD+4KrofQ0bAFd+gyVKybhxXJO68O kK+f6yHfMGETM75RzMUCuYxvJ6Oj0LeBBFDcPwwIfQBw3DmvvYKDoYkPDo7TyAEObccAVHiDzOcN EuUmpcL/FUoqOLBF+SB8NCEPw5RjNIr6oQF1uqFBnSQ0qDMJDvMYEookRyVbFQ9N3Vk6PP+94hH5 /6F4VOJ3hYBHim0acBlst2CPBsdDsKu1BIWuEhW3GoWfiYCrABD2rBShEGkXHcGBi1GDgrRgaVvZ hfDjqw3tAYa2gAIAwX2r/ap2eL6Nav/6jvLV+k6ya/O5smhBWwMOOA5eYH4ue0kIr3IAo1zh4Yag o8BYIJwoOBJj8T7EuzynK35hq+B4jODoY0OVUgCCYzEAKcCjZpUndWuiUsaco85pOCk4MqFBl1EA UFCucVRDFp4nHFqABkW3QThwWHg5e68WxBQgCgynADhc12t6aQNUBguNYLdrGhxp6bBytmv4DaIO HGm5tg12idfMjwEeMe1VK4d7KpkO2487djkqWpfRRfLWq/3ky2e6ypEnb5FvtKITGkzeRN12SmIS qG/wfqNb5fATXeSjHV1kwvyOUkpwKDRwfR044C6CoUp4MCoVt3iOoQndRsqKriMFERwJlBlmJ2fa PzoOTb6TBQwVoKEhgdVpdxpOJwkNX2cUHHwAHqlRqdrC0bG+JcOT60uHJ78oHhH9TeEdDFvwIwIW ft4LwgMQ4SJJpSikFSjUbN+oRGzPZRa1pyYDHG3kE4QfX60HMNa3gQAPFfehdTi/ri2eb1DtX9dB voQ+2XwOwNFGqvqictNx4C6ga4PiwhYg3i6fZoDBuStl98AlIZw6Hjg0H6WFB/cTiHVTnLLPcSJ4 DVczT9zpyfWPXqSO4/Y3rpAO60ukaGFYRVBwHkr5MrgeuA2FBNs2IHUazcBBWFB4DcREwgQH1zup 5Fq8eN4tGp1TbN9AeFK9JCb1y1NSvTiRCQ0fHJQFhwOGZic34WMGNCDTvoHzAeloUR8amWLvCW8I vnBcCVjULYxK9UKz4FXN3IRUTo5JK9ylu48FOF7uLV88fZsceeImiNndTAKnoztuwRYVn9p+ktpx sxzRhE9Gh/EZu+A47gY4yoZGNFThEgVM18cG0eCcFA70YpdrHuDBZRjZrmFcBv5/KK8q7kMOHAy9 ovhcDkVnXo1c0HDgOBY0OHU+1/njyXWrmnEa3OJ8trJhEXzujIODj+WhcOWQUEH5qNg5ZcPj44tH xN8uGhH7d6k7Ir9jg6iBBgoY7Rx/XBwTHuVwGVVzEPfOi+HOE5V8WF4dGwERHAuX1MundBVrAYW1 cBTcrmsNaLQyWtcAwW3wHPfXAiLQpwhfFi9oDXDAxeBCs2LrgjsARz5cUNk9uPsihGJ7DDM/FcAp sBeFoPABYqUJXrKgQcV510FIlkK4wuMIvq+C47E0OBiqpMGRp/BQaGBLSGg7BqRtGhxWzlDEicDQ kMS4Dec4SvDa+lWw+6tiUrnMACXFcARbHWo+G9+Lx3AczEzeZk1SWt+bktK5+K4MVagAODLCE+s2 zChQCp9NWWD44FB4UAQHzlu3oZMbVbjOuL7+OB4rBQdcR/nMiNTQceB3qQI4a+E8WjUmpM0IgOPO Qnnz5R7yxVO3oHLfqAmcmLiJCZu+fTwzkVNOMSNcltzrmceFuV2ObOf2Rtm9/WaZAnBUDAE4AA0V gKFDzB00IG0YxTku/KzA0HYNbvH/gnijo9twjkPXRGGmci4QPYxp/wAQ5t1wwCAooMzQBBU3x1T4 UwWHyv4dVY7zOnWfYzd0i78bfP1pm6tyIg+6j7GhGtzlu+WPiK5IjU7sTd4R+00SoQuHfrNNQOGB H5ujQ0vvwR1ndgzOIyrlEOewuJGcVShECxfXyW44iQNrWsnBNa11u39tHSBRC1jUKTC+BEy+XNsa wIDWwHngNbvhRpbOq5dqgIOZpRhG0HEQCIRFyRS4jPFRBUOCMSlsst/QacFAOVgExfOa9AXvZThW MN6ASY/v8uQGbeNgrwrAsRHgYOMooGFybBh4uNyhzOxVQoDAYZjJawYYwczkfs+JhQdVd29U2m6I q6qWEzoAMV7DLlhtz8B+7XKTV6Pd+oTUr4zZ3hS8hu7CwSMbHBYewRBFl/kMAiMDHPg9LTDSQkjC 9Als1+BALw1R8Btr7wqeZ1vX1DypmBs14MDvwOUoGqbHpC1+1253FsgbL3WRL5+EQ0Dl1ooOHd1m 9C32mfHt5PVL6HpN+nRkO/evk73YTlvQXipZsRmWOFmXocI+2yvYBpOPspuPmx7FxlEFh3MahAbL E8pHEuVEF1aC202NRNg+DM50MMLa/giJ+ppKmtmmQViEA3LnfyY4gnKDxeyAMedI/JGidCeZr/9n BAcfcB+IBZPFI+PtU6Pi4/NHxj5OjvT+Ps4+b/zY7P6ko2BjKQdlVcwEMGCLiwGRskYU8Mmo6Hhd OWLEBYvqZQ+dxiq4i9X1UA1UJV+trpYvV9fJFwAF9SVgoVpN1cmngMiSuXVS08eBI+yDI4E7RdEk uBu4A11Dw8lWfheaOEhkSxchprBPEBax0Y8FBypilnPm49DuWIQqG4q1yzUbHC4VYIlOXjPQcLNe jQgMug1zbNyEEQFRQSexPibtN8ekYT0cyBpUxKV4Dq8tw+e1WhWRDhs9QIPZuyJwHqi0FhbOdZgQ BfvZ4ICC4MgJDSrDaRAWRmbKASqVgsPAwncccBuatwSAKZsTlkpAleCoxvdumB6VdvhNu44vkJ0v 3CZfMIcsQKGZ3bZdL98+ZrXtly3qG6vc5wmN66yuBziulX3br5dGBYcHYKBSW3C48IQ5N5hCMDk6 AmhEpBA3vwKUH4o9KeowrMswIQqBYTUC5WI4NAw3zCG4IeJvJAam4aF3db+itgyOM6VscDR7zT87 ONyDDafjk3WJUdHR+OFfiY2K/GV0VN7vTNclLgoqWgFCkxIOc2Zh450IBY1dtlHcxQmOeQvhONYg FLm3Xr5YVSdfrqqCKnFcI1+srJXPcZ7ic9Tn9/JcjXyytl6WzKmVapBdF7EB/R042INSAGfAEENX 7aJ7IBQIDLzGhSc+IFpQBI6ITqUYd9UCfHfjoDy5eYeZq8LGUY4cDYLDJOkx0AgCIxMazRUEB10F 39tqTUw6bIlK202Aw8aQtAYk6labBMPtN8BpbMB55gtdE5ZSvJ7g0ElshEUL0Aj2ohwLHDrIqyVw KDxw3oKCW9M4it8WvxPnLhXjb1SwURy/QwW+Ww0g2dAIB4XftQscxyvP3SqfI7w4BFBoZjfN9MZE TiaZ0zc4n0tHHgUUoObPMQGUyRTndASftQ8QmT6feVsQqig4wn54wobSJEKN/NHsKYzreKCCcbjh sG2Lo5HpVCHthoXYYMqFodkNy54ZTeajM2MBo34QYOHZrbZrZFTUf35wUA4ef1zg4APuo2hwqAw0 vjYx0mtKjUjuSYyI/QMX92XffQrgYJxM98G+b10zE1BhOFMzLE/mz6uVT1e3BShayxcKiFr5EnD4 amWNfAl9AUgQFE48/uLeavkErmNJU43U9CL14TgIDjoIQoF/B+EK7xQEhwrPUboYDyGCAnws6Tob BAcKDsFRBOAVorKUwTXd/PiFMll7VcyQcwcOI+z74IBg0Z1yAcPJQMO0X2h+UMCj7t64dNjM7l24 D4Cj3eYwBGBsxDEzkUPt1jMVYFQbSpke0IUmubpeqWbgyIZGBjDSsMgFDtcYyn1OhNQxOjgumZYn XLeGi3kTGpx2UDcvAnAkpTV+09vGFciLT92CSn0DgHGdZnTTJE1M5sSMb49e06IOP3I1dIznHsVn 8fP0M6+SvQAIwcEUkxFORoPbcPNPYlxaY6RZYS01MmpuQICJDjEnXLAlJNRdoOwk4WrZk0KXQmD4 PSls13DuAlu/MfRf2HE4/XGCwzzyCBAOGkPIMCo+IvZScljsLxMjI/+Li+AUTwXVOQwdFTofFZvb JCpvDS7Mwnk1smsVXMVKugnrKAiNFQhVVsB9rKiUL6B9K6tVn6+sgioAjhqAozoLHLjQBAM+Pw5o aEgCCBwLFi2dd+AgfIpQGYpxRy1ChSmdEpEbt50vkz7vqeDgADCCg+ugKDBaAEczWFgHEnQa6eTC gC1AUMGkwghDGKoQHG03cVi7WcagHbZU23Werv0aBwwMNPA7o+JyzEyL0LDgyOhF8cGBCmJdxrHA QYfhGkcdNNjDUtrowV3EEJp4pjdtAQESlhqELa2mx6QNfu9bx+bLc0/ciEp9nUkFCWAcevQyOfzw L+TII5drljcDiJMRs8WZDHFOTPq0d9s1GqoQHDqz1boNtnF4g3GjgTRFIM8BJsy1odPmIebi4FyU 5GiEIQhl4iNRzgiWDGigQhIUbM/I0h8TOHKd/2MAR/oxJFQASv8iOTLWmBqe2FsyNvWPxeMT2kBJ pUDtAo0RQ1IFcMxfUC0fITzZu6JcPgMg9gIWe7H9HMdfLC+TL5cBHNC+FRWyb3kFzlXI58vLAZtq WTy7SsHBJfXYhcYRfwoCAsRBJAcUTlRxfAYbx4pQMdRxQEWTAI7HLpCJ+3pJf47j0MZRPH8McDSD RkAZ4GhCBefYDPaacIvj+tWetN8cRZgCaMBhtN+YJx3pOgATZidvvQoVFeBgg6mGKYACh/b7Yzay wXEMp+F3vepALwA5Cxg6G9qGJQ4cznVwFbzyxqjUzklJ/byEgoPjd6rmhyG4S4CjHuBowG96y7h8 eXbHDfIZQolDTA35yC+gS+UQkzk9TIBc8TN0OYDBjHHYbr3cBwdTTLqGUBX3LSRUHMiVJc25AbAk RkV0ng3DGoJGx21Yp8F8oSbHBYCC4wy3kQGOfzn96wCHfeQPz68uHJ4YW3lH8SdVdxT9fcHI+B/o CtjdlUQlTwAgFYgT5y6skPdXlcmelSXy2cpyBci+FaUARAmgQRlwfAFYfA6QfL4MWl4qnwA2Cg7Q OwHLyWnQHKSl4IDYsMls1m6Jv5bknAUVPEdosHGsaEIE4AA0oAJu4aBuADgmfd5LBrx5hXQiOACL bHDoWA1t2zg+OAgMt6XTIDTYQFoKILFRtC1Ck3YIV9pDzmm0o+tAmNJ2XVQaVifhOhCjzwIsZuC9 Odo2jgmOADTS4MiGBgRAuEZQbd+wYnpIHS06N19VMydhNC8ulXPDUjkvLLUASf2MmLTGdbllXEqe 3nGd7GUCariMQ1sv0Qxwhx4EOJjUCRX+5MX38bOMmBDq0EOXyj44mhnz2kql5tLIBIdLAeikuUOZ tEcTEgMQAEcY2xgbP0emwaFug+EJ3Eae5gpl42MWNFzl5PmWKu6/tP4YwcEH4VE0MjGsaHhsR8Hw 2I+x4d4/eqO8f4rgIoRh/8qG58nMBSXy7qpiuI1i2Qsw7AMUPl9eBFAUQNgSFNAXgMjnS4shbPGa XQhXlsyslNoeeRIfAmjAdXBmI2GhjZtBcOj5Y4vv1bRykIYodwAS46NSfJcnhQizCI7Cu8NSODEi v3yU4Oht8nFsKNHh5P5YDcgN8ErPds2WgUnQbSg4oCTAwW35EoYpCEsQoji1owCN9nZrFovmsgae tF1jFoiu4nq0BEgWPFItDvRKQ8OFKK7L1fScUAiddE4KzjlowIVRhZMjcBpxqZ6dgpJSNSspFQBE 6TRPF7ziejXl+D9Vw3G0ngm44NrcNC4p2x+9Uj5jEmqX+Q3QOPQgKr8KlV6PT1aXqA4+BHELfQYX Mm1OG6kYELajQ3GNIc1eDlh4cBuUS/2nDZ0EBqTOg88DFoRGHADRMEWhYUDhEuP4wMgGR5Z8iGR1 nWY898+lP1Zw8FHO+S6joxcWDI9PTg6N7YoNjv6X6PDo/46OjkoZKvzMuaXyHtzGXoBh3xIqH0pC Cdm7JCWfLS2SvdA+aokRAbJrRVkaHLiwaXAQArjYdA8KjjQcgiIknMwUaysc03VwJiTzMhRx6UBC A/AogIq5duw20zg64M0rDTjoMLKh0SI48Flu0Bfn7zRxa2CRgtPgSNLqFWGEJR5gYdo2tH0D6rAJ W9u+4ZZqZLjSDvBosyasCyi1XR2VuqWelPJzZ6DSw2XoFHnrNDLA0cxp4Dx1ouBgg/cECPuU5j2B 3EhitntQRfgO1U1RaTUzJvVwcjeOSco2hBN7EKJkZne7DGI2OO7z3PF14H6niyDmcXFi8qcLAY7L ZPqcBnUcPjic28gAhlMAHAxJILoPQiOG8qrnMsAB1xGs8McBxx+V/pjB4R6pIaEaWL4hqcHRrYnB kSMIL/6halDeP82ZVSYfLS2XLxbBaSwqwTZfvgQwvlxSCFgUyu5lVAEgUiCfLy6QfRSe27WsVJbM qJB6gCMxCHaSDaQcz4GQJQMcAIpLUpsLGi1J38u2mDEAxnhUQoID2xLcYW/aZhwHQ5WWwYH9HOBQ YOi0eUCDSYVRwTVEATQ4a7ZmJUKPdRz4FVVwsEFUYQGxfcMHB3tV1uZJewCmHZc1cKuvrfKEi4XX LsZdv8lD2BI2kLDgoMtwXa05oWHB4dox0uDgmA0rgNQsbmUgocqGBvaZB8WDmK+jalZUaho9qcZ1 uW50Qh6BG9iDEOXQ/edDF0IXy6H74DTu47mL7LmTExM9HbjvfNlPMSEUtAch0PQ5rQ046DIIjWOC w8hl8mJbBp2Hrq2CMEbPERo8T3AAEuGTcQpZA7SaPf/PqX8N4NBHv1BhbGDs3ILB8bsqBsY+aegb /s2Cxop/+mgRwpGFCEsWFkPYLgAkFhbK3sWABhzIp9Bni+FEAJXPIW4/RsiypLHcgMPGoQ4cBhAo uAAGG079tPhZ8l0GJz1hqynlOPkpIL6OXbIFd4Z1tmSJaxzda9o4CI6CEwSHCUkcOLBl96sFR9lC VPhVSWmzjkpImw1xdR1tN3LhpDDAgS3dxQZIB32FpNW9eVK7zCyUxG3N0oguEF0BAHFSYfEsgGM6 Kn4AGg4cLbkNHVKOip4NDh8aCg4I4EgrAA5I859YsUueIKlojEktVIMQ8sphcXlw84WyhyHK/Uze xERNqPhb4DS2ACAKgszsby4DXDqxU0tySaDOV4jsAaCmN6XBcTxoZKcA1EZQbMNcAoFug8eERgAc JzXy0zkSvi8YtmS/DuLzZxQu/2rAYR/t+oaqbxkWvaP/6OT7W5qq//0HC8v/1x6AYt8iaAHClnnF 8tn8QvlsUYHsBjB2L0piPyl7FyKEWYDtgpR8tLhYlk4vk9Y9AQfcCaLMt6CQMKDQQTrYxtg3DyCY 40xpGvwhRv48BitdX4PCeznoR8ExDnCAZSc4Ju3rIwPfvArgKD3hUMUHhxWBQZXMj0j1srjUrIhL 9XIqhnAFlWwZnAP3AQQupKTtGbrOK91GWMrxd3WkKNsx2KNiG0D9tg2GKQRFlnI3iOI5BQf2M6Bh 1AwcWfBQcAAUlGZcw2+lGotjqGQywDYN/zcA/dIBcdm8jpWaLoOJms6VA5uZ7Q3hxZaW4XBgC6Bw HOlnQcwetx/HuxHOKDgGhLUXxTWEnjA4fLEhFFs2gGqjKHQ8cAQg4cNCwxsj/3zW+xwwzig0qH9t 4ODj1TUdK19e3tDn5SWtV727tPXnHy4q/x+fLoSzmF+g0NgNV7F7cVL2LIzjOCafLYgCGDHZOz8h n81LyIeLimRpY6m0wY+bcOBQSHBrHAb74GMQweEcBWXAYgFhocH3OaUBgsKE17MnKJ/zcMZwBKkn NzxykUze108GvXW1dNpowKHwoMuw0EjnEMU5qyA0CBH2nnBLcBTPCytoXM8KQxemBdT5Jzimo2Aj qBv41bA6YgZ8MVkPXAWdRYGFBd1F/jSEF1kT2VoCh4OGGdhllAkNKggMCr+HbtNivlmCw7gN7I8L Axz4TTn/A89X35OQSvyeF/WLy/pVrNR0GOcAGufI/k3M+OYAYCr/SQufc2BzZ3wWtBnwwPHuBy6U xqZWuoyGD43jgIPAMELF7RsQJ4lROnYDIgioXJWScmAIiMBoltSHsu8JQuMsOFp4PLepOn/n8tqG N5fXj/5oWc27ny4q+392zS3+/SeAxy44jF0Lo7JnXkT2zY0AFhHd3zMvJnvmxgCOAoCjRNriIiRQ EIyzCILDwETFYxRYdReAAV+jbSLY5nQb1oVQHD2o4codHL6OyjHGk+u3XgTH0U8GAhzqOAgKBQaA QGAQAHQYPjgABTuhzbgOAwgzZsPsu2OFBntWIDc2g/Aow2cTFmzXaLs+LHUrURndhLZpEYCBgisC MJxyQSMIDh8Y6jQghQSOIZdH1EAjAI4sYJjk1AQGt/iNsCU0dLkKOA0FB8fwAB6VU/KlbHBILugb l7Urz5NP77sYldxkevt6U0eFh1Z6FbO+naQ2Qhs6ylcbO+LzOkOd5FOEOARHtQWHLm1A5YBGEBwm HAkDEgH54GAviq3UCDNOBRxOPjxsuGLGhLQwKe10618rONzj4+VFZXuW13b7dFH1wvfm1ex5f17F P36McORTxOp7UOH2zsEW2o1KuAex++55UXkfIcuymUXSHneFBAoCR/Sx0nPrekeY8cmjE1GloUBo JEdF4TpQmFxIQhEUbHVXaAQAgucSI81kutgoT657iODoKwMQqnQCOOgUNLeGygBDZUOTIDQUEtjm UxYYKh01Cs3C69hoiq3L4uVcR6t7OWaDC0RHpWIhzhEcHOgFcBh4GFjkExhM/zcVx5C/tqvVscFB l4H3ABS6BSyYrMnJAAOvm4D32baNdJhiXAaXodAlOQELI7xmDL7vmKgUoEJe0Ccmq5Z1lk8Qmny9 qT3UDpXdZHc7sKGTn/XtRLR/A2USPjHx01frO8hXOPc1PoPJoT5BKHTP7FoNVYLg8Ad+8diB43Zc c0AjbNswtGJnS50CKjQre67KeDwpPNKf54885efxOf0bRqf8N05U/9rBwcf+La2S78+prHlnbtWI t+fWfvg24PHhnBRAAcFh7IHroOPYhQr4KWz9BwsTsqwxJecNQkVhdywqOEMLl93JNHyiIPjgSAOE 4EjdEdMhxISCugpCxzoQBw43WIjHHNaeGO4hbAE4HiQ4THcswWEmsKGyUxYc2q4BOBQpOAgNgMBB IhscCg2EQYQGxSTLgAXlHAfDkpqlUWmzOgmAJDUXh7ZvsE3Ddxg4DogLfwfbMTQsITjcvgOGCseU cxdWmmSY0LiLqSLpKgwwFBpODhyEBcMT3dJl4DMADRXnJ/F3R2U4r29Uli/uIB9vOV++2tRWvtjU gEreVg6s7SgH18N5rAcI1rc7KTHZE5M+fYn3fmXFhFC74GamzKyWiv64k+sAL1xTiOujqBQcKCcK DQjAoNxq8tnKCDFyVcYTkDoJdS4B8TMpe+z/jTMJj/8bwOEeb80oLnlzdvGQt5qKd77VVPbrD2Yj dJkVl91z6DQi8gmgQXB8ND8hK6cVyDm44PkoAFFUdM5+jA12osMgPCDrNpzjICDyAQ7OQdB1NQic EQDKCIIDBcQCgxOh3D778Tl9mit9XYe42YDjKuncEjgABubMaAYNiNBIcevOARz5dBgWHOowrBw4 uPZrKRxNm9UFUr8iZYaX2zYNk9UrAA7bzqHOIigLCzekPD2sHP8/Dh/HVpP0qPNw4MDzVsFxGg4Y abdBGadhEjXhPWPwfgCDUnAM8ySJAntu76gsXtBWPtx8rny5sUG+2NgaFb6N7F8D17EWbmGtA0Fz fbWWWeFyn2eCp6/wXuprHq9rLR9v6iBTZlRLOcCRR3AwHME2CA5m7wpCoyVwOGicEjgC3bD63mxw ZOksOE7hsXNqqOD9GYVXvz27/J63Ztfsen9u1f/8qKlAdiFE+Ri2fxcq3odzYrL6ngI5Fxc5BXtJ WKijGOJJnHkRBnHADgqDggNyTgL7BEjqjijk2YZSFO5RqBgIR3RmJICRlgEJl/uLD02DY+JejuNA qLIeoYoLTQiNLMeREaJYERhs/PTbNwLgCEKD0nYMOgsFSJ60vjdfKhdFJckelAA4TJiCcxYcOujL hiXpEIXAwP8TYDCgMADh1oFDhX0DD1R+Ff4GZzkTMhz4pdDAvm3bMMDAbxTQscDRuZcn8+e0kg82 nSNfbGgtn29oJV+uawA44B608hMCufWl5maBQ8n5HIX3q/ia1rIL4cyURjiOfri27FIlOLglMCiG KDmhkQmOnwUNKggOSuEBWVBkKPh3zoLj5B47h4QiH04vK3q/qXjgu7OKX3pzTslffDi/8P98CLfx CSrnx/NjsnZ6kZwHcqdwkeOcMg0gcD1QAiQGgJj8CxYYEAGgEIHMwjpm1iOnS3OryWet0zBug8co NNjn+qAcORgbgVBFwWG6Y48LDoDBwMO4DtcgyolsGp7oYkoRhCVGbhEltyYKYaHuwqpqUVzbO47n OIINoWlwQHAd+Wz30Lko+N2c07Bhi1myEfvcEhLYFt0TkdLGqBRxuQOOEAUoEkxUzUz3fptGbnDE AQxdDIszohHqpVBgO/WKyOxZtfLhps4ABsCxrl63+1Hhv6bWMkVka1/M+HZishniVuP9q837dm1s HwAHrr0Fhw4np9j1SmCgDGVCgzqD4DiW4zgLjp//+LPlodiHjfkXI2S56+255bvenl/y+4/mxeW9 2VFZc0++XAy3kcSPG4MzyAMQQnAPIbgMzV6tQoGwcjkWTJ4Fug5U1LFRFd0He174Gn2dQgOFzYKD IwejkAHHRZngsLDIAIeFRtBp+OBAxVeHYcFRMBPwyAEOpyA4mNk8TjfhOw5CwzWM4pwFRzNgQLq+ K1xH2ey4VMxJSlEjnBkAwgWTYgCILhANKTw4jBz7nCbPNVLKZ8bUcXAIuQEHQrc74e7GGXgcExyA BlPuKThwrToCHDNmVMmHGzrJl2vr5fO1tXAKrWQ/Kvz+Vajwq3NBwejL1YBMi8JrAIyv8TlfrcL+ qnr5eH1bmTq9EuDA9QQoPIDCs85DoYHyo04jAxhOmcA4XZU5ZxtHlpr9zeBnZEPoVPV/MzjcY+/y UMGHTcWD35lT+cE7s8t++05TwR82NBbJ5SgEhbjIOmvRgQPSBYMtLLTiKwzMsWnTQKXjuIyxhAdd R8SEKfZ1OnsSoNBZknQfiIc5KYrguPZ+gqMfwHH1McFRBFAQHs5lEBzqPAJuo6W2DbcSmw7qogLw UDBYNQOHhUQu6UrzcBylszypWZCU6gVxKQa0+D7nPii2c3DN3TImHJ6blNp5+VI8LSZcI5hit6tx Gy2DgwO/4vh9XcY1JlNy4GjbKyz3TKuQD9Z3BDBq5fM11br9mpV9ZT0qfB0AcHx9yaRPzYTnAIwv 763TpE8frW+QKdMqpbxvbnCw61UhgQoaBEZOl/EzgUH53azHAAd7Vtx3MN/DvifH5/0s/SmAgw84 jsI355ff/vLCmh07FrU/unRazf/8Rd+IFOFHjQ2KABT4ceEaCBBCQ90FQaGNp9jaYzaask2D4HDi MYFi3oMLhfcQGpxWrSMO2foOxVD4jwkObhmaNOXZNg5UboWHCVe0a5bzVAAKQqOltg0jfC+6CwKC 4zVmmH1Om3eT1tLtG3nNwxO4Ca6JYtoycN45ELy2fI4n9UsSUrcY7mMu3A4+n2AhOPLx/nJAjQsq 1S5ISGVTTJMPa/ii7RoOHLlDFR2/MQavs+BgbhSCQ3NzovI1AByTppbK++vao6JXyeerKuSLVdXy FSr7lytzweB4cpnhqFojzR5XJR+sayWT7qkw4KDDADBMqIKygmMdTs4Q5Z8BHA4aOpv2JMDBXB8+ cHJ87inrTwUcfCxf3ibx2MKG859c1GFM05T69y7uXfDfS7qGf5/s56FyM7TARSEsCAg6DToF6zgo dtcmOBJUFw7OBIdzJ+n+fjoOc6zgQKGLDiM4LlZwDAA4Oq8vM+0ZFMdxzAUEOA9FwUFYoKJjW7E4 JrUrUlK2MGqeQ8XkAC8qGxiuQVSnxhMYFMOSbNF1oJKzzcJ1sZoRoQ4acCJTPOwjJLHwIDg4zoOL JNUu5mQ4D/CISs3CmK57Uzg9LGVNXAsFbmMhwpQFUSmB82BXLcMUHU5uG0QdMHScRkA6zNw6DYKD y1Zwn+BIoBK26pkn4ycVARxtUbkrZd+95fI5tl+srIJclrfKFkUg5JJ5X0D4zA/W1smk6aVSjlBF 3YXCAxWQ0LDgyF7f1akZNE4RHEFgOJ0oOJzbOO3QoP6UwOEeT89oUzJlYuu+F/Uq2FraNXYg1Svx P7zbo3AHuDDsCUFlj9IhQFFX+QEFZqXOv8NTcHDhYCeCwzWM8r2mz5/iPgsbnnPguA+O47N+Mujt a+S8TeXaHevGZuhyjhqOYAsRKNXLPWlYmy+1K5PqOHRNFLiMY0LjBMDhhyY+NCgDDrPPRlBUel90 H/gNAJDC6WaFvbolHuBBiCB8WRRVUHARpZpFeRCzd3lS1GgaRaPj8XsGelKonOCw7RoukzxTOjpw xFERa1EJxt5dIO+taZAvNHFTmc34VmFTRVag4rcgvO7YMq9hbpe9y0vlvdXVCg7NAEb3aEMUhQb2 uc2jGwlU1nSlxfNBaPxMcASln8XPp/C3/P3T9DdPSH+K4ODjmsGtktf1Kz+nXe+iUQDHO/E+8f8c 7e/9zhvkaZ89p0HH4UKidA6o/HQe8WG48zIVnPakYN8qDhfCUIZ9+zqakO/BnUlb4S041HEM9eSa LQRHXxn63nXyi61VUrM8Ilx9jQtHpyxACIzSBYDGioi04XqyG/Klahksv0KF0MgdnmSDIyPpsN+m YcVQxYeHg0VadBcKikkECF0HBQjgnDaSquugCAlU6MUITwALA40QoBGC+8D3xN/VlecBjihh4Y/b ABCagQO/JcDBtXw1OTSgzFBFUxRwHAwqRiUcx6gJKXlndWtNymRkEzYtNykjvwBMTlX8PCaE2ru8 BHCqlqmzSqUeIWYc105dKUMVOBA3gU3Xd80BjdMVouQUP9OBIij3987E38zWnyo43KO4d3FpYe9Y r/ze8fWpvrF9sf7Rv/fgPDzcZSIKAECD4KDrYMiijaPGZThwcF97VQgOhYQBhwMGxc8x4LgQ4Ogj Iz64Tq7eXivtNnDVNU/Xiy1AZSNACJLalREAg2ujJHSpA57T7lkLDo4MbREaJwgOhUYzcJhj085B 0WkAGhOjFh7mNaVsxwAoCI7axQRHSIHhVI3vy4RA/ByuOK+hCl2HhisQoREAhwLDSsOUUdzSdXAf 38GBo0dIho1LyDurWpnMbk5LAZBlVODcz9DeZQiHVlfJNICj1Yio5I+KS/6IOAACZwqAqOvoa8Bh coa2AI3TUYldT0iwN8R9toMG/nbG33QKfs7p1J86OPTRJ5SK9463T/RLDE/1i76d6O/9nS7JR7fA 0MMBgGBgOAJ34QZ+0X3QcXBhHvamBMHhwwOFjOBg3o9rNl8okz7rLaM+vFau2VEtHbdw/RMunORJ 9b1hqVzB9U+YHzSqCyq13xQDWKKaf5RjMDg2o1C7YLEFIHTOSRYwcoYnFhwaoji1BA6c88HB9g0A IzkJ4JiIcIGDu3C+BN+laoFxF1QQHtULDTgq5uZJEb4nu229IDhyhCg+NFz7BtM3YquhClwewRFF BSlHoR08JiZvc82cJcXyhaaEDIpZ3k5eLkPcPnwmt58tKZB3762QKdOLpQY3kfgQ/N+HeBJlxnOC g45Dx27gOjPpcAAa/yLgyP6bTsHPOZ06C470g2u8JPtGBib7ea9G+0T+beR277fh/igojGUhhh06 1BiAYC8KgUF40IHEOeScPSoAhMID4CFAMsAxlOC4AI6jFxzHVXAcFYBGRNpvCavabcmTtpvzpN0m nIO4ZTIepgNk+MI5JoWzCA0zRoPg8OERbNNoARw5odEMHMYlaC+Jhir4P05CxVXXgTs/IMB2Cy5f YEITBw5CJE+BQaCo5udJ5TyEYuw6RnijbR3NwGHDE4rQyAJHxIKD65Z4qBylqDz9RwMcXBJjcaF8 wWxv2DJxk1FBi2L2t6CaPY/38zO5/WxRvryL0GXS1CKp4E2EZYChiQ1RNCmPug0K15kNkdhvBo0z VXmDn8+/6f5u9vPB95xOnQVHxiMPF6A0MjB0i9fXWxjtk/go2if+d9F+nni3AyCo/NooxrBFQxYU dgpuI8EMYswriedVLGgAhwIHBS2CbRR3LQXHnl4y7P3LAY4yOI48QCMk7e6D7g9JW+7zHAGyOSyt 1oelFJVS56awbUMHdrnBXgYavuvw4YGKegxwNFvvNQMcZmQoXYVp4yA4ULkZoqDylwBalfNNjwrb NYzTcNAI+yI4KgmO+cxUHpGKpogUT4/oUHRt57DQCLZrcIQoM8S7bPMMVRw4OGw/gspRDHD0HRmV t1fUaKrIL1DhP1+ESr/o+ODIVL7CYa8VM8PtW2i2exelVO+vKJUpAEcVh5UT/gQHgeFkw5RILzgO NlzmgoZTrsr3c5T9+bnAYffz8Jvl9cD3y6FwD3x3qjt+3+4RyFN53aKqyG3eP0a6RP7fvK55PwES P+HzjHqEPoPGh7qGqlBv/uTBYR5jQ4lQv2RdrG9sIPRivG/817F+sd9GAQ+FAcMXds8CGGwwZcMp 57vQzrIHxu+ug7QbTy0tXjPIk+s2XaTgGPru5XLltlLpAEC0vy8sbe+LSBtu6Tw2Ex4haQOAVK8B LBagUsFtJAGHFAd2QfkIAUwyHiNt6+C+ggLPB9ozCrRNA0LFdwo6DCfTpsHQBPCYiPCESYYRmhAg hE3pbMLB9aKYhlDTKMrz6RDFiauw0XVUAxy6yFJTVNf/LZqMz76T0AAoAm6D0DAr58FdWEUIETg7 TbaE37EQFaHnsKi8u7xSvliQADSSWuH3LkCYsQhhhkLEASANgbQSmg1u70JunZgdLqXauzAle/C5 +xbG5aOlhTJjSr60AjhiCEWiEK+jXlfeHHhte+M79vQk3JN5MHBOhTLCCuvEShys1IGQw72W5zIq NT+vp/ucPPOewPv4ef7n8jtRQXAFPpNgiHQHBKhu0f8T6Rr9L5Gu3l9GukX+Itwt/BfcqrpG/sLr Ev2LaJe4yuvifQdw7PRu85aEu4Qn4/MmBjQcIDkH27itNWcf9pEXGhIqTvTxrgU0ZsR7xN9P9Ir/ d49rYbDAcAg57DNn1qqFJRw0PMEFC4BDW94VHHi9D47eMgTguOzREpM8GOFK2/uiUAzA8AAOhiwh acC21QbcvVeGddV6hips42DmLs54JUi45mvGuq+aYyOH1Glwa/bTTiMt065BgLBNI6ZtGoRJET6T Yzd0VTVtEGWYYo8BEuMy0g2jLkypmkdoINSaG5XK2Z6UzfCkdLonhZMBJroOBw1KoQGYMPwbHQE0 cOcjPOg8RkJweB5+y3xUiO6DAY5llfL5vBgqe1z2zgcI5iPEWADHgYpvZNJF7l1gUkY67QUUnPxz mhkurtnh+PrP8Jn74Ko+xOfMmJiUNvi7cTiLKMdRaEYvXFercG/cLHqhQvaCI9U1Uljx8RwrLSq8 OpGsyu6kFdwBQV+Pz0MlD3XHe6huOMYWlVvdgNcNf4v7EPej3TyJAgbRHoQCwuru3r/J6xb+M3yW L4ADCv9ZuEfkz8LdIz/gs3YDElvC3aJ3h3tER+PvpdU1PDraNeoLIBkS6hK6RsORLqFifF6Rr5tC BZBnqsrZR/aD8Ijhh6qM9IgMADzeiHb3/jsLAyHhhpVHBuJioxCxW04XDeadqZ8557rtmHcyOtiE Knfv7SlDPrxcrthRArcBcMBptCE81G3k6VIGVHtmKefi0GvC0nBvDJUTdt82iqq4r+0dBIYRuz91 ZChDExyruB+Qzn4NhipWCg6I7RgxzoJFeMIxGxWo+LW4U9cvikPcpqQOlZKLJlXrCFE4EHUZxmGU zoLjIYDuxnfC5zAbWGICQxRsKbZx+E4DfwdilytnGCdHRiTBREkKj7C/ol58GMCB3zMflanrwJi8 vbQaFR6VfUFM9synovLZQsrDOQ8AYLpICOf3AQyfAwjUvnkAxVyTQlKBQ3AQNAoMyEJkH8QUkzMm 50u9AoLXlY2ipivWJRzWsmDdge8GAqDI2M8OJ3iMz9VzToRIV4RFCB2iXb0/eF0i/x53/B9xx/8u YpXXLe87uoFYl9h3Xjfvu3CPvEM491yoW3giKvnAlhTpGekPGNwaui3UXit+n1DqmBocSoYuD0W1 Hpx9nNIjj8SNdYv1ifX0nk72Svx5sk/id/EBMQACBYoFiW6D0MDF1665vihMhEcAHB5Cmau3XCB3 7eshQz4GOJ504DCNom0tLDpuDEknroUCtQc42q8HULiMwb2swBEpZbdsABY+NBrNuAkfGtaFcFIb h5srMJxagIaCw0pfw8+CS0kglNERpBShYqfNF+K5iiY4D3UfIamd70n5jKhm/2IjKIeQUx4gYTJ7 YWsbQQ04sE84WNF1cAwHgcE1arg8Z5yNzwFw3NY/Km8srUIFJzA8hBZhKC8twOuz+WEoAgEkgNte vPazuRQcCvQZ4LEH290ABPUpnv/EZojja6j3CI6pBdKK1xbXNNQvAuGasm0D8nDOgwvR0MK6BA0L egJ6PdhWQIdApxAVhADi3eqJdxugeFv071CWfhXuFv4GoDiSLdz5qcPhLnnvYjsXn9Mvcis+NZe6 Qt0QfHSNXghvkNQb3bFkQHC2TeKf9XFTKBHtGrow2iM8Pt7NeyfeK/4PXj9PRw9GAIoIwpgoCjXX BNW7Bx0HY0/aWwuOq7acJxM+7yZDdl0mlz1RIm0QkgQbROk0CI4OCGF09TV1HQ4gEWm/NiYNKxNS sSCio0fNTFcAwzWIoqJrQyj2E4BGgsBw0CAgHCwAhhRcQcHkiCp/Et7Ptg3tQeHYDYICFTkg19Oi s2Ah5t4omIowZjZCF2ZbR2hSif3iKRFJjQdgOC9FG0DxHkCCW+bWYCOoawh1jaEq7Hs4z2HmbBRV cAz3NOtanKGKBcett3vy6pIS2TMvhIqeJ5/OD8knAAW1e15QBIHRp3Mjqt02G5xChdu5TC2Zh9eE 5FOEgwTPPrz3szmevLOoUObcUyCdAI44rqem5KPzQEgSYRjSHecYOnQFDLpE/zeA8BO2hwGEA+Hu UNdsRQ/kdQ3vxt1/c6hrZDC2NwMUN+XULaEbQ7eGLsN+ESp8JLQclf1YOusK/hU8hsDm9Qv1jvSN 7MDd4EfcXX7n21XaT4WF3VJ6DuBAqHLVpvNlwt7uMuSjK+TqJyul031Rab/FgwAFBw6AouNGgGIj Qhhd0oCC61gXkzarE9KwCvZ5RYGUw6IXISwwPSxhPxQhQFyYotCgLDToKExjKOeocD4K2zEoDu4i NKCJOK8y4QYnqOkkNQKDo0A5oAvbGLaERzGHoM8BPFARyxA6pfhahiTj6ToQhtjuV3UYVnQc7G7V kaHYpwiNPDyXh9dqbwrAkRhmlk9k4yh7pwoAjpsB61eWFGll3zMH8EDFD4KBcsefQLvwvT4GPD5G 2PIRnMUHdBNzEv/0wdz8P3w4t0j1HvbfmZfCtuAP788p+cO7c8r/8PKCuj/Mmlz5h/P7Rv9Tqnvo IGDxOcChyusd/jyvJ9QD6p73GfQsQHAXwowbvV7e1Rnqmlb01uhleF2trexnH39yD7Ym9wqdF+0Z HRPtFn072tP7eziNf1JIuPAE0HAjC3m38gYiVNl4vty1p4cM/eAquWJblYHB+qiO1+Di0O0ADC6a 1LA6LNWLEQbgDljKYehwFxRHjPphCQdXYT9uxX06EO1pIUTgMigDDUAghxiSxKEY2zWsmHg4H6FG 4V1wI1DKTzgMqExARYZiOB/jVHnAIx8gKp/FnhOEUTPwuYSKDjEHDAANipnL/dAFcFBnAThQ3h34 baAIFCI4+Dzdxgh876H4PkPx9zjkG86tAPH/zX09eWlJsXwKYHw2Oyz7ZsNVzEr8Yffs+P/eMzv6 +92zI7/f3RT+/afUnMjvd82N/v6juYnfvzc39fu35xb//q15VX/35oKao2/Prf7kvbklH304t1j1 AfbfnVv20Svzqj96YlHDR9uXtP1o7j1Vr06YUDpv9F3lt6Z6w+g7dQuoO2BwW6gz9lKmcJx9nH0c 7wEriRizf7RH9PVYz+h/9XpFfh8BJCJwGNp4poKthaIAxzUbLpC7d/eSIe9cLedtKFcoVAEQrdbY ldfoMtaHpZaDvmbDGQAEnApvGkRRodlrwrAE4NBwxAGDbRm2TUPdhkIDr2HGLkLCdrlmdL9CPjgU HtAk4yLy7yY88BkASOpuOBLAgsl3EndG4SQgHnNJgwl4DcKaspnsbkWYMg2fSUcCaCgsOOCLgvPQ tg7rLDQcISwID54bjd9oNFzb6IhERuFzh+PvD8mTwkHe/8oflPxtamDqt4ke0d8W3xr67Y29Yr99 ZnHNb9+cV/Lbd2aX/PbDWRX/8H5TzV++N7vuo49ml7z5yezwm580GX1s9cFcaF70zXfnxF99pym+ 6f2Z+UM/bCq68v05xZe+1UyVl76wqO7Shxe1ufTheR0u2LqgrhxX+mwocPZxmh+ER0/86x65P9Yl 8lWse+Tv4z28f4pqdxzuoIAHHQfBcfVGgGNPb12Q6Zy15VIMF1EyN0/q740BGlzzNSL1XGltCSpv EyoxgJHU7lcIwKCSgIYK4UkCIEmisjIcoctg46gK4GBujAIAIR/i1hdcBXs9UoAEK31K2zaM03AJ eeIWIiYVIJ7jsgbj8VquSjc+IvnYprSHBOcBl+JpnpRM9wAc264BKCShFNMO3AEBCuxmTXAU6KjI 72Mjw//DG5n3m+gdeb+B29BtBMfhkeHfRIaFf5Ma5v2mcEDsPxcOSHycGpB8MXl78oV4T++Fmu55 L3TtH3thx9L6F3YsqX/hhfkVL3zcGNv2ySxv2qczEtfuaoxeqGoKqd5TRX293VRw/luzE62fXt4m Ya/e2cfZx7/g46ZQItQl1CnaLTws1SO+s6Bb/D/Fu4X/JxvR3FRob4AFx94+Muida+Wc9eWazq+o KU+nz7fhYtEbIjpXhQs0Jdn4iXAkBfljNhgKQNrwSWcxPSwF07k2CmAAh8HsW4UWGEU8hqswSkMj BRCw/aIAYMgHIEx2ciO6DQcPtmEQHJorFEpwwWht9MTfIkDGmQxo0P9XPCH2j+WTkn9XfGfsbwtG eX9bMCL6t4XDo39bPCL+t4UQtyXDk39bNDT5nwsGJ78uHJJ8ITY8siMyOm+7alRoe96oPFVkRN72 2PDQ46mB4eX5AyK3xvrHzov1iZ3bBnp8Ya2vpxeWn/vRksJzPpxT1OHjWUVl9kqcfZx9/Ct8dAkV R7qGukW75K2NdQ3v9rqF/y7cI6JddlGAQxtHP+slA98FODZWmPkncBZli+A61jBMgeNY5WkiH7qM fI7TgDic3HWv+oLbSOkALzx/T1gK74loti0jQAJhCp0Fs4yrAIgCbIvYkzIRxwxHsE3BJagYlrBd YwI+Z5z3TwXjIr/LvzPy3wCLv4lNCBndGfqb+Li8v0mOi/xNaqz3N4Vjov+paFTsVyVj4m+U3Zl6 pPiOxINFI+K+ikdkHidHRFYlh0cGp4aGLomPDnUMKmSlx8NCHZKDQ/Whs42IZx9/Mg+4j3jXUDuE LQMjt0V2erfG/lu0a1Ri/Txt45iwx4CjswUHc4oyA1jdvRFpWONJzRJY/9lwBABHIUITru1q2jbw WivtMbEiQAiPAsCD3aN0HQxT2IZBeBAW+ZMAg7s9rl/7h8IJ0f9aeKf3H+EY/mPBnZT3HwvGef+x cCy2UNEdsf8AAPxl0ejYp8Wjow/lj4msi48PGY2DxuStS+KcUd7KgrHhifiMXxaNjncsHhZveywl xyTrQ11D+fiVzrYZnH2cfeR8cJjuzZHe3k2xF6I3xv4q2SP2j9evQajyaW8Z9O51cByVmulLwTEn pItDt14Z1+HdRY15UsJ2g3uiUjzVU3G/SPfN1uwbFU2K/KZoYuQ/pKbk/XX+PaG/Tk6BJof+msfJ u7E/PvTXAMe/Kx4f+6ZwfGxr0Z2Jpak7w74AjKVFY2NLU2NxPMZbkj/Wm5kaH+ldNCHUMXlXqFUz jbIaH6rjrOLQRB1YdPZx9nH2cVoePUJF3q3eDdVDyue3Gl727m3rLv2vkz/uK4Pfuk46r6/QnhNd VGkmwpV5nAcCcMyKSenUuJRNiv8O+k9lkxL/tmxi8q/KJqX+ymyTf1Wuiv1V0SQPivxYPDHyQskE b2lqUnhOYmqoSTU5rfwJ0Pjw7PwJ4ZGF40KdUmNDNS0Jr60umBiqqJ14tnvx7OPs41/u0SMUv+G+ y2q7bb6sz6hnuj095YPbvx/x+s2/vmB9/a+LmsK/LpiV9+uCGeFfl8z0fl27KPHr+oXJX1dMS/yq 7O74B6V3xdcCFtMBiqnNFZ8KcEwFLMYkJ4auSN0dqmWFb0mF94TKy0aFiuy3Ovs4+zj7+KN/SChv /Ff9Cqe8O/TKe94bMHz8W73Gdd1+2bjz11WPq5wfH1c4OzyueHZU96uh8umJUcWTI7eWjE+0KZ5S XFo8trikJSkMzoYKZx9nH//3PiZ+MzHatGt0/tSdQwqm7rypYMjO8wvOX15ZUDk1lKHqplB+aHoo frZX4ezj7OPs4+zj7OPs4+zj7OPs4+zj2I9Q6P8HEdb6jJ1fDIEAAAAASUVORK5CYIJQSwECLQAU AAYACAAAACEAsYJntgoBAAATAgAAEwAAAAAAAAAAAAAAAAAAAAAAW0NvbnRlbnRfVHlwZXNdLnht bFBLAQItABQABgAIAAAAIQA4/SH/1gAAAJQBAAALAAAAAAAAAAAAAAAAADsBAABfcmVscy8ucmVs c1BLAQItABQABgAIAAAAIQCpL6M3pAMAAPQJAAAOAAAAAAAAAAAAAAAAADoCAABkcnMvZTJvRG9j LnhtbFBLAQItABQABgAIAAAAIQAubPAAxQAAAKUBAAAZAAAAAAAAAAAAAAAAAAoGAABkcnMvX3Jl bHMvZTJvRG9jLnhtbC5yZWxzUEsBAi0AFAAGAAgAAAAhAKZ8cybgAAAACQEAAA8AAAAAAAAAAAAA AAAABgcAAGRycy9kb3ducmV2LnhtbFBLAQItAAoAAAAAAAAAIQBdoCRHzyMAAM8jAAAUAAAAAAAA AAAAAAAAABMIAABkcnMvbWVkaWEvaW1hZ2UxLnBuZ1BLAQItAAoAAAAAAAAAIQDaCQ1TE+oBABPq AQAUAAAAAAAAAAAAAAAAABQsAABkcnMvbWVkaWEvaW1hZ2UyLnBuZ1BLBQYAAAAABwAHAL4BAABZ FgIAAAA= ">
                <v:shape id="Picture 1" o:spid="_x0000_s1027" type="#_x0000_t75" style="position:absolute;left:15113;top:127;width:15430;height:154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vCV/DAAAA2wAAAA8AAABkcnMvZG93bnJldi54bWxEj0FrAjEUhO+F/ofwCt5qtoq13RpFigU9 1rX3183rJuzmZdnEde2vN4LgcZiZb5jFanCN6KkL1rOCl3EGgrj02nKl4FB8Pb+BCBFZY+OZFJwp wGr5+LDAXPsTf1O/j5VIEA45KjAxtrmUoTTkMIx9S5y8P985jEl2ldQdnhLcNXKSZa/SoeW0YLCl T0NlvT86Bbv+v/hZn+tpP984Y+2xns5+a6VGT8P6A0SkId7Dt/ZWK5i8w/VL+gFye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q8JX8MAAADbAAAADwAAAAAAAAAAAAAAAACf AgAAZHJzL2Rvd25yZXYueG1sUEsFBgAAAAAEAAQA9wAAAI8DAAAAAA== ">
                  <v:imagedata r:id="rId62" o:title=""/>
                  <v:path arrowok="t"/>
                </v:shape>
                <v:shape id="Picture 3" o:spid="_x0000_s1028" type="#_x0000_t75" alt="Gói quà hộp trang Trí Clip nghệ thuật - màu xanh lá cây hiện hình mẫu png  tải về - Miễn phí trong suốt Hộp png Tải về." style="position:absolute;top:898;width:11747;height:127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hdgxDBAAAA2wAAAA8AAABkcnMvZG93bnJldi54bWxET8tqwkAU3Qv9h+EW3IhOrKCSOopopRW6 aXysLzO3SUjmTsiMMf37zkJweTjv1aa3teio9aVjBdNJAoJYO1NyruB8OoyXIHxANlg7JgV/5GGz fhmsMDXuzj/UZSEXMYR9igqKEJpUSq8LsugnriGO3K9rLYYI21yaFu8x3NbyLUnm0mLJsaHAhnYF 6Sq7WQWX7lI1/FHxLNH1/vh9venF50ip4Wu/fQcRqA9P8cP9ZRTM4vr4Jf4Auf4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hdgxDBAAAA2wAAAA8AAAAAAAAAAAAAAAAAnwIA AGRycy9kb3ducmV2LnhtbFBLBQYAAAAABAAEAPcAAACNAwAAAAA= ">
                  <v:imagedata r:id="rId63" o:title="Gói quà hộp trang Trí Clip nghệ thuật - màu xanh lá cây hiện hình mẫu png  tải về - Miễn phí trong suốt Hộp png Tải về"/>
                  <v:path arrowok="t"/>
                </v:shape>
                <w10:wrap type="square"/>
              </v:group>
            </w:pict>
          </mc:Fallback>
        </mc:AlternateContent>
      </w:r>
      <w:r w:rsidRPr="00C428B2">
        <w:rPr>
          <w:rFonts w:ascii="Times New Roman" w:eastAsia="Calibri" w:hAnsi="Times New Roman" w:cs="Times New Roman"/>
          <w:b/>
          <w:sz w:val="26"/>
          <w:szCs w:val="26"/>
        </w:rPr>
        <w:t>Câu 4.</w:t>
      </w:r>
      <w:r w:rsidRPr="00C428B2">
        <w:rPr>
          <w:rFonts w:ascii="Times New Roman" w:eastAsia="Calibri" w:hAnsi="Times New Roman" w:cs="Times New Roman"/>
          <w:sz w:val="26"/>
          <w:szCs w:val="26"/>
        </w:rPr>
        <w:t xml:space="preserve"> </w:t>
      </w:r>
      <w:r w:rsidRPr="00C428B2">
        <w:rPr>
          <w:rFonts w:ascii="Times New Roman" w:hAnsi="Times New Roman" w:cs="Times New Roman"/>
          <w:i/>
          <w:sz w:val="26"/>
          <w:szCs w:val="26"/>
        </w:rPr>
        <w:t xml:space="preserve">(1,0 điểm) </w:t>
      </w:r>
      <w:r w:rsidRPr="00C428B2">
        <w:rPr>
          <w:rFonts w:ascii="Times New Roman" w:hAnsi="Times New Roman" w:cs="Times New Roman"/>
          <w:bCs/>
          <w:sz w:val="26"/>
          <w:szCs w:val="26"/>
        </w:rPr>
        <w:t>Một hộp quà</w:t>
      </w:r>
      <w:r w:rsidRPr="00C428B2">
        <w:rPr>
          <w:rFonts w:ascii="Times New Roman" w:hAnsi="Times New Roman" w:cs="Times New Roman"/>
          <w:b/>
          <w:sz w:val="26"/>
          <w:szCs w:val="26"/>
        </w:rPr>
        <w:t xml:space="preserve"> </w:t>
      </w:r>
      <w:r w:rsidRPr="00C428B2">
        <w:rPr>
          <w:rFonts w:ascii="Times New Roman" w:hAnsi="Times New Roman" w:cs="Times New Roman"/>
          <w:sz w:val="26"/>
          <w:szCs w:val="26"/>
          <w:lang w:val="pt-BR"/>
        </w:rPr>
        <w:t xml:space="preserve">hình hộp chữ nhật AECD.MNFB có </w:t>
      </w:r>
      <w:r w:rsidRPr="00C428B2">
        <w:rPr>
          <w:rFonts w:ascii="Times New Roman" w:hAnsi="Times New Roman" w:cs="Times New Roman"/>
          <w:sz w:val="26"/>
          <w:szCs w:val="26"/>
        </w:rPr>
        <w:t xml:space="preserve">CF = 12cm; MN = 10cm; MB = 8cm. </w:t>
      </w:r>
    </w:p>
    <w:p w:rsidR="00821A8D" w:rsidRPr="00C428B2" w:rsidRDefault="00C57EF6" w:rsidP="00C57EF6">
      <w:pPr>
        <w:spacing w:after="120" w:line="360" w:lineRule="auto"/>
        <w:ind w:left="720" w:hanging="360"/>
        <w:jc w:val="both"/>
        <w:rPr>
          <w:rFonts w:ascii="Times New Roman" w:hAnsi="Times New Roman" w:cs="Times New Roman"/>
          <w:sz w:val="26"/>
          <w:szCs w:val="26"/>
        </w:rPr>
      </w:pPr>
      <w:r w:rsidRPr="00C428B2">
        <w:rPr>
          <w:rFonts w:ascii="Times New Roman" w:hAnsi="Times New Roman" w:cs="Times New Roman"/>
          <w:sz w:val="26"/>
          <w:szCs w:val="26"/>
        </w:rPr>
        <w:t>a)</w:t>
      </w:r>
      <w:r w:rsidRPr="00C428B2">
        <w:rPr>
          <w:rFonts w:ascii="Times New Roman" w:hAnsi="Times New Roman" w:cs="Times New Roman"/>
          <w:sz w:val="26"/>
          <w:szCs w:val="26"/>
        </w:rPr>
        <w:tab/>
      </w:r>
      <w:r w:rsidR="00821A8D" w:rsidRPr="00C428B2">
        <w:rPr>
          <w:rFonts w:ascii="Times New Roman" w:hAnsi="Times New Roman" w:cs="Times New Roman"/>
          <w:sz w:val="26"/>
          <w:szCs w:val="26"/>
        </w:rPr>
        <w:t xml:space="preserve">Tính diện tích xung quanh của </w:t>
      </w:r>
      <w:r w:rsidR="00821A8D" w:rsidRPr="00C428B2">
        <w:rPr>
          <w:rFonts w:ascii="Times New Roman" w:hAnsi="Times New Roman" w:cs="Times New Roman"/>
          <w:bCs/>
          <w:sz w:val="26"/>
          <w:szCs w:val="26"/>
        </w:rPr>
        <w:t>hộp quà</w:t>
      </w:r>
      <w:r w:rsidR="00821A8D" w:rsidRPr="00C428B2">
        <w:rPr>
          <w:rFonts w:ascii="Times New Roman" w:hAnsi="Times New Roman" w:cs="Times New Roman"/>
          <w:sz w:val="26"/>
          <w:szCs w:val="26"/>
        </w:rPr>
        <w:t xml:space="preserve">. </w:t>
      </w:r>
    </w:p>
    <w:p w:rsidR="00821A8D" w:rsidRPr="00C428B2" w:rsidRDefault="00C57EF6" w:rsidP="00C57EF6">
      <w:pPr>
        <w:spacing w:after="120" w:line="360" w:lineRule="auto"/>
        <w:ind w:left="720" w:hanging="360"/>
        <w:jc w:val="both"/>
        <w:rPr>
          <w:rFonts w:ascii="Times New Roman" w:hAnsi="Times New Roman" w:cs="Times New Roman"/>
          <w:sz w:val="26"/>
          <w:szCs w:val="26"/>
        </w:rPr>
      </w:pPr>
      <w:r w:rsidRPr="00C428B2">
        <w:rPr>
          <w:rFonts w:ascii="Times New Roman" w:hAnsi="Times New Roman" w:cs="Times New Roman"/>
          <w:sz w:val="26"/>
          <w:szCs w:val="26"/>
        </w:rPr>
        <w:t>b)</w:t>
      </w:r>
      <w:r w:rsidRPr="00C428B2">
        <w:rPr>
          <w:rFonts w:ascii="Times New Roman" w:hAnsi="Times New Roman" w:cs="Times New Roman"/>
          <w:sz w:val="26"/>
          <w:szCs w:val="26"/>
        </w:rPr>
        <w:tab/>
      </w:r>
      <w:r w:rsidR="00821A8D" w:rsidRPr="00C428B2">
        <w:rPr>
          <w:rFonts w:ascii="Times New Roman" w:hAnsi="Times New Roman" w:cs="Times New Roman"/>
          <w:sz w:val="26"/>
          <w:szCs w:val="26"/>
        </w:rPr>
        <w:t xml:space="preserve">Thể tích của </w:t>
      </w:r>
      <w:r w:rsidR="00821A8D" w:rsidRPr="00C428B2">
        <w:rPr>
          <w:rFonts w:ascii="Times New Roman" w:hAnsi="Times New Roman" w:cs="Times New Roman"/>
          <w:bCs/>
          <w:sz w:val="26"/>
          <w:szCs w:val="26"/>
        </w:rPr>
        <w:t>hộp quà</w:t>
      </w:r>
      <w:r w:rsidR="00821A8D" w:rsidRPr="00C428B2">
        <w:rPr>
          <w:rFonts w:ascii="Times New Roman" w:hAnsi="Times New Roman" w:cs="Times New Roman"/>
          <w:sz w:val="26"/>
          <w:szCs w:val="26"/>
        </w:rPr>
        <w:t>.</w:t>
      </w:r>
    </w:p>
    <w:p w:rsidR="00821A8D" w:rsidRPr="00C428B2" w:rsidRDefault="00821A8D" w:rsidP="00C57EF6">
      <w:pPr>
        <w:pStyle w:val="ListParagraph"/>
        <w:spacing w:after="120" w:line="360" w:lineRule="auto"/>
        <w:jc w:val="both"/>
        <w:rPr>
          <w:rFonts w:ascii="Times New Roman" w:hAnsi="Times New Roman" w:cs="Times New Roman"/>
          <w:sz w:val="26"/>
          <w:szCs w:val="26"/>
        </w:rPr>
      </w:pPr>
    </w:p>
    <w:p w:rsidR="00821A8D" w:rsidRPr="00C428B2" w:rsidRDefault="00821A8D" w:rsidP="00C57EF6">
      <w:pPr>
        <w:spacing w:before="60" w:after="60" w:line="360" w:lineRule="auto"/>
        <w:jc w:val="both"/>
        <w:rPr>
          <w:rFonts w:ascii="Times New Roman" w:hAnsi="Times New Roman" w:cs="Times New Roman"/>
          <w:b/>
          <w:color w:val="990099"/>
          <w:sz w:val="26"/>
          <w:szCs w:val="26"/>
        </w:rPr>
      </w:pPr>
      <w:r w:rsidRPr="00C428B2">
        <w:rPr>
          <w:rFonts w:ascii="Times New Roman" w:hAnsi="Times New Roman" w:cs="Times New Roman"/>
          <w:noProof/>
        </w:rPr>
        <w:drawing>
          <wp:anchor distT="0" distB="0" distL="114300" distR="114300" simplePos="0" relativeHeight="251728896" behindDoc="1" locked="0" layoutInCell="1" allowOverlap="1" wp14:anchorId="44D5FC42" wp14:editId="603B37D5">
            <wp:simplePos x="0" y="0"/>
            <wp:positionH relativeFrom="column">
              <wp:posOffset>4413250</wp:posOffset>
            </wp:positionH>
            <wp:positionV relativeFrom="paragraph">
              <wp:posOffset>3175</wp:posOffset>
            </wp:positionV>
            <wp:extent cx="2139950" cy="1231900"/>
            <wp:effectExtent l="0" t="0" r="0" b="6350"/>
            <wp:wrapTight wrapText="bothSides">
              <wp:wrapPolygon edited="0">
                <wp:start x="0" y="0"/>
                <wp:lineTo x="0" y="21377"/>
                <wp:lineTo x="21344" y="21377"/>
                <wp:lineTo x="21344" y="0"/>
                <wp:lineTo x="0" y="0"/>
              </wp:wrapPolygon>
            </wp:wrapTight>
            <wp:docPr id="19" name="Picture 19"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diagram  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39950" cy="1231900"/>
                    </a:xfrm>
                    <a:prstGeom prst="rect">
                      <a:avLst/>
                    </a:prstGeom>
                  </pic:spPr>
                </pic:pic>
              </a:graphicData>
            </a:graphic>
            <wp14:sizeRelH relativeFrom="margin">
              <wp14:pctWidth>0</wp14:pctWidth>
            </wp14:sizeRelH>
            <wp14:sizeRelV relativeFrom="margin">
              <wp14:pctHeight>0</wp14:pctHeight>
            </wp14:sizeRelV>
          </wp:anchor>
        </w:drawing>
      </w:r>
      <w:r w:rsidRPr="00C428B2">
        <w:rPr>
          <w:rFonts w:ascii="Times New Roman" w:eastAsia="Calibri" w:hAnsi="Times New Roman" w:cs="Times New Roman"/>
          <w:b/>
          <w:sz w:val="26"/>
          <w:szCs w:val="26"/>
        </w:rPr>
        <w:t>Câu 5.</w:t>
      </w:r>
      <w:r w:rsidRPr="00C428B2">
        <w:rPr>
          <w:rFonts w:ascii="Times New Roman" w:eastAsia="Calibri" w:hAnsi="Times New Roman" w:cs="Times New Roman"/>
          <w:sz w:val="26"/>
          <w:szCs w:val="26"/>
        </w:rPr>
        <w:t xml:space="preserve"> </w:t>
      </w:r>
      <w:r w:rsidRPr="00C428B2">
        <w:rPr>
          <w:rFonts w:ascii="Times New Roman" w:hAnsi="Times New Roman" w:cs="Times New Roman"/>
          <w:i/>
          <w:sz w:val="26"/>
          <w:szCs w:val="26"/>
        </w:rPr>
        <w:t>(1,0 điểm)</w:t>
      </w:r>
      <w:r w:rsidRPr="00C428B2">
        <w:rPr>
          <w:rFonts w:ascii="Times New Roman" w:hAnsi="Times New Roman" w:cs="Times New Roman"/>
          <w:b/>
          <w:i/>
          <w:sz w:val="26"/>
          <w:szCs w:val="26"/>
        </w:rPr>
        <w:t xml:space="preserve"> </w:t>
      </w:r>
      <w:r w:rsidRPr="00C428B2">
        <w:rPr>
          <w:rFonts w:ascii="Times New Roman" w:hAnsi="Times New Roman" w:cs="Times New Roman"/>
          <w:bCs/>
          <w:sz w:val="26"/>
          <w:szCs w:val="26"/>
        </w:rPr>
        <w:t>Bác Hai dùng</w:t>
      </w:r>
      <w:r w:rsidRPr="00C428B2">
        <w:rPr>
          <w:rFonts w:ascii="Times New Roman" w:hAnsi="Times New Roman" w:cs="Times New Roman"/>
          <w:bCs/>
          <w:color w:val="000000" w:themeColor="text1"/>
          <w:sz w:val="26"/>
          <w:szCs w:val="26"/>
        </w:rPr>
        <w:t xml:space="preserve"> chiếc xe rùa để vận chuyển vôi vữa trong các công trình. Biết thùng chứa có dạng lăng trụ đứng tam giác với kích thước như hình:</w:t>
      </w:r>
      <w:r w:rsidRPr="00C428B2">
        <w:rPr>
          <w:rFonts w:ascii="Times New Roman" w:hAnsi="Times New Roman" w:cs="Times New Roman"/>
          <w:b/>
          <w:color w:val="990099"/>
          <w:sz w:val="26"/>
          <w:szCs w:val="26"/>
        </w:rPr>
        <w:t xml:space="preserve">  </w:t>
      </w:r>
    </w:p>
    <w:p w:rsidR="00821A8D" w:rsidRPr="00C428B2" w:rsidRDefault="00C57EF6" w:rsidP="00C57EF6">
      <w:pPr>
        <w:spacing w:after="0" w:line="360" w:lineRule="auto"/>
        <w:ind w:left="720" w:hanging="360"/>
        <w:jc w:val="both"/>
        <w:rPr>
          <w:rFonts w:ascii="Times New Roman" w:hAnsi="Times New Roman" w:cs="Times New Roman"/>
          <w:b/>
          <w:sz w:val="26"/>
          <w:szCs w:val="26"/>
        </w:rPr>
      </w:pPr>
      <w:r w:rsidRPr="00C428B2">
        <w:rPr>
          <w:rFonts w:ascii="Times New Roman" w:hAnsi="Times New Roman" w:cs="Times New Roman"/>
          <w:bCs/>
          <w:sz w:val="26"/>
          <w:szCs w:val="26"/>
        </w:rPr>
        <w:t>a)</w:t>
      </w:r>
      <w:r w:rsidRPr="00C428B2">
        <w:rPr>
          <w:rFonts w:ascii="Times New Roman" w:hAnsi="Times New Roman" w:cs="Times New Roman"/>
          <w:bCs/>
          <w:sz w:val="26"/>
          <w:szCs w:val="26"/>
        </w:rPr>
        <w:tab/>
      </w:r>
      <w:r w:rsidR="00821A8D" w:rsidRPr="00C428B2">
        <w:rPr>
          <w:rFonts w:ascii="Times New Roman" w:hAnsi="Times New Roman" w:cs="Times New Roman"/>
          <w:bCs/>
          <w:color w:val="000000" w:themeColor="text1"/>
          <w:sz w:val="26"/>
          <w:szCs w:val="26"/>
        </w:rPr>
        <w:t>Em hãy tính thể tích thùng chứa xe rùa trên.</w:t>
      </w:r>
    </w:p>
    <w:p w:rsidR="00821A8D" w:rsidRPr="00C428B2" w:rsidRDefault="00C57EF6" w:rsidP="00C57EF6">
      <w:pPr>
        <w:spacing w:after="0" w:line="360" w:lineRule="auto"/>
        <w:ind w:left="720" w:hanging="360"/>
        <w:jc w:val="both"/>
        <w:rPr>
          <w:rFonts w:ascii="Times New Roman" w:hAnsi="Times New Roman" w:cs="Times New Roman"/>
          <w:b/>
          <w:sz w:val="26"/>
          <w:szCs w:val="26"/>
        </w:rPr>
      </w:pPr>
      <w:r w:rsidRPr="00C428B2">
        <w:rPr>
          <w:rFonts w:ascii="Times New Roman" w:hAnsi="Times New Roman" w:cs="Times New Roman"/>
          <w:bCs/>
          <w:sz w:val="26"/>
          <w:szCs w:val="26"/>
        </w:rPr>
        <w:t>b)</w:t>
      </w:r>
      <w:r w:rsidRPr="00C428B2">
        <w:rPr>
          <w:rFonts w:ascii="Times New Roman" w:hAnsi="Times New Roman" w:cs="Times New Roman"/>
          <w:bCs/>
          <w:sz w:val="26"/>
          <w:szCs w:val="26"/>
        </w:rPr>
        <w:tab/>
      </w:r>
      <w:r w:rsidR="00821A8D" w:rsidRPr="00C428B2">
        <w:rPr>
          <w:rFonts w:ascii="Times New Roman" w:hAnsi="Times New Roman" w:cs="Times New Roman"/>
          <w:bCs/>
          <w:color w:val="000000" w:themeColor="text1"/>
          <w:sz w:val="26"/>
          <w:szCs w:val="26"/>
        </w:rPr>
        <w:t>Nếu muốn vận chuyển 360 dm</w:t>
      </w:r>
      <w:r w:rsidR="00821A8D" w:rsidRPr="00C428B2">
        <w:rPr>
          <w:rFonts w:ascii="Times New Roman" w:hAnsi="Times New Roman" w:cs="Times New Roman"/>
          <w:bCs/>
          <w:color w:val="000000" w:themeColor="text1"/>
          <w:sz w:val="26"/>
          <w:szCs w:val="26"/>
          <w:vertAlign w:val="superscript"/>
        </w:rPr>
        <w:t>3</w:t>
      </w:r>
      <w:r w:rsidR="00821A8D" w:rsidRPr="00C428B2">
        <w:rPr>
          <w:rFonts w:ascii="Times New Roman" w:hAnsi="Times New Roman" w:cs="Times New Roman"/>
          <w:bCs/>
          <w:color w:val="000000" w:themeColor="text1"/>
          <w:sz w:val="26"/>
          <w:szCs w:val="26"/>
        </w:rPr>
        <w:t xml:space="preserve"> vôi vữa, bác cần đẩy ít nhất mấy lượt xe rùa trên?</w:t>
      </w:r>
    </w:p>
    <w:p w:rsidR="00821A8D" w:rsidRPr="00C428B2" w:rsidRDefault="00821A8D" w:rsidP="00C57EF6">
      <w:pPr>
        <w:spacing w:before="60" w:after="60" w:line="360" w:lineRule="auto"/>
        <w:jc w:val="both"/>
        <w:rPr>
          <w:rFonts w:ascii="Times New Roman" w:eastAsia="Calibri" w:hAnsi="Times New Roman" w:cs="Times New Roman"/>
          <w:b/>
          <w:sz w:val="26"/>
          <w:szCs w:val="26"/>
        </w:rPr>
      </w:pPr>
    </w:p>
    <w:p w:rsidR="00821A8D" w:rsidRPr="00C428B2" w:rsidRDefault="00821A8D" w:rsidP="00C57EF6">
      <w:pPr>
        <w:spacing w:before="60" w:after="60" w:line="360" w:lineRule="auto"/>
        <w:jc w:val="both"/>
        <w:rPr>
          <w:rFonts w:ascii="Times New Roman" w:hAnsi="Times New Roman" w:cs="Times New Roman"/>
          <w:sz w:val="26"/>
          <w:szCs w:val="26"/>
          <w:lang w:val="vi-VN"/>
        </w:rPr>
      </w:pPr>
      <w:r w:rsidRPr="00C428B2">
        <w:rPr>
          <w:rFonts w:ascii="Times New Roman" w:eastAsia="Calibri" w:hAnsi="Times New Roman" w:cs="Times New Roman"/>
          <w:b/>
          <w:sz w:val="26"/>
          <w:szCs w:val="26"/>
        </w:rPr>
        <w:t>Câu 6.</w:t>
      </w:r>
      <w:r w:rsidRPr="00C428B2">
        <w:rPr>
          <w:rFonts w:ascii="Times New Roman" w:hAnsi="Times New Roman" w:cs="Times New Roman"/>
          <w:b/>
          <w:i/>
          <w:sz w:val="26"/>
          <w:szCs w:val="26"/>
        </w:rPr>
        <w:t xml:space="preserve"> </w:t>
      </w:r>
      <w:r w:rsidRPr="00C428B2">
        <w:rPr>
          <w:rFonts w:ascii="Times New Roman" w:hAnsi="Times New Roman" w:cs="Times New Roman"/>
          <w:i/>
          <w:sz w:val="26"/>
          <w:szCs w:val="26"/>
        </w:rPr>
        <w:t>(1,0 điểm)</w:t>
      </w:r>
      <w:r w:rsidRPr="00C428B2">
        <w:rPr>
          <w:rFonts w:ascii="Times New Roman" w:hAnsi="Times New Roman" w:cs="Times New Roman"/>
          <w:b/>
          <w:i/>
          <w:sz w:val="26"/>
          <w:szCs w:val="26"/>
        </w:rPr>
        <w:t xml:space="preserve"> </w:t>
      </w:r>
      <w:r w:rsidRPr="00C428B2">
        <w:rPr>
          <w:rFonts w:ascii="Times New Roman" w:eastAsia="Calibri" w:hAnsi="Times New Roman" w:cs="Times New Roman"/>
          <w:sz w:val="26"/>
          <w:szCs w:val="26"/>
        </w:rPr>
        <w:t xml:space="preserve"> </w:t>
      </w:r>
    </w:p>
    <w:p w:rsidR="00821A8D" w:rsidRPr="00C428B2" w:rsidRDefault="00821A8D" w:rsidP="00C57EF6">
      <w:pPr>
        <w:spacing w:after="180" w:line="360" w:lineRule="auto"/>
        <w:jc w:val="both"/>
        <w:rPr>
          <w:rFonts w:ascii="Times New Roman" w:eastAsia="Times New Roman" w:hAnsi="Times New Roman" w:cs="Times New Roman"/>
          <w:color w:val="000000"/>
          <w:sz w:val="26"/>
          <w:szCs w:val="26"/>
        </w:rPr>
      </w:pPr>
      <w:r w:rsidRPr="00C428B2">
        <w:rPr>
          <w:rFonts w:ascii="Times New Roman" w:eastAsia="Times New Roman" w:hAnsi="Times New Roman" w:cs="Times New Roman"/>
          <w:color w:val="000000"/>
          <w:sz w:val="26"/>
          <w:szCs w:val="26"/>
        </w:rPr>
        <w:t xml:space="preserve">Nhiệt độ ngoài trời đo được vào một ngày mùa đông tại New York (Mĩ) lúc 5 giờ chiều là 35,6 °F (theo: </w:t>
      </w:r>
      <w:r w:rsidRPr="00C428B2">
        <w:rPr>
          <w:rFonts w:ascii="Times New Roman" w:eastAsia="Times New Roman" w:hAnsi="Times New Roman" w:cs="Times New Roman"/>
        </w:rPr>
        <w:t>https://www.accuweatther.com</w:t>
      </w:r>
      <w:r w:rsidRPr="00C428B2">
        <w:rPr>
          <w:rFonts w:ascii="Times New Roman" w:eastAsia="Times New Roman" w:hAnsi="Times New Roman" w:cs="Times New Roman"/>
          <w:color w:val="000000" w:themeColor="text1"/>
          <w:sz w:val="26"/>
          <w:szCs w:val="26"/>
        </w:rPr>
        <w:t>).</w:t>
      </w:r>
    </w:p>
    <w:p w:rsidR="00821A8D" w:rsidRPr="00C428B2" w:rsidRDefault="00821A8D" w:rsidP="00C57EF6">
      <w:pPr>
        <w:spacing w:after="180" w:line="360" w:lineRule="auto"/>
        <w:jc w:val="both"/>
        <w:rPr>
          <w:rFonts w:ascii="Times New Roman" w:eastAsia="Times New Roman" w:hAnsi="Times New Roman" w:cs="Times New Roman"/>
          <w:color w:val="000000"/>
          <w:sz w:val="26"/>
          <w:szCs w:val="26"/>
        </w:rPr>
      </w:pPr>
      <w:r w:rsidRPr="00C428B2">
        <w:rPr>
          <w:rFonts w:ascii="Times New Roman" w:eastAsia="Times New Roman" w:hAnsi="Times New Roman" w:cs="Times New Roman"/>
          <w:color w:val="000000"/>
          <w:sz w:val="26"/>
          <w:szCs w:val="26"/>
        </w:rPr>
        <w:t>Biết công thức chuyển đổi từ độ F sang độ C là: </w:t>
      </w:r>
      <w:r w:rsidRPr="00C428B2">
        <w:rPr>
          <w:rFonts w:ascii="Times New Roman" w:eastAsia="Calibri" w:hAnsi="Times New Roman" w:cs="Times New Roman"/>
          <w:position w:val="-24"/>
          <w:sz w:val="26"/>
          <w:szCs w:val="26"/>
        </w:rPr>
        <w:object w:dxaOrig="2380" w:dyaOrig="620">
          <v:shape id="_x0000_i1044" type="#_x0000_t75" style="width:119.25pt;height:30.75pt" o:ole="">
            <v:imagedata r:id="rId65" o:title=""/>
          </v:shape>
          <o:OLEObject Type="Embed" ProgID="Equation.DSMT4" ShapeID="_x0000_i1044" DrawAspect="Content" ObjectID="_1789406142" r:id="rId66"/>
        </w:object>
      </w:r>
      <w:r w:rsidRPr="00C428B2">
        <w:rPr>
          <w:rFonts w:ascii="Times New Roman" w:eastAsia="Times New Roman" w:hAnsi="Times New Roman" w:cs="Times New Roman"/>
          <w:color w:val="000000"/>
          <w:sz w:val="26"/>
          <w:szCs w:val="26"/>
          <w:bdr w:val="none" w:sz="0" w:space="0" w:color="auto" w:frame="1"/>
        </w:rPr>
        <w:t xml:space="preserve"> </w:t>
      </w:r>
    </w:p>
    <w:p w:rsidR="00821A8D" w:rsidRPr="00C428B2" w:rsidRDefault="00C57EF6" w:rsidP="00C57EF6">
      <w:pPr>
        <w:spacing w:after="180" w:line="360" w:lineRule="auto"/>
        <w:ind w:left="720" w:hanging="360"/>
        <w:jc w:val="both"/>
        <w:rPr>
          <w:rFonts w:ascii="Times New Roman" w:eastAsia="Times New Roman" w:hAnsi="Times New Roman" w:cs="Times New Roman"/>
          <w:color w:val="000000"/>
          <w:sz w:val="26"/>
          <w:szCs w:val="26"/>
        </w:rPr>
      </w:pPr>
      <w:r w:rsidRPr="00C428B2">
        <w:rPr>
          <w:rFonts w:ascii="Times New Roman" w:eastAsia="Times New Roman" w:hAnsi="Times New Roman" w:cs="Times New Roman"/>
          <w:color w:val="000000"/>
          <w:sz w:val="26"/>
          <w:szCs w:val="26"/>
        </w:rPr>
        <w:t>a)</w:t>
      </w:r>
      <w:r w:rsidRPr="00C428B2">
        <w:rPr>
          <w:rFonts w:ascii="Times New Roman" w:eastAsia="Times New Roman" w:hAnsi="Times New Roman" w:cs="Times New Roman"/>
          <w:color w:val="000000"/>
          <w:sz w:val="26"/>
          <w:szCs w:val="26"/>
        </w:rPr>
        <w:tab/>
      </w:r>
      <w:r w:rsidR="00821A8D" w:rsidRPr="00C428B2">
        <w:rPr>
          <w:rFonts w:ascii="Times New Roman" w:eastAsia="Times New Roman" w:hAnsi="Times New Roman" w:cs="Times New Roman"/>
          <w:color w:val="000000"/>
          <w:sz w:val="26"/>
          <w:szCs w:val="26"/>
        </w:rPr>
        <w:t>Hãy chuyển đổi các số đo nhiệt độ theo độ F nêu ở trên sang độ C.</w:t>
      </w:r>
    </w:p>
    <w:p w:rsidR="00821A8D" w:rsidRPr="00C428B2" w:rsidRDefault="00C57EF6" w:rsidP="00C57EF6">
      <w:pPr>
        <w:spacing w:after="180" w:line="360" w:lineRule="auto"/>
        <w:ind w:left="720" w:hanging="360"/>
        <w:jc w:val="both"/>
        <w:rPr>
          <w:rFonts w:ascii="Times New Roman" w:eastAsia="Times New Roman" w:hAnsi="Times New Roman" w:cs="Times New Roman"/>
          <w:color w:val="000000"/>
          <w:sz w:val="26"/>
          <w:szCs w:val="26"/>
        </w:rPr>
      </w:pPr>
      <w:r w:rsidRPr="00C428B2">
        <w:rPr>
          <w:rFonts w:ascii="Times New Roman" w:eastAsia="Times New Roman" w:hAnsi="Times New Roman" w:cs="Times New Roman"/>
          <w:color w:val="000000"/>
          <w:sz w:val="26"/>
          <w:szCs w:val="26"/>
        </w:rPr>
        <w:t>b)</w:t>
      </w:r>
      <w:r w:rsidRPr="00C428B2">
        <w:rPr>
          <w:rFonts w:ascii="Times New Roman" w:eastAsia="Times New Roman" w:hAnsi="Times New Roman" w:cs="Times New Roman"/>
          <w:color w:val="000000"/>
          <w:sz w:val="26"/>
          <w:szCs w:val="26"/>
        </w:rPr>
        <w:tab/>
      </w:r>
      <w:r w:rsidR="00821A8D" w:rsidRPr="00C428B2">
        <w:rPr>
          <w:rFonts w:ascii="Times New Roman" w:eastAsia="Times New Roman" w:hAnsi="Times New Roman" w:cs="Times New Roman"/>
          <w:color w:val="000000"/>
          <w:sz w:val="26"/>
          <w:szCs w:val="26"/>
        </w:rPr>
        <w:t xml:space="preserve">Biết nhiệt độ lúc 10 giờ tối cùng ngày là </w:t>
      </w:r>
      <w:r w:rsidR="00821A8D" w:rsidRPr="00C428B2">
        <w:rPr>
          <w:rFonts w:ascii="Times New Roman" w:eastAsia="Calibri" w:hAnsi="Times New Roman" w:cs="Times New Roman"/>
          <w:position w:val="-10"/>
        </w:rPr>
        <w:object w:dxaOrig="840" w:dyaOrig="360">
          <v:shape id="_x0000_i1045" type="#_x0000_t75" style="width:42.75pt;height:18pt" o:ole="">
            <v:imagedata r:id="rId67" o:title=""/>
          </v:shape>
          <o:OLEObject Type="Embed" ProgID="Equation.DSMT4" ShapeID="_x0000_i1045" DrawAspect="Content" ObjectID="_1789406143" r:id="rId68"/>
        </w:object>
      </w:r>
      <w:r w:rsidR="00821A8D" w:rsidRPr="00C428B2">
        <w:rPr>
          <w:rFonts w:ascii="Times New Roman" w:eastAsia="Times New Roman" w:hAnsi="Times New Roman" w:cs="Times New Roman"/>
          <w:color w:val="000000"/>
          <w:sz w:val="26"/>
          <w:szCs w:val="26"/>
        </w:rPr>
        <w:t xml:space="preserve"> . Tính độ chênh lệch nhiệt độ từ 5 giờ chiều đến 10 giờ tối (theo đơn vị độ F).</w:t>
      </w:r>
    </w:p>
    <w:tbl>
      <w:tblPr>
        <w:tblStyle w:val="TableGrid"/>
        <w:tblW w:w="0" w:type="auto"/>
        <w:tblLook w:val="04A0" w:firstRow="1" w:lastRow="0" w:firstColumn="1" w:lastColumn="0" w:noHBand="0" w:noVBand="1"/>
      </w:tblPr>
      <w:tblGrid>
        <w:gridCol w:w="1040"/>
        <w:gridCol w:w="7193"/>
        <w:gridCol w:w="1309"/>
      </w:tblGrid>
      <w:tr w:rsidR="00821A8D" w:rsidRPr="00C428B2" w:rsidTr="00C57EF6">
        <w:tc>
          <w:tcPr>
            <w:tcW w:w="9542" w:type="dxa"/>
            <w:gridSpan w:val="3"/>
            <w:shd w:val="clear" w:color="auto" w:fill="FFFF00"/>
            <w:vAlign w:val="center"/>
          </w:tcPr>
          <w:p w:rsidR="00821A8D" w:rsidRPr="00C428B2" w:rsidRDefault="00821A8D" w:rsidP="00C57EF6">
            <w:pPr>
              <w:spacing w:before="40"/>
              <w:jc w:val="center"/>
              <w:rPr>
                <w:rFonts w:cs="Times New Roman"/>
                <w:b/>
                <w:bCs/>
                <w:color w:val="FF0000"/>
                <w:sz w:val="26"/>
                <w:szCs w:val="26"/>
              </w:rPr>
            </w:pPr>
            <w:r w:rsidRPr="00C428B2">
              <w:rPr>
                <w:rFonts w:cs="Times New Roman"/>
                <w:b/>
                <w:bCs/>
                <w:color w:val="FF0000"/>
                <w:sz w:val="26"/>
                <w:szCs w:val="26"/>
              </w:rPr>
              <w:lastRenderedPageBreak/>
              <w:t>HƯỚNG DẪN ĐÁP ÁN</w:t>
            </w:r>
          </w:p>
        </w:tc>
      </w:tr>
      <w:tr w:rsidR="00821A8D" w:rsidRPr="00C428B2" w:rsidTr="00C57EF6">
        <w:trPr>
          <w:trHeight w:val="275"/>
        </w:trPr>
        <w:tc>
          <w:tcPr>
            <w:tcW w:w="9542" w:type="dxa"/>
            <w:gridSpan w:val="3"/>
            <w:shd w:val="clear" w:color="auto" w:fill="B6DDE8" w:themeFill="accent5" w:themeFillTint="66"/>
            <w:vAlign w:val="center"/>
          </w:tcPr>
          <w:p w:rsidR="00821A8D" w:rsidRPr="00C428B2" w:rsidRDefault="00821A8D" w:rsidP="00C57EF6">
            <w:pPr>
              <w:spacing w:before="40"/>
              <w:rPr>
                <w:rFonts w:cs="Times New Roman"/>
                <w:b/>
                <w:bCs/>
                <w:sz w:val="26"/>
                <w:szCs w:val="26"/>
              </w:rPr>
            </w:pPr>
            <w:r w:rsidRPr="00C428B2">
              <w:rPr>
                <w:rFonts w:cs="Times New Roman"/>
                <w:b/>
                <w:bCs/>
                <w:sz w:val="26"/>
                <w:szCs w:val="26"/>
              </w:rPr>
              <w:t xml:space="preserve">Phần 1. Trắc nghiệm </w:t>
            </w:r>
            <w:r w:rsidRPr="00C428B2">
              <w:rPr>
                <w:rFonts w:cs="Times New Roman"/>
                <w:bCs/>
                <w:sz w:val="26"/>
                <w:szCs w:val="26"/>
              </w:rPr>
              <w:t>(mỗi câu đúng 0,25đ)</w:t>
            </w:r>
          </w:p>
        </w:tc>
      </w:tr>
      <w:tr w:rsidR="00821A8D" w:rsidRPr="00C428B2" w:rsidTr="00C57EF6">
        <w:tc>
          <w:tcPr>
            <w:tcW w:w="9542" w:type="dxa"/>
            <w:gridSpan w:val="3"/>
            <w:vAlign w:val="center"/>
          </w:tcPr>
          <w:p w:rsidR="00821A8D" w:rsidRPr="00C428B2" w:rsidRDefault="00821A8D" w:rsidP="00C57EF6">
            <w:pPr>
              <w:rPr>
                <w:rFonts w:cs="Times New Roman"/>
                <w:sz w:val="26"/>
                <w:szCs w:val="26"/>
              </w:rPr>
            </w:pPr>
          </w:p>
          <w:tbl>
            <w:tblPr>
              <w:tblStyle w:val="TableGrid"/>
              <w:tblW w:w="4995" w:type="pct"/>
              <w:tblLook w:val="04A0" w:firstRow="1" w:lastRow="0" w:firstColumn="1" w:lastColumn="0" w:noHBand="0" w:noVBand="1"/>
            </w:tblPr>
            <w:tblGrid>
              <w:gridCol w:w="2326"/>
              <w:gridCol w:w="2327"/>
              <w:gridCol w:w="2327"/>
              <w:gridCol w:w="2327"/>
            </w:tblGrid>
            <w:tr w:rsidR="00821A8D" w:rsidRPr="00C428B2" w:rsidTr="00C57EF6">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1B</w:t>
                  </w:r>
                </w:p>
              </w:tc>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2A</w:t>
                  </w:r>
                </w:p>
              </w:tc>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3C</w:t>
                  </w:r>
                </w:p>
              </w:tc>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4B</w:t>
                  </w:r>
                </w:p>
              </w:tc>
            </w:tr>
            <w:tr w:rsidR="00821A8D" w:rsidRPr="00C428B2" w:rsidTr="00C57EF6">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5A</w:t>
                  </w:r>
                </w:p>
              </w:tc>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6B</w:t>
                  </w:r>
                </w:p>
              </w:tc>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7D</w:t>
                  </w:r>
                </w:p>
              </w:tc>
              <w:tc>
                <w:tcPr>
                  <w:tcW w:w="1250" w:type="pct"/>
                  <w:vAlign w:val="center"/>
                </w:tcPr>
                <w:p w:rsidR="00821A8D" w:rsidRPr="00C428B2" w:rsidRDefault="00821A8D" w:rsidP="00C57EF6">
                  <w:pPr>
                    <w:jc w:val="center"/>
                    <w:rPr>
                      <w:rFonts w:cs="Times New Roman"/>
                      <w:bCs/>
                      <w:sz w:val="26"/>
                      <w:szCs w:val="26"/>
                    </w:rPr>
                  </w:pPr>
                  <w:r w:rsidRPr="00C428B2">
                    <w:rPr>
                      <w:rFonts w:cs="Times New Roman"/>
                      <w:bCs/>
                      <w:sz w:val="26"/>
                      <w:szCs w:val="26"/>
                    </w:rPr>
                    <w:t>8C</w:t>
                  </w:r>
                </w:p>
              </w:tc>
            </w:tr>
          </w:tbl>
          <w:p w:rsidR="00821A8D" w:rsidRPr="00C428B2" w:rsidRDefault="00821A8D" w:rsidP="00C57EF6">
            <w:pPr>
              <w:spacing w:before="40"/>
              <w:jc w:val="center"/>
              <w:rPr>
                <w:rFonts w:cs="Times New Roman"/>
                <w:b/>
                <w:bCs/>
                <w:sz w:val="26"/>
                <w:szCs w:val="26"/>
              </w:rPr>
            </w:pPr>
          </w:p>
        </w:tc>
      </w:tr>
      <w:tr w:rsidR="00821A8D" w:rsidRPr="00C428B2" w:rsidTr="00C57EF6">
        <w:tc>
          <w:tcPr>
            <w:tcW w:w="9542" w:type="dxa"/>
            <w:gridSpan w:val="3"/>
            <w:shd w:val="clear" w:color="auto" w:fill="B6DDE8" w:themeFill="accent5" w:themeFillTint="66"/>
            <w:vAlign w:val="center"/>
          </w:tcPr>
          <w:p w:rsidR="00821A8D" w:rsidRPr="00C428B2" w:rsidRDefault="00821A8D" w:rsidP="00C57EF6">
            <w:pPr>
              <w:spacing w:before="40"/>
              <w:rPr>
                <w:rFonts w:cs="Times New Roman"/>
                <w:b/>
                <w:bCs/>
                <w:sz w:val="26"/>
                <w:szCs w:val="26"/>
              </w:rPr>
            </w:pPr>
            <w:r w:rsidRPr="00C428B2">
              <w:rPr>
                <w:rFonts w:cs="Times New Roman"/>
                <w:b/>
                <w:bCs/>
                <w:sz w:val="26"/>
                <w:szCs w:val="26"/>
              </w:rPr>
              <w:t>Phần 2. Tự luận</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Bài</w:t>
            </w:r>
          </w:p>
        </w:tc>
        <w:tc>
          <w:tcPr>
            <w:tcW w:w="7193"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Nội dung</w:t>
            </w:r>
          </w:p>
        </w:tc>
        <w:tc>
          <w:tcPr>
            <w:tcW w:w="1309"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Điểm</w:t>
            </w:r>
          </w:p>
        </w:tc>
      </w:tr>
      <w:tr w:rsidR="00821A8D" w:rsidRPr="00C428B2" w:rsidTr="00C57EF6">
        <w:tc>
          <w:tcPr>
            <w:tcW w:w="1040"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w:t>
            </w:r>
          </w:p>
        </w:tc>
        <w:tc>
          <w:tcPr>
            <w:tcW w:w="7193" w:type="dxa"/>
            <w:shd w:val="clear" w:color="auto" w:fill="EEECE1" w:themeFill="background2"/>
            <w:vAlign w:val="center"/>
          </w:tcPr>
          <w:p w:rsidR="00821A8D" w:rsidRPr="00C428B2" w:rsidRDefault="00821A8D" w:rsidP="00C57EF6">
            <w:pPr>
              <w:spacing w:before="40" w:after="120"/>
              <w:jc w:val="both"/>
              <w:rPr>
                <w:rFonts w:cs="Times New Roman"/>
                <w:b/>
                <w:sz w:val="26"/>
                <w:szCs w:val="26"/>
              </w:rPr>
            </w:pPr>
            <w:r w:rsidRPr="00C428B2">
              <w:rPr>
                <w:rFonts w:cs="Times New Roman"/>
                <w:b/>
                <w:sz w:val="26"/>
                <w:szCs w:val="26"/>
              </w:rPr>
              <w:t>Thực hiện phép tính</w:t>
            </w:r>
          </w:p>
        </w:tc>
        <w:tc>
          <w:tcPr>
            <w:tcW w:w="1309"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2,5</w:t>
            </w:r>
          </w:p>
        </w:tc>
      </w:tr>
      <w:tr w:rsidR="00821A8D" w:rsidRPr="00C428B2" w:rsidTr="00C57EF6">
        <w:tc>
          <w:tcPr>
            <w:tcW w:w="1040" w:type="dxa"/>
            <w:vMerge w:val="restart"/>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a</w:t>
            </w:r>
          </w:p>
        </w:tc>
        <w:tc>
          <w:tcPr>
            <w:tcW w:w="7193" w:type="dxa"/>
          </w:tcPr>
          <w:p w:rsidR="00821A8D" w:rsidRPr="00C428B2" w:rsidRDefault="00821A8D" w:rsidP="00C57EF6">
            <w:pPr>
              <w:spacing w:line="360" w:lineRule="auto"/>
              <w:jc w:val="both"/>
              <w:rPr>
                <w:rFonts w:cs="Times New Roman"/>
                <w:sz w:val="26"/>
                <w:szCs w:val="26"/>
              </w:rPr>
            </w:pPr>
            <w:r w:rsidRPr="00C428B2">
              <w:rPr>
                <w:rFonts w:cs="Times New Roman"/>
                <w:bCs/>
                <w:position w:val="-24"/>
                <w:sz w:val="26"/>
                <w:szCs w:val="26"/>
              </w:rPr>
              <w:object w:dxaOrig="1640" w:dyaOrig="620">
                <v:shape id="_x0000_i1046" type="#_x0000_t75" style="width:81.75pt;height:30.75pt" o:ole="">
                  <v:imagedata r:id="rId69" o:title=""/>
                </v:shape>
                <o:OLEObject Type="Embed" ProgID="Equation.DSMT4" ShapeID="_x0000_i1046" DrawAspect="Content" ObjectID="_1789406144" r:id="rId70"/>
              </w:object>
            </w:r>
            <w:r w:rsidRPr="00C428B2">
              <w:rPr>
                <w:rFonts w:cs="Times New Roman"/>
                <w:bCs/>
                <w:sz w:val="26"/>
                <w:szCs w:val="26"/>
              </w:rPr>
              <w:t xml:space="preserve">               </w:t>
            </w:r>
            <w:r w:rsidRPr="00C428B2">
              <w:rPr>
                <w:rFonts w:cs="Times New Roman"/>
                <w:sz w:val="26"/>
                <w:szCs w:val="26"/>
              </w:rPr>
              <w:tab/>
            </w:r>
          </w:p>
          <w:p w:rsidR="00821A8D" w:rsidRPr="00C428B2" w:rsidRDefault="00821A8D" w:rsidP="00C57EF6">
            <w:pPr>
              <w:spacing w:before="40"/>
              <w:rPr>
                <w:rFonts w:cs="Times New Roman"/>
                <w:b/>
                <w:bCs/>
                <w:sz w:val="26"/>
                <w:szCs w:val="26"/>
              </w:rPr>
            </w:pPr>
            <w:r w:rsidRPr="00C428B2">
              <w:rPr>
                <w:rFonts w:cs="Times New Roman"/>
                <w:bCs/>
                <w:position w:val="-24"/>
                <w:sz w:val="26"/>
                <w:szCs w:val="26"/>
              </w:rPr>
              <w:object w:dxaOrig="1400" w:dyaOrig="620">
                <v:shape id="_x0000_i1047" type="#_x0000_t75" style="width:69.75pt;height:30.75pt" o:ole="">
                  <v:imagedata r:id="rId71" o:title=""/>
                </v:shape>
                <o:OLEObject Type="Embed" ProgID="Equation.DSMT4" ShapeID="_x0000_i1047" DrawAspect="Content" ObjectID="_1789406145" r:id="rId72"/>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 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bCs/>
                <w:sz w:val="26"/>
                <w:szCs w:val="26"/>
              </w:rPr>
            </w:pPr>
            <w:r w:rsidRPr="00C428B2">
              <w:rPr>
                <w:rFonts w:cs="Times New Roman"/>
                <w:bCs/>
                <w:position w:val="-24"/>
                <w:sz w:val="26"/>
                <w:szCs w:val="26"/>
              </w:rPr>
              <w:object w:dxaOrig="999" w:dyaOrig="620">
                <v:shape id="_x0000_i1048" type="#_x0000_t75" style="width:50.25pt;height:30.75pt" o:ole="">
                  <v:imagedata r:id="rId73" o:title=""/>
                </v:shape>
                <o:OLEObject Type="Embed" ProgID="Equation.DSMT4" ShapeID="_x0000_i1048" DrawAspect="Content" ObjectID="_1789406146" r:id="rId74"/>
              </w:object>
            </w:r>
          </w:p>
        </w:tc>
        <w:tc>
          <w:tcPr>
            <w:tcW w:w="1309"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bCs/>
                <w:sz w:val="26"/>
                <w:szCs w:val="26"/>
              </w:rPr>
            </w:pPr>
            <w:r w:rsidRPr="00C428B2">
              <w:rPr>
                <w:rFonts w:cs="Times New Roman"/>
                <w:bCs/>
                <w:position w:val="-24"/>
                <w:sz w:val="26"/>
                <w:szCs w:val="26"/>
              </w:rPr>
              <w:object w:dxaOrig="700" w:dyaOrig="620">
                <v:shape id="_x0000_i1049" type="#_x0000_t75" style="width:35.25pt;height:30.75pt" o:ole="">
                  <v:imagedata r:id="rId75" o:title=""/>
                </v:shape>
                <o:OLEObject Type="Embed" ProgID="Equation.DSMT4" ShapeID="_x0000_i1049" DrawAspect="Content" ObjectID="_1789406147" r:id="rId76"/>
              </w:object>
            </w:r>
          </w:p>
        </w:tc>
        <w:tc>
          <w:tcPr>
            <w:tcW w:w="1309"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restart"/>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b</w:t>
            </w:r>
          </w:p>
        </w:tc>
        <w:tc>
          <w:tcPr>
            <w:tcW w:w="7193" w:type="dxa"/>
          </w:tcPr>
          <w:p w:rsidR="00821A8D" w:rsidRPr="00C428B2" w:rsidRDefault="00821A8D" w:rsidP="00C57EF6">
            <w:pPr>
              <w:spacing w:line="360" w:lineRule="auto"/>
              <w:jc w:val="both"/>
              <w:rPr>
                <w:rFonts w:cs="Times New Roman"/>
                <w:sz w:val="26"/>
                <w:szCs w:val="26"/>
              </w:rPr>
            </w:pPr>
            <w:r w:rsidRPr="00C428B2">
              <w:rPr>
                <w:rFonts w:eastAsia="Times New Roman" w:cs="Times New Roman"/>
                <w:position w:val="-66"/>
                <w:sz w:val="26"/>
                <w:szCs w:val="26"/>
                <w:lang w:val="vi-VN"/>
              </w:rPr>
              <w:object w:dxaOrig="2420" w:dyaOrig="1440">
                <v:shape id="_x0000_i1050" type="#_x0000_t75" alt="" style="width:120.75pt;height:1in" o:ole="">
                  <v:imagedata r:id="rId77" o:title=""/>
                </v:shape>
                <o:OLEObject Type="Embed" ProgID="Equation.DSMT4" ShapeID="_x0000_i1050" DrawAspect="Content" ObjectID="_1789406148" r:id="rId78"/>
              </w:object>
            </w:r>
            <w:r w:rsidRPr="00C428B2">
              <w:rPr>
                <w:rFonts w:cs="Times New Roman"/>
                <w:sz w:val="26"/>
                <w:szCs w:val="26"/>
              </w:rPr>
              <w:tab/>
            </w:r>
            <w:r w:rsidRPr="00C428B2">
              <w:rPr>
                <w:rFonts w:cs="Times New Roman"/>
                <w:sz w:val="26"/>
                <w:szCs w:val="26"/>
              </w:rPr>
              <w:tab/>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bCs/>
                <w:sz w:val="26"/>
                <w:szCs w:val="26"/>
              </w:rPr>
            </w:pPr>
            <w:r w:rsidRPr="00C428B2">
              <w:rPr>
                <w:rFonts w:eastAsia="Times New Roman" w:cs="Times New Roman"/>
                <w:position w:val="-58"/>
                <w:sz w:val="26"/>
                <w:szCs w:val="26"/>
                <w:lang w:val="vi-VN"/>
              </w:rPr>
              <w:object w:dxaOrig="1140" w:dyaOrig="1280">
                <v:shape id="_x0000_i1051" type="#_x0000_t75" alt="" style="width:57.75pt;height:63.75pt" o:ole="">
                  <v:imagedata r:id="rId79" o:title=""/>
                </v:shape>
                <o:OLEObject Type="Embed" ProgID="Equation.DSMT4" ShapeID="_x0000_i1051" DrawAspect="Content" ObjectID="_1789406149" r:id="rId80"/>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bCs/>
                <w:sz w:val="26"/>
                <w:szCs w:val="26"/>
              </w:rPr>
            </w:pPr>
            <w:r w:rsidRPr="00C428B2">
              <w:rPr>
                <w:rFonts w:eastAsia="Times New Roman" w:cs="Times New Roman"/>
                <w:position w:val="-58"/>
                <w:sz w:val="26"/>
                <w:szCs w:val="26"/>
                <w:lang w:val="vi-VN"/>
              </w:rPr>
              <w:object w:dxaOrig="1020" w:dyaOrig="1280">
                <v:shape id="_x0000_i1052" type="#_x0000_t75" alt="" style="width:51.75pt;height:63.75pt" o:ole="">
                  <v:imagedata r:id="rId81" o:title=""/>
                </v:shape>
                <o:OLEObject Type="Embed" ProgID="Equation.DSMT4" ShapeID="_x0000_i1052" DrawAspect="Content" ObjectID="_1789406150" r:id="rId82"/>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restart"/>
            <w:shd w:val="clear" w:color="auto" w:fill="auto"/>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lastRenderedPageBreak/>
              <w:t>1.c</w:t>
            </w:r>
          </w:p>
        </w:tc>
        <w:tc>
          <w:tcPr>
            <w:tcW w:w="7193" w:type="dxa"/>
            <w:shd w:val="clear" w:color="auto" w:fill="auto"/>
          </w:tcPr>
          <w:p w:rsidR="00821A8D" w:rsidRPr="00C428B2" w:rsidRDefault="00821A8D" w:rsidP="00C57EF6">
            <w:pPr>
              <w:spacing w:line="360" w:lineRule="auto"/>
              <w:jc w:val="both"/>
              <w:rPr>
                <w:rFonts w:cs="Times New Roman"/>
                <w:sz w:val="26"/>
                <w:szCs w:val="26"/>
              </w:rPr>
            </w:pPr>
            <w:r w:rsidRPr="00C428B2">
              <w:rPr>
                <w:rFonts w:cs="Times New Roman"/>
                <w:position w:val="-70"/>
                <w:sz w:val="26"/>
                <w:szCs w:val="26"/>
                <w:lang w:val="pt-BR"/>
              </w:rPr>
              <w:object w:dxaOrig="2640" w:dyaOrig="1520">
                <v:shape id="_x0000_i1053" type="#_x0000_t75" alt="" style="width:132pt;height:75.75pt" o:ole="">
                  <v:imagedata r:id="rId83" o:title=""/>
                </v:shape>
                <o:OLEObject Type="Embed" ProgID="Equation.DSMT4" ShapeID="_x0000_i1053" DrawAspect="Content" ObjectID="_1789406151" r:id="rId84"/>
              </w:object>
            </w:r>
            <w:r w:rsidRPr="00C428B2">
              <w:rPr>
                <w:rFonts w:cs="Times New Roman"/>
                <w:sz w:val="26"/>
                <w:szCs w:val="26"/>
              </w:rPr>
              <w:tab/>
            </w:r>
            <w:r w:rsidRPr="00C428B2">
              <w:rPr>
                <w:rFonts w:cs="Times New Roman"/>
                <w:sz w:val="26"/>
                <w:szCs w:val="26"/>
              </w:rPr>
              <w:tab/>
            </w:r>
          </w:p>
        </w:tc>
        <w:tc>
          <w:tcPr>
            <w:tcW w:w="1309" w:type="dxa"/>
            <w:shd w:val="clear" w:color="auto" w:fill="auto"/>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shd w:val="clear" w:color="auto" w:fill="auto"/>
            <w:vAlign w:val="center"/>
          </w:tcPr>
          <w:p w:rsidR="00821A8D" w:rsidRPr="00C428B2" w:rsidRDefault="00821A8D" w:rsidP="00C57EF6">
            <w:pPr>
              <w:spacing w:before="40"/>
              <w:jc w:val="center"/>
              <w:rPr>
                <w:rFonts w:cs="Times New Roman"/>
                <w:b/>
                <w:bCs/>
                <w:sz w:val="26"/>
                <w:szCs w:val="26"/>
              </w:rPr>
            </w:pPr>
          </w:p>
        </w:tc>
        <w:tc>
          <w:tcPr>
            <w:tcW w:w="7193" w:type="dxa"/>
            <w:shd w:val="clear" w:color="auto" w:fill="auto"/>
          </w:tcPr>
          <w:p w:rsidR="00821A8D" w:rsidRPr="00C428B2" w:rsidRDefault="00821A8D" w:rsidP="00C57EF6">
            <w:pPr>
              <w:spacing w:before="40"/>
              <w:rPr>
                <w:rFonts w:cs="Times New Roman"/>
                <w:bCs/>
                <w:sz w:val="26"/>
                <w:szCs w:val="26"/>
              </w:rPr>
            </w:pPr>
            <w:r w:rsidRPr="00C428B2">
              <w:rPr>
                <w:rFonts w:cs="Times New Roman"/>
                <w:position w:val="-28"/>
                <w:sz w:val="26"/>
                <w:szCs w:val="26"/>
                <w:lang w:val="pt-BR"/>
              </w:rPr>
              <w:object w:dxaOrig="1300" w:dyaOrig="680">
                <v:shape id="_x0000_i1054" type="#_x0000_t75" alt="" style="width:65.25pt;height:33.75pt" o:ole="">
                  <v:imagedata r:id="rId85" o:title=""/>
                </v:shape>
                <o:OLEObject Type="Embed" ProgID="Equation.DSMT4" ShapeID="_x0000_i1054" DrawAspect="Content" ObjectID="_1789406152" r:id="rId86"/>
              </w:object>
            </w:r>
          </w:p>
        </w:tc>
        <w:tc>
          <w:tcPr>
            <w:tcW w:w="1309" w:type="dxa"/>
            <w:shd w:val="clear" w:color="auto" w:fill="auto"/>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shd w:val="clear" w:color="auto" w:fill="auto"/>
            <w:vAlign w:val="center"/>
          </w:tcPr>
          <w:p w:rsidR="00821A8D" w:rsidRPr="00C428B2" w:rsidRDefault="00821A8D" w:rsidP="00C57EF6">
            <w:pPr>
              <w:spacing w:before="40"/>
              <w:jc w:val="center"/>
              <w:rPr>
                <w:rFonts w:cs="Times New Roman"/>
                <w:b/>
                <w:bCs/>
                <w:sz w:val="26"/>
                <w:szCs w:val="26"/>
              </w:rPr>
            </w:pPr>
          </w:p>
        </w:tc>
        <w:tc>
          <w:tcPr>
            <w:tcW w:w="7193" w:type="dxa"/>
            <w:shd w:val="clear" w:color="auto" w:fill="auto"/>
          </w:tcPr>
          <w:p w:rsidR="00821A8D" w:rsidRPr="00C428B2" w:rsidRDefault="00821A8D" w:rsidP="00C57EF6">
            <w:pPr>
              <w:spacing w:before="40"/>
              <w:rPr>
                <w:rFonts w:cs="Times New Roman"/>
                <w:bCs/>
                <w:sz w:val="26"/>
                <w:szCs w:val="26"/>
              </w:rPr>
            </w:pPr>
            <w:r w:rsidRPr="00C428B2">
              <w:rPr>
                <w:rFonts w:cs="Times New Roman"/>
                <w:position w:val="-54"/>
                <w:sz w:val="26"/>
                <w:szCs w:val="26"/>
                <w:lang w:val="pt-BR"/>
              </w:rPr>
              <w:object w:dxaOrig="1380" w:dyaOrig="1640">
                <v:shape id="_x0000_i1055" type="#_x0000_t75" alt="" style="width:69.75pt;height:81.75pt" o:ole="">
                  <v:imagedata r:id="rId87" o:title=""/>
                </v:shape>
                <o:OLEObject Type="Embed" ProgID="Equation.DSMT4" ShapeID="_x0000_i1055" DrawAspect="Content" ObjectID="_1789406153" r:id="rId88"/>
              </w:object>
            </w:r>
          </w:p>
        </w:tc>
        <w:tc>
          <w:tcPr>
            <w:tcW w:w="1309" w:type="dxa"/>
            <w:shd w:val="clear" w:color="auto" w:fill="auto"/>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2</w:t>
            </w:r>
          </w:p>
        </w:tc>
        <w:tc>
          <w:tcPr>
            <w:tcW w:w="7193" w:type="dxa"/>
            <w:shd w:val="clear" w:color="auto" w:fill="EEECE1" w:themeFill="background2"/>
          </w:tcPr>
          <w:p w:rsidR="00821A8D" w:rsidRPr="00C428B2" w:rsidRDefault="00821A8D" w:rsidP="00C57EF6">
            <w:pPr>
              <w:spacing w:before="40"/>
              <w:rPr>
                <w:rFonts w:cs="Times New Roman"/>
                <w:bCs/>
                <w:sz w:val="26"/>
                <w:szCs w:val="26"/>
              </w:rPr>
            </w:pPr>
            <w:r w:rsidRPr="00C428B2">
              <w:rPr>
                <w:rFonts w:cs="Times New Roman"/>
                <w:b/>
                <w:sz w:val="26"/>
                <w:szCs w:val="26"/>
              </w:rPr>
              <w:t>Tìm x, biết</w:t>
            </w:r>
          </w:p>
        </w:tc>
        <w:tc>
          <w:tcPr>
            <w:tcW w:w="1309"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5</w:t>
            </w:r>
          </w:p>
        </w:tc>
      </w:tr>
      <w:tr w:rsidR="00821A8D" w:rsidRPr="00C428B2" w:rsidTr="00C57EF6">
        <w:tc>
          <w:tcPr>
            <w:tcW w:w="1040" w:type="dxa"/>
            <w:vMerge w:val="restart"/>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2.a</w:t>
            </w:r>
          </w:p>
        </w:tc>
        <w:tc>
          <w:tcPr>
            <w:tcW w:w="7193" w:type="dxa"/>
          </w:tcPr>
          <w:p w:rsidR="00821A8D" w:rsidRPr="00C428B2" w:rsidRDefault="00821A8D" w:rsidP="00C57EF6">
            <w:pPr>
              <w:pStyle w:val="ListParagraph"/>
              <w:ind w:left="0"/>
              <w:jc w:val="both"/>
              <w:rPr>
                <w:rFonts w:cs="Times New Roman"/>
                <w:sz w:val="26"/>
                <w:szCs w:val="26"/>
              </w:rPr>
            </w:pPr>
            <w:r w:rsidRPr="00C428B2">
              <w:rPr>
                <w:rFonts w:cs="Times New Roman"/>
                <w:position w:val="-24"/>
                <w:sz w:val="26"/>
                <w:szCs w:val="26"/>
              </w:rPr>
              <w:object w:dxaOrig="1280" w:dyaOrig="620">
                <v:shape id="_x0000_i1056" type="#_x0000_t75" style="width:63.75pt;height:30.75pt" o:ole="">
                  <v:imagedata r:id="rId89" o:title=""/>
                </v:shape>
                <o:OLEObject Type="Embed" ProgID="Equation.DSMT4" ShapeID="_x0000_i1056" DrawAspect="Content" ObjectID="_1789406154" r:id="rId90"/>
              </w:object>
            </w:r>
          </w:p>
          <w:p w:rsidR="00821A8D" w:rsidRPr="00C428B2" w:rsidRDefault="00821A8D" w:rsidP="00C57EF6">
            <w:pPr>
              <w:pStyle w:val="ListParagraph"/>
              <w:ind w:left="0"/>
              <w:jc w:val="both"/>
              <w:rPr>
                <w:rFonts w:cs="Times New Roman"/>
                <w:position w:val="-24"/>
                <w:sz w:val="26"/>
                <w:szCs w:val="26"/>
              </w:rPr>
            </w:pPr>
            <w:r w:rsidRPr="00C428B2">
              <w:rPr>
                <w:rFonts w:cs="Times New Roman"/>
                <w:position w:val="-24"/>
                <w:sz w:val="26"/>
                <w:szCs w:val="26"/>
              </w:rPr>
              <w:object w:dxaOrig="1280" w:dyaOrig="620">
                <v:shape id="_x0000_i1057" type="#_x0000_t75" style="width:63.75pt;height:30.75pt" o:ole="">
                  <v:imagedata r:id="rId91" o:title=""/>
                </v:shape>
                <o:OLEObject Type="Embed" ProgID="Equation.DSMT4" ShapeID="_x0000_i1057" DrawAspect="Content" ObjectID="_1789406155" r:id="rId92"/>
              </w:object>
            </w:r>
          </w:p>
          <w:p w:rsidR="00821A8D" w:rsidRPr="00C428B2" w:rsidRDefault="00821A8D" w:rsidP="00C57EF6">
            <w:pPr>
              <w:pStyle w:val="ListParagraph"/>
              <w:ind w:left="0"/>
              <w:jc w:val="both"/>
              <w:rPr>
                <w:rFonts w:cs="Times New Roman"/>
                <w:sz w:val="26"/>
                <w:szCs w:val="26"/>
              </w:rPr>
            </w:pPr>
            <w:r w:rsidRPr="00C428B2">
              <w:rPr>
                <w:rFonts w:cs="Times New Roman"/>
                <w:position w:val="-24"/>
                <w:sz w:val="26"/>
                <w:szCs w:val="26"/>
              </w:rPr>
              <w:object w:dxaOrig="920" w:dyaOrig="620">
                <v:shape id="_x0000_i1058" type="#_x0000_t75" style="width:45.75pt;height:30.75pt" o:ole="">
                  <v:imagedata r:id="rId93" o:title=""/>
                </v:shape>
                <o:OLEObject Type="Embed" ProgID="Equation.DSMT4" ShapeID="_x0000_i1058" DrawAspect="Content" ObjectID="_1789406156" r:id="rId94"/>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 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position w:val="-24"/>
                <w:sz w:val="26"/>
                <w:szCs w:val="26"/>
              </w:rPr>
            </w:pPr>
            <w:r w:rsidRPr="00C428B2">
              <w:rPr>
                <w:rFonts w:cs="Times New Roman"/>
                <w:position w:val="-24"/>
                <w:sz w:val="26"/>
                <w:szCs w:val="26"/>
              </w:rPr>
              <w:object w:dxaOrig="1020" w:dyaOrig="620">
                <v:shape id="_x0000_i1059" type="#_x0000_t75" style="width:51.75pt;height:30.75pt" o:ole="">
                  <v:imagedata r:id="rId95" o:title=""/>
                </v:shape>
                <o:OLEObject Type="Embed" ProgID="Equation.DSMT4" ShapeID="_x0000_i1059" DrawAspect="Content" ObjectID="_1789406157" r:id="rId96"/>
              </w:object>
            </w:r>
          </w:p>
          <w:p w:rsidR="00821A8D" w:rsidRPr="00C428B2" w:rsidRDefault="00821A8D" w:rsidP="00C57EF6">
            <w:pPr>
              <w:spacing w:before="40"/>
              <w:rPr>
                <w:rFonts w:cs="Times New Roman"/>
                <w:bCs/>
                <w:sz w:val="26"/>
                <w:szCs w:val="26"/>
              </w:rPr>
            </w:pPr>
            <w:r w:rsidRPr="00C428B2">
              <w:rPr>
                <w:rFonts w:cs="Times New Roman"/>
                <w:position w:val="-24"/>
                <w:sz w:val="26"/>
                <w:szCs w:val="26"/>
              </w:rPr>
              <w:object w:dxaOrig="840" w:dyaOrig="620">
                <v:shape id="_x0000_i1060" type="#_x0000_t75" style="width:42pt;height:30.75pt" o:ole="">
                  <v:imagedata r:id="rId97" o:title=""/>
                </v:shape>
                <o:OLEObject Type="Embed" ProgID="Equation.DSMT4" ShapeID="_x0000_i1060" DrawAspect="Content" ObjectID="_1789406158" r:id="rId98"/>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restart"/>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2.b</w:t>
            </w:r>
          </w:p>
        </w:tc>
        <w:tc>
          <w:tcPr>
            <w:tcW w:w="7193" w:type="dxa"/>
          </w:tcPr>
          <w:p w:rsidR="00821A8D" w:rsidRPr="00C428B2" w:rsidRDefault="00821A8D" w:rsidP="00C57EF6">
            <w:pPr>
              <w:spacing w:before="40"/>
              <w:rPr>
                <w:rFonts w:cs="Times New Roman"/>
                <w:b/>
                <w:bCs/>
                <w:sz w:val="26"/>
                <w:szCs w:val="26"/>
              </w:rPr>
            </w:pPr>
            <w:r w:rsidRPr="00C428B2">
              <w:rPr>
                <w:rFonts w:cs="Times New Roman"/>
                <w:position w:val="-92"/>
                <w:sz w:val="26"/>
                <w:szCs w:val="26"/>
              </w:rPr>
              <w:object w:dxaOrig="1860" w:dyaOrig="2120">
                <v:shape id="_x0000_i1061" type="#_x0000_t75" style="width:93.75pt;height:105.75pt" o:ole="">
                  <v:imagedata r:id="rId99" o:title=""/>
                  <o:lock v:ext="edit" aspectratio="f"/>
                </v:shape>
                <o:OLEObject Type="Embed" ProgID="Equation.DSMT4" ShapeID="_x0000_i1061" DrawAspect="Content" ObjectID="_1789406159" r:id="rId100"/>
              </w:object>
            </w:r>
          </w:p>
        </w:tc>
        <w:tc>
          <w:tcPr>
            <w:tcW w:w="1309"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bCs/>
                <w:sz w:val="26"/>
                <w:szCs w:val="26"/>
              </w:rPr>
            </w:pPr>
            <w:r w:rsidRPr="00C428B2">
              <w:rPr>
                <w:rFonts w:cs="Times New Roman"/>
                <w:position w:val="-88"/>
                <w:sz w:val="26"/>
                <w:szCs w:val="26"/>
              </w:rPr>
              <w:object w:dxaOrig="1200" w:dyaOrig="1920">
                <v:shape id="_x0000_i1062" type="#_x0000_t75" style="width:60pt;height:96pt" o:ole="">
                  <v:imagedata r:id="rId101" o:title=""/>
                  <o:lock v:ext="edit" aspectratio="f"/>
                </v:shape>
                <o:OLEObject Type="Embed" ProgID="Equation.DSMT4" ShapeID="_x0000_i1062" DrawAspect="Content" ObjectID="_1789406160" r:id="rId102"/>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before="40"/>
              <w:rPr>
                <w:rFonts w:cs="Times New Roman"/>
                <w:position w:val="-218"/>
                <w:sz w:val="26"/>
                <w:szCs w:val="26"/>
              </w:rPr>
            </w:pPr>
            <w:r w:rsidRPr="00C428B2">
              <w:rPr>
                <w:rFonts w:cs="Times New Roman"/>
                <w:position w:val="-88"/>
                <w:sz w:val="26"/>
                <w:szCs w:val="26"/>
              </w:rPr>
              <w:object w:dxaOrig="840" w:dyaOrig="1920">
                <v:shape id="_x0000_i1063" type="#_x0000_t75" style="width:42pt;height:96pt" o:ole="">
                  <v:imagedata r:id="rId103" o:title=""/>
                  <o:lock v:ext="edit" aspectratio="f"/>
                </v:shape>
                <o:OLEObject Type="Embed" ProgID="Equation.DSMT4" ShapeID="_x0000_i1063" DrawAspect="Content" ObjectID="_1789406161" r:id="rId104"/>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3</w:t>
            </w:r>
          </w:p>
        </w:tc>
        <w:tc>
          <w:tcPr>
            <w:tcW w:w="7193" w:type="dxa"/>
            <w:shd w:val="clear" w:color="auto" w:fill="EEECE1" w:themeFill="background2"/>
          </w:tcPr>
          <w:p w:rsidR="00821A8D" w:rsidRPr="00C428B2" w:rsidRDefault="00821A8D" w:rsidP="00C57EF6">
            <w:pPr>
              <w:spacing w:before="40"/>
              <w:rPr>
                <w:rFonts w:cs="Times New Roman"/>
                <w:b/>
                <w:bCs/>
                <w:sz w:val="26"/>
                <w:szCs w:val="26"/>
              </w:rPr>
            </w:pPr>
          </w:p>
        </w:tc>
        <w:tc>
          <w:tcPr>
            <w:tcW w:w="1309"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0</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3.a</w:t>
            </w:r>
          </w:p>
        </w:tc>
        <w:tc>
          <w:tcPr>
            <w:tcW w:w="7193" w:type="dxa"/>
          </w:tcPr>
          <w:p w:rsidR="00821A8D" w:rsidRPr="00C428B2" w:rsidRDefault="00821A8D" w:rsidP="00C57EF6">
            <w:pPr>
              <w:spacing w:before="40"/>
              <w:rPr>
                <w:rFonts w:cs="Times New Roman"/>
                <w:b/>
                <w:bCs/>
                <w:sz w:val="26"/>
                <w:szCs w:val="26"/>
              </w:rPr>
            </w:pPr>
            <w:r w:rsidRPr="00C428B2">
              <w:rPr>
                <w:rFonts w:cs="Times New Roman"/>
                <w:position w:val="-50"/>
                <w:sz w:val="26"/>
                <w:szCs w:val="26"/>
              </w:rPr>
              <w:object w:dxaOrig="920" w:dyaOrig="1120">
                <v:shape id="_x0000_i1064" type="#_x0000_t75" style="width:45.75pt;height:56.25pt" o:ole="">
                  <v:imagedata r:id="rId105" o:title=""/>
                </v:shape>
                <o:OLEObject Type="Embed" ProgID="Equation.DSMT4" ShapeID="_x0000_i1064" DrawAspect="Content" ObjectID="_1789406162" r:id="rId106"/>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3.b</w:t>
            </w:r>
          </w:p>
        </w:tc>
        <w:tc>
          <w:tcPr>
            <w:tcW w:w="7193" w:type="dxa"/>
          </w:tcPr>
          <w:p w:rsidR="00821A8D" w:rsidRPr="00C428B2" w:rsidRDefault="00821A8D" w:rsidP="00C57EF6">
            <w:pPr>
              <w:spacing w:before="40"/>
              <w:rPr>
                <w:rFonts w:cs="Times New Roman"/>
                <w:bCs/>
                <w:sz w:val="26"/>
                <w:szCs w:val="26"/>
                <w:lang w:val="fr-FR"/>
              </w:rPr>
            </w:pPr>
            <w:r w:rsidRPr="00C428B2">
              <w:rPr>
                <w:rFonts w:cs="Times New Roman"/>
                <w:bCs/>
                <w:sz w:val="26"/>
                <w:szCs w:val="26"/>
                <w:lang w:val="fr-FR"/>
              </w:rPr>
              <w:t xml:space="preserve">Ta có: </w:t>
            </w:r>
            <m:oMath>
              <m:acc>
                <m:accPr>
                  <m:ctrlPr>
                    <w:rPr>
                      <w:rFonts w:ascii="Cambria Math" w:hAnsi="Cambria Math" w:cs="Times New Roman"/>
                      <w:bCs/>
                      <w:i/>
                      <w:sz w:val="26"/>
                      <w:szCs w:val="26"/>
                    </w:rPr>
                  </m:ctrlPr>
                </m:accPr>
                <m:e>
                  <m:sSub>
                    <m:sSubPr>
                      <m:ctrlPr>
                        <w:rPr>
                          <w:rFonts w:ascii="Cambria Math" w:hAnsi="Cambria Math" w:cs="Times New Roman"/>
                          <w:bCs/>
                          <w:i/>
                          <w:sz w:val="26"/>
                          <w:szCs w:val="26"/>
                        </w:rPr>
                      </m:ctrlPr>
                    </m:sSubPr>
                    <m:e>
                      <m:r>
                        <w:rPr>
                          <w:rFonts w:ascii="Cambria Math" w:hAnsi="Cambria Math" w:cs="Times New Roman"/>
                          <w:sz w:val="26"/>
                          <w:szCs w:val="26"/>
                          <w:lang w:val="fr-FR"/>
                        </w:rPr>
                        <m:t xml:space="preserve"> </m:t>
                      </m:r>
                      <m:r>
                        <w:rPr>
                          <w:rFonts w:ascii="Cambria Math" w:hAnsi="Cambria Math" w:cs="Times New Roman"/>
                          <w:sz w:val="26"/>
                          <w:szCs w:val="26"/>
                        </w:rPr>
                        <m:t>B</m:t>
                      </m:r>
                    </m:e>
                    <m:sub>
                      <m:r>
                        <w:rPr>
                          <w:rFonts w:ascii="Cambria Math" w:hAnsi="Cambria Math" w:cs="Times New Roman"/>
                          <w:sz w:val="26"/>
                          <w:szCs w:val="26"/>
                          <w:lang w:val="fr-FR"/>
                        </w:rPr>
                        <m:t>3</m:t>
                      </m:r>
                    </m:sub>
                  </m:sSub>
                  <m:r>
                    <w:rPr>
                      <w:rFonts w:ascii="Cambria Math" w:hAnsi="Cambria Math" w:cs="Times New Roman"/>
                      <w:sz w:val="26"/>
                      <w:szCs w:val="26"/>
                      <w:lang w:val="fr-FR"/>
                    </w:rPr>
                    <m:t xml:space="preserve"> </m:t>
                  </m:r>
                </m:e>
              </m:acc>
              <m:r>
                <w:rPr>
                  <w:rFonts w:ascii="Cambria Math" w:hAnsi="Cambria Math" w:cs="Times New Roman"/>
                  <w:sz w:val="26"/>
                  <w:szCs w:val="26"/>
                  <w:lang w:val="fr-FR"/>
                </w:rPr>
                <m:t>=</m:t>
              </m:r>
              <m:acc>
                <m:accPr>
                  <m:ctrlPr>
                    <w:rPr>
                      <w:rFonts w:ascii="Cambria Math" w:hAnsi="Cambria Math" w:cs="Times New Roman"/>
                      <w:bCs/>
                      <w:i/>
                      <w:sz w:val="26"/>
                      <w:szCs w:val="26"/>
                    </w:rPr>
                  </m:ctrlPr>
                </m:accPr>
                <m:e>
                  <m:sSub>
                    <m:sSubPr>
                      <m:ctrlPr>
                        <w:rPr>
                          <w:rFonts w:ascii="Cambria Math" w:hAnsi="Cambria Math" w:cs="Times New Roman"/>
                          <w:bCs/>
                          <w:i/>
                          <w:sz w:val="26"/>
                          <w:szCs w:val="26"/>
                        </w:rPr>
                      </m:ctrlPr>
                    </m:sSubPr>
                    <m:e>
                      <m:r>
                        <w:rPr>
                          <w:rFonts w:ascii="Cambria Math" w:hAnsi="Cambria Math" w:cs="Times New Roman"/>
                          <w:sz w:val="26"/>
                          <w:szCs w:val="26"/>
                          <w:lang w:val="fr-FR"/>
                        </w:rPr>
                        <m:t xml:space="preserve">  </m:t>
                      </m:r>
                      <m:r>
                        <w:rPr>
                          <w:rFonts w:ascii="Cambria Math" w:hAnsi="Cambria Math" w:cs="Times New Roman"/>
                          <w:sz w:val="26"/>
                          <w:szCs w:val="26"/>
                        </w:rPr>
                        <m:t>C</m:t>
                      </m:r>
                    </m:e>
                    <m:sub>
                      <m:r>
                        <w:rPr>
                          <w:rFonts w:ascii="Cambria Math" w:hAnsi="Cambria Math" w:cs="Times New Roman"/>
                          <w:sz w:val="26"/>
                          <w:szCs w:val="26"/>
                          <w:lang w:val="fr-FR"/>
                        </w:rPr>
                        <m:t>1</m:t>
                      </m:r>
                    </m:sub>
                  </m:sSub>
                </m:e>
              </m:acc>
              <m:r>
                <w:rPr>
                  <w:rFonts w:ascii="Cambria Math" w:hAnsi="Cambria Math" w:cs="Times New Roman"/>
                  <w:sz w:val="26"/>
                  <w:szCs w:val="26"/>
                  <w:lang w:val="fr-FR"/>
                </w:rPr>
                <m:t>=75°</m:t>
              </m:r>
            </m:oMath>
            <w:r w:rsidRPr="00C428B2">
              <w:rPr>
                <w:rFonts w:cs="Times New Roman"/>
                <w:bCs/>
                <w:sz w:val="26"/>
                <w:szCs w:val="26"/>
                <w:lang w:val="fr-FR"/>
              </w:rPr>
              <w:t xml:space="preserve"> (hai góc so le trong, a//b)</w:t>
            </w:r>
          </w:p>
          <w:p w:rsidR="00821A8D" w:rsidRPr="00C428B2" w:rsidRDefault="00821A8D" w:rsidP="00C57EF6">
            <w:pPr>
              <w:spacing w:before="40"/>
              <w:rPr>
                <w:rFonts w:cs="Times New Roman"/>
                <w:position w:val="-38"/>
                <w:sz w:val="26"/>
                <w:szCs w:val="26"/>
              </w:rPr>
            </w:pPr>
            <w:r w:rsidRPr="00C428B2">
              <w:rPr>
                <w:rFonts w:cs="Times New Roman"/>
                <w:position w:val="-38"/>
                <w:sz w:val="26"/>
                <w:szCs w:val="26"/>
              </w:rPr>
              <w:object w:dxaOrig="1560" w:dyaOrig="900">
                <v:shape id="_x0000_i1065" type="#_x0000_t75" style="width:78pt;height:45.75pt" o:ole="">
                  <v:imagedata r:id="rId107" o:title=""/>
                </v:shape>
                <o:OLEObject Type="Embed" ProgID="Equation.DSMT4" ShapeID="_x0000_i1065" DrawAspect="Content" ObjectID="_1789406163" r:id="rId108"/>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25x3</w:t>
            </w:r>
          </w:p>
        </w:tc>
      </w:tr>
      <w:tr w:rsidR="00821A8D" w:rsidRPr="00C428B2" w:rsidTr="00C57EF6">
        <w:tc>
          <w:tcPr>
            <w:tcW w:w="1040"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4</w:t>
            </w:r>
          </w:p>
        </w:tc>
        <w:tc>
          <w:tcPr>
            <w:tcW w:w="7193" w:type="dxa"/>
            <w:shd w:val="clear" w:color="auto" w:fill="EEECE1" w:themeFill="background2"/>
          </w:tcPr>
          <w:p w:rsidR="00821A8D" w:rsidRPr="00C428B2" w:rsidRDefault="00821A8D" w:rsidP="00C57EF6">
            <w:pPr>
              <w:pStyle w:val="ListParagraph"/>
              <w:ind w:left="0"/>
              <w:jc w:val="both"/>
              <w:rPr>
                <w:rFonts w:cs="Times New Roman"/>
                <w:sz w:val="26"/>
                <w:szCs w:val="26"/>
              </w:rPr>
            </w:pPr>
          </w:p>
        </w:tc>
        <w:tc>
          <w:tcPr>
            <w:tcW w:w="1309"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0</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4.a</w:t>
            </w:r>
          </w:p>
        </w:tc>
        <w:tc>
          <w:tcPr>
            <w:tcW w:w="7193" w:type="dxa"/>
          </w:tcPr>
          <w:p w:rsidR="00821A8D" w:rsidRPr="00C428B2" w:rsidRDefault="00821A8D" w:rsidP="00C57EF6">
            <w:pPr>
              <w:pStyle w:val="ListParagraph"/>
              <w:ind w:left="0"/>
              <w:jc w:val="both"/>
              <w:rPr>
                <w:rFonts w:cs="Times New Roman"/>
                <w:bCs/>
                <w:sz w:val="26"/>
                <w:szCs w:val="26"/>
              </w:rPr>
            </w:pPr>
            <w:r w:rsidRPr="00C428B2">
              <w:rPr>
                <w:rFonts w:cs="Times New Roman"/>
                <w:sz w:val="26"/>
                <w:szCs w:val="26"/>
              </w:rPr>
              <w:t xml:space="preserve">Diện tích xung quanh của </w:t>
            </w:r>
            <w:r w:rsidRPr="00C428B2">
              <w:rPr>
                <w:rFonts w:cs="Times New Roman"/>
                <w:bCs/>
                <w:sz w:val="26"/>
                <w:szCs w:val="26"/>
              </w:rPr>
              <w:t>hộp quà:</w:t>
            </w:r>
          </w:p>
          <w:p w:rsidR="00821A8D" w:rsidRPr="00C428B2" w:rsidRDefault="00821A8D" w:rsidP="00C57EF6">
            <w:pPr>
              <w:spacing w:before="40"/>
              <w:rPr>
                <w:rFonts w:cs="Times New Roman"/>
                <w:bCs/>
                <w:sz w:val="26"/>
                <w:szCs w:val="26"/>
              </w:rPr>
            </w:pPr>
            <w:r w:rsidRPr="00C428B2">
              <w:rPr>
                <w:rFonts w:cs="Times New Roman"/>
                <w:bCs/>
                <w:noProof/>
                <w:sz w:val="26"/>
                <w:szCs w:val="26"/>
              </w:rPr>
              <w:t>2.(10 +8).12= 432(cm</w:t>
            </w:r>
            <w:r w:rsidRPr="00C428B2">
              <w:rPr>
                <w:rFonts w:cs="Times New Roman"/>
                <w:bCs/>
                <w:noProof/>
                <w:sz w:val="26"/>
                <w:szCs w:val="26"/>
                <w:vertAlign w:val="superscript"/>
              </w:rPr>
              <w:t>2</w:t>
            </w:r>
            <w:r w:rsidRPr="00C428B2">
              <w:rPr>
                <w:rFonts w:cs="Times New Roman"/>
                <w:bCs/>
                <w:noProof/>
                <w:sz w:val="26"/>
                <w:szCs w:val="26"/>
              </w:rPr>
              <w:t>)</w:t>
            </w:r>
          </w:p>
        </w:tc>
        <w:tc>
          <w:tcPr>
            <w:tcW w:w="1309"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0,5</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4.b</w:t>
            </w:r>
          </w:p>
        </w:tc>
        <w:tc>
          <w:tcPr>
            <w:tcW w:w="7193" w:type="dxa"/>
          </w:tcPr>
          <w:p w:rsidR="00821A8D" w:rsidRPr="00C428B2" w:rsidRDefault="00821A8D" w:rsidP="00C57EF6">
            <w:pPr>
              <w:pStyle w:val="ListParagraph"/>
              <w:ind w:left="0"/>
              <w:jc w:val="both"/>
              <w:rPr>
                <w:rFonts w:cs="Times New Roman"/>
                <w:sz w:val="26"/>
                <w:szCs w:val="26"/>
              </w:rPr>
            </w:pPr>
            <w:r w:rsidRPr="00C428B2">
              <w:rPr>
                <w:rFonts w:cs="Times New Roman"/>
                <w:sz w:val="26"/>
                <w:szCs w:val="26"/>
              </w:rPr>
              <w:t>Thể tích của hình hộp chữ nhật:</w:t>
            </w:r>
          </w:p>
          <w:p w:rsidR="00821A8D" w:rsidRPr="00C428B2" w:rsidRDefault="00821A8D" w:rsidP="00C57EF6">
            <w:pPr>
              <w:spacing w:before="40"/>
              <w:rPr>
                <w:rFonts w:cs="Times New Roman"/>
                <w:bCs/>
                <w:sz w:val="26"/>
                <w:szCs w:val="26"/>
              </w:rPr>
            </w:pPr>
            <w:r w:rsidRPr="00C428B2">
              <w:rPr>
                <w:rFonts w:cs="Times New Roman"/>
                <w:sz w:val="26"/>
                <w:szCs w:val="26"/>
              </w:rPr>
              <w:t>8.10.12 = 960 (cm</w:t>
            </w:r>
            <w:r w:rsidRPr="00C428B2">
              <w:rPr>
                <w:rFonts w:cs="Times New Roman"/>
                <w:sz w:val="26"/>
                <w:szCs w:val="26"/>
                <w:vertAlign w:val="superscript"/>
              </w:rPr>
              <w:t>3</w:t>
            </w:r>
            <w:r w:rsidRPr="00C428B2">
              <w:rPr>
                <w:rFonts w:cs="Times New Roman"/>
                <w:sz w:val="26"/>
                <w:szCs w:val="26"/>
              </w:rPr>
              <w:t>)</w:t>
            </w:r>
          </w:p>
        </w:tc>
        <w:tc>
          <w:tcPr>
            <w:tcW w:w="1309"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0,5</w:t>
            </w:r>
          </w:p>
        </w:tc>
      </w:tr>
      <w:tr w:rsidR="00821A8D" w:rsidRPr="00C428B2" w:rsidTr="00C57EF6">
        <w:trPr>
          <w:trHeight w:val="449"/>
        </w:trPr>
        <w:tc>
          <w:tcPr>
            <w:tcW w:w="1040"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5</w:t>
            </w:r>
          </w:p>
        </w:tc>
        <w:tc>
          <w:tcPr>
            <w:tcW w:w="7193" w:type="dxa"/>
            <w:shd w:val="clear" w:color="auto" w:fill="EEECE1" w:themeFill="background2"/>
            <w:vAlign w:val="center"/>
          </w:tcPr>
          <w:p w:rsidR="00821A8D" w:rsidRPr="00C428B2" w:rsidRDefault="00821A8D" w:rsidP="00C57EF6">
            <w:pPr>
              <w:rPr>
                <w:rFonts w:cs="Times New Roman"/>
                <w:sz w:val="26"/>
                <w:szCs w:val="26"/>
              </w:rPr>
            </w:pPr>
          </w:p>
          <w:p w:rsidR="00821A8D" w:rsidRPr="00C428B2" w:rsidRDefault="00821A8D" w:rsidP="00C57EF6">
            <w:pPr>
              <w:rPr>
                <w:rFonts w:cs="Times New Roman"/>
                <w:sz w:val="26"/>
                <w:szCs w:val="26"/>
              </w:rPr>
            </w:pPr>
          </w:p>
        </w:tc>
        <w:tc>
          <w:tcPr>
            <w:tcW w:w="1309" w:type="dxa"/>
            <w:shd w:val="clear" w:color="auto" w:fill="EEECE1" w:themeFill="background2"/>
            <w:vAlign w:val="center"/>
          </w:tcPr>
          <w:p w:rsidR="00821A8D" w:rsidRPr="00C428B2" w:rsidRDefault="00821A8D" w:rsidP="00C57EF6">
            <w:pPr>
              <w:jc w:val="center"/>
              <w:rPr>
                <w:rFonts w:cs="Times New Roman"/>
                <w:sz w:val="26"/>
                <w:szCs w:val="26"/>
              </w:rPr>
            </w:pPr>
            <w:r w:rsidRPr="00C428B2">
              <w:rPr>
                <w:rFonts w:cs="Times New Roman"/>
                <w:b/>
                <w:bCs/>
                <w:sz w:val="26"/>
                <w:szCs w:val="26"/>
              </w:rPr>
              <w:t>1,0</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lastRenderedPageBreak/>
              <w:t>5.a</w:t>
            </w:r>
          </w:p>
        </w:tc>
        <w:tc>
          <w:tcPr>
            <w:tcW w:w="7193" w:type="dxa"/>
          </w:tcPr>
          <w:p w:rsidR="00821A8D" w:rsidRPr="00C428B2" w:rsidRDefault="00821A8D" w:rsidP="00C57EF6">
            <w:pPr>
              <w:spacing w:before="40" w:after="20"/>
              <w:rPr>
                <w:rFonts w:eastAsia="Calibri" w:cs="Times New Roman"/>
                <w:sz w:val="26"/>
                <w:szCs w:val="26"/>
              </w:rPr>
            </w:pPr>
            <w:r w:rsidRPr="00C428B2">
              <w:rPr>
                <w:rFonts w:eastAsia="Calibri" w:cs="Times New Roman"/>
                <w:sz w:val="26"/>
                <w:szCs w:val="26"/>
              </w:rPr>
              <w:t>Thể tích thùng chứa của xe rùa:</w:t>
            </w:r>
          </w:p>
          <w:p w:rsidR="00821A8D" w:rsidRPr="00C428B2" w:rsidRDefault="00821A8D" w:rsidP="00C57EF6">
            <w:pPr>
              <w:spacing w:before="40" w:after="20"/>
              <w:ind w:left="360"/>
              <w:rPr>
                <w:rFonts w:eastAsia="Calibri" w:cs="Times New Roman"/>
                <w:sz w:val="26"/>
                <w:szCs w:val="26"/>
              </w:rPr>
            </w:pPr>
            <w:r w:rsidRPr="00C428B2">
              <w:rPr>
                <w:rFonts w:cs="Times New Roman"/>
                <w:position w:val="-24"/>
                <w:sz w:val="26"/>
                <w:szCs w:val="26"/>
              </w:rPr>
              <w:object w:dxaOrig="3500" w:dyaOrig="620">
                <v:shape id="_x0000_i1066" type="#_x0000_t75" style="width:180.75pt;height:32.25pt" o:ole="">
                  <v:imagedata r:id="rId109" o:title=""/>
                </v:shape>
                <o:OLEObject Type="Embed" ProgID="Equation.DSMT4" ShapeID="_x0000_i1066" DrawAspect="Content" ObjectID="_1789406164" r:id="rId110"/>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5</w:t>
            </w:r>
          </w:p>
        </w:tc>
      </w:tr>
      <w:tr w:rsidR="00821A8D" w:rsidRPr="00C428B2" w:rsidTr="00C57EF6">
        <w:tc>
          <w:tcPr>
            <w:tcW w:w="1040" w:type="dxa"/>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5.b</w:t>
            </w:r>
          </w:p>
        </w:tc>
        <w:tc>
          <w:tcPr>
            <w:tcW w:w="7193" w:type="dxa"/>
          </w:tcPr>
          <w:p w:rsidR="00821A8D" w:rsidRPr="00C428B2" w:rsidRDefault="00821A8D" w:rsidP="00C57EF6">
            <w:pPr>
              <w:spacing w:line="360" w:lineRule="auto"/>
              <w:jc w:val="both"/>
              <w:rPr>
                <w:rFonts w:cs="Times New Roman"/>
                <w:b/>
                <w:sz w:val="26"/>
                <w:szCs w:val="26"/>
              </w:rPr>
            </w:pPr>
            <w:r w:rsidRPr="00C428B2">
              <w:rPr>
                <w:rFonts w:cs="Times New Roman"/>
                <w:bCs/>
                <w:color w:val="000000" w:themeColor="text1"/>
                <w:sz w:val="26"/>
                <w:szCs w:val="26"/>
              </w:rPr>
              <w:t>Để vận chuyển 360 dm</w:t>
            </w:r>
            <w:r w:rsidRPr="00C428B2">
              <w:rPr>
                <w:rFonts w:cs="Times New Roman"/>
                <w:bCs/>
                <w:color w:val="000000" w:themeColor="text1"/>
                <w:sz w:val="26"/>
                <w:szCs w:val="26"/>
                <w:vertAlign w:val="superscript"/>
              </w:rPr>
              <w:t>3</w:t>
            </w:r>
            <w:r w:rsidRPr="00C428B2">
              <w:rPr>
                <w:rFonts w:cs="Times New Roman"/>
                <w:bCs/>
                <w:color w:val="000000" w:themeColor="text1"/>
                <w:sz w:val="26"/>
                <w:szCs w:val="26"/>
              </w:rPr>
              <w:t xml:space="preserve"> vôi vữa, số lượt xe bác cần đẩy là:</w:t>
            </w:r>
          </w:p>
          <w:p w:rsidR="00821A8D" w:rsidRPr="00C428B2" w:rsidRDefault="00821A8D" w:rsidP="00C57EF6">
            <w:pPr>
              <w:pStyle w:val="ListParagraph"/>
              <w:spacing w:before="40" w:after="20"/>
              <w:rPr>
                <w:rFonts w:eastAsia="Calibri" w:cs="Times New Roman"/>
                <w:sz w:val="26"/>
                <w:szCs w:val="26"/>
              </w:rPr>
            </w:pPr>
            <w:r w:rsidRPr="00C428B2">
              <w:rPr>
                <w:rFonts w:cs="Times New Roman"/>
                <w:bCs/>
                <w:sz w:val="26"/>
                <w:szCs w:val="26"/>
              </w:rPr>
              <w:t>360 : 120 = 3 xe</w:t>
            </w:r>
            <w:r w:rsidRPr="00C428B2">
              <w:rPr>
                <w:rFonts w:eastAsia="Calibri" w:cs="Times New Roman"/>
                <w:sz w:val="26"/>
                <w:szCs w:val="26"/>
              </w:rPr>
              <w:t xml:space="preserve">  </w: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5</w:t>
            </w:r>
          </w:p>
        </w:tc>
      </w:tr>
      <w:tr w:rsidR="00821A8D" w:rsidRPr="00C428B2" w:rsidTr="00C57EF6">
        <w:tc>
          <w:tcPr>
            <w:tcW w:w="1040"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6</w:t>
            </w:r>
          </w:p>
        </w:tc>
        <w:tc>
          <w:tcPr>
            <w:tcW w:w="7193" w:type="dxa"/>
            <w:shd w:val="clear" w:color="auto" w:fill="EEECE1" w:themeFill="background2"/>
          </w:tcPr>
          <w:p w:rsidR="00821A8D" w:rsidRPr="00C428B2" w:rsidRDefault="00821A8D" w:rsidP="00C57EF6">
            <w:pPr>
              <w:spacing w:before="40" w:after="120"/>
              <w:jc w:val="center"/>
              <w:rPr>
                <w:rFonts w:cs="Times New Roman"/>
                <w:bCs/>
                <w:sz w:val="26"/>
                <w:szCs w:val="26"/>
              </w:rPr>
            </w:pPr>
          </w:p>
        </w:tc>
        <w:tc>
          <w:tcPr>
            <w:tcW w:w="1309" w:type="dxa"/>
            <w:shd w:val="clear" w:color="auto" w:fill="EEECE1" w:themeFill="background2"/>
            <w:vAlign w:val="center"/>
          </w:tcPr>
          <w:p w:rsidR="00821A8D" w:rsidRPr="00C428B2" w:rsidRDefault="00821A8D" w:rsidP="00C57EF6">
            <w:pPr>
              <w:spacing w:before="40"/>
              <w:jc w:val="center"/>
              <w:rPr>
                <w:rFonts w:cs="Times New Roman"/>
                <w:b/>
                <w:bCs/>
                <w:sz w:val="26"/>
                <w:szCs w:val="26"/>
              </w:rPr>
            </w:pPr>
            <w:r w:rsidRPr="00C428B2">
              <w:rPr>
                <w:rFonts w:cs="Times New Roman"/>
                <w:b/>
                <w:bCs/>
                <w:sz w:val="26"/>
                <w:szCs w:val="26"/>
              </w:rPr>
              <w:t>1,0</w:t>
            </w:r>
          </w:p>
        </w:tc>
      </w:tr>
      <w:tr w:rsidR="00821A8D" w:rsidRPr="00C428B2" w:rsidTr="00C57EF6">
        <w:tc>
          <w:tcPr>
            <w:tcW w:w="1040" w:type="dxa"/>
            <w:vMerge w:val="restart"/>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after="180" w:line="330" w:lineRule="atLeast"/>
              <w:rPr>
                <w:rFonts w:eastAsia="Times New Roman" w:cs="Times New Roman"/>
                <w:color w:val="000000"/>
                <w:sz w:val="26"/>
                <w:szCs w:val="26"/>
              </w:rPr>
            </w:pPr>
            <w:r w:rsidRPr="00C428B2">
              <w:rPr>
                <w:rFonts w:eastAsia="Times New Roman" w:cs="Times New Roman"/>
                <w:color w:val="000000"/>
                <w:sz w:val="26"/>
                <w:szCs w:val="26"/>
              </w:rPr>
              <w:t>Nhiệt độ tại New York (Mĩ) lúc 5h chiều là:</w:t>
            </w:r>
          </w:p>
          <w:p w:rsidR="00821A8D" w:rsidRPr="00C428B2" w:rsidRDefault="00821A8D" w:rsidP="00C57EF6">
            <w:pPr>
              <w:spacing w:after="180" w:line="330" w:lineRule="atLeast"/>
              <w:rPr>
                <w:rFonts w:eastAsia="Calibri" w:cs="Times New Roman"/>
                <w:position w:val="-12"/>
                <w:sz w:val="26"/>
                <w:szCs w:val="26"/>
              </w:rPr>
            </w:pPr>
            <w:r w:rsidRPr="00C428B2">
              <w:rPr>
                <w:rFonts w:eastAsia="Calibri" w:cs="Times New Roman"/>
                <w:position w:val="-24"/>
                <w:sz w:val="26"/>
                <w:szCs w:val="26"/>
              </w:rPr>
              <w:object w:dxaOrig="1980" w:dyaOrig="620">
                <v:shape id="_x0000_i1067" type="#_x0000_t75" style="width:99.75pt;height:30.75pt" o:ole="">
                  <v:imagedata r:id="rId111" o:title=""/>
                </v:shape>
                <o:OLEObject Type="Embed" ProgID="Equation.DSMT4" ShapeID="_x0000_i1067" DrawAspect="Content" ObjectID="_1789406165" r:id="rId112"/>
              </w:objec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5</w:t>
            </w:r>
          </w:p>
        </w:tc>
      </w:tr>
      <w:tr w:rsidR="00821A8D" w:rsidRPr="00C428B2" w:rsidTr="00C57EF6">
        <w:trPr>
          <w:trHeight w:val="5373"/>
        </w:trPr>
        <w:tc>
          <w:tcPr>
            <w:tcW w:w="1040" w:type="dxa"/>
            <w:vMerge/>
            <w:vAlign w:val="center"/>
          </w:tcPr>
          <w:p w:rsidR="00821A8D" w:rsidRPr="00C428B2" w:rsidRDefault="00821A8D" w:rsidP="00C57EF6">
            <w:pPr>
              <w:spacing w:before="40"/>
              <w:jc w:val="center"/>
              <w:rPr>
                <w:rFonts w:cs="Times New Roman"/>
                <w:b/>
                <w:bCs/>
                <w:sz w:val="26"/>
                <w:szCs w:val="26"/>
              </w:rPr>
            </w:pPr>
          </w:p>
        </w:tc>
        <w:tc>
          <w:tcPr>
            <w:tcW w:w="7193" w:type="dxa"/>
          </w:tcPr>
          <w:p w:rsidR="00821A8D" w:rsidRPr="00C428B2" w:rsidRDefault="00821A8D" w:rsidP="00C57EF6">
            <w:pPr>
              <w:spacing w:after="180" w:line="330" w:lineRule="atLeast"/>
              <w:rPr>
                <w:rFonts w:eastAsia="Calibri" w:cs="Times New Roman"/>
                <w:position w:val="-12"/>
                <w:sz w:val="26"/>
                <w:szCs w:val="26"/>
              </w:rPr>
            </w:pPr>
            <w:r w:rsidRPr="00C428B2">
              <w:rPr>
                <w:rFonts w:eastAsia="Calibri" w:cs="Times New Roman"/>
                <w:position w:val="-12"/>
                <w:sz w:val="26"/>
                <w:szCs w:val="26"/>
              </w:rPr>
              <w:t>Ta có:</w:t>
            </w:r>
          </w:p>
          <w:p w:rsidR="00821A8D" w:rsidRPr="00C428B2" w:rsidRDefault="00821A8D" w:rsidP="00C57EF6">
            <w:pPr>
              <w:spacing w:after="180" w:line="330" w:lineRule="atLeast"/>
              <w:rPr>
                <w:rFonts w:eastAsia="Calibri" w:cs="Times New Roman"/>
                <w:position w:val="-12"/>
                <w:sz w:val="26"/>
                <w:szCs w:val="26"/>
              </w:rPr>
            </w:pPr>
            <w:r w:rsidRPr="00C428B2">
              <w:rPr>
                <w:rFonts w:eastAsia="Calibri" w:cs="Times New Roman"/>
                <w:position w:val="-12"/>
                <w:sz w:val="26"/>
                <w:szCs w:val="26"/>
              </w:rPr>
              <w:t xml:space="preserve"> </w:t>
            </w:r>
            <w:r w:rsidRPr="00C428B2">
              <w:rPr>
                <w:rFonts w:eastAsia="Calibri" w:cs="Times New Roman"/>
                <w:position w:val="-24"/>
                <w:sz w:val="26"/>
                <w:szCs w:val="26"/>
              </w:rPr>
              <w:object w:dxaOrig="2380" w:dyaOrig="620">
                <v:shape id="_x0000_i1068" type="#_x0000_t75" style="width:119.25pt;height:30.75pt" o:ole="">
                  <v:imagedata r:id="rId65" o:title=""/>
                </v:shape>
                <o:OLEObject Type="Embed" ProgID="Equation.DSMT4" ShapeID="_x0000_i1068" DrawAspect="Content" ObjectID="_1789406166" r:id="rId113"/>
              </w:object>
            </w:r>
            <w:r w:rsidRPr="00C428B2">
              <w:rPr>
                <w:rFonts w:cs="Times New Roman"/>
                <w:color w:val="000000"/>
                <w:sz w:val="26"/>
                <w:szCs w:val="26"/>
              </w:rPr>
              <w:br/>
            </w:r>
            <w:r w:rsidRPr="00C428B2">
              <w:rPr>
                <w:rFonts w:eastAsia="Calibri" w:cs="Times New Roman"/>
                <w:position w:val="-24"/>
                <w:sz w:val="26"/>
                <w:szCs w:val="26"/>
              </w:rPr>
              <w:object w:dxaOrig="2520" w:dyaOrig="620">
                <v:shape id="_x0000_i1069" type="#_x0000_t75" style="width:126pt;height:30.75pt" o:ole="">
                  <v:imagedata r:id="rId114" o:title=""/>
                </v:shape>
                <o:OLEObject Type="Embed" ProgID="Equation.DSMT4" ShapeID="_x0000_i1069" DrawAspect="Content" ObjectID="_1789406167" r:id="rId115"/>
              </w:object>
            </w:r>
          </w:p>
          <w:p w:rsidR="00821A8D" w:rsidRPr="00C428B2" w:rsidRDefault="00821A8D" w:rsidP="00C57EF6">
            <w:pPr>
              <w:spacing w:after="180" w:line="330" w:lineRule="atLeast"/>
              <w:rPr>
                <w:rFonts w:eastAsia="Times New Roman" w:cs="Times New Roman"/>
                <w:color w:val="000000"/>
                <w:sz w:val="26"/>
                <w:szCs w:val="26"/>
              </w:rPr>
            </w:pPr>
            <w:r w:rsidRPr="00C428B2">
              <w:rPr>
                <w:rFonts w:eastAsia="Times New Roman" w:cs="Times New Roman"/>
                <w:color w:val="000000"/>
                <w:sz w:val="26"/>
                <w:szCs w:val="26"/>
              </w:rPr>
              <w:t>Nhiệt độ tại New York (Mĩ) lúc 10h tối là:</w:t>
            </w:r>
          </w:p>
          <w:p w:rsidR="00821A8D" w:rsidRPr="00C428B2" w:rsidRDefault="00821A8D" w:rsidP="00C57EF6">
            <w:pPr>
              <w:spacing w:after="180" w:line="330" w:lineRule="atLeast"/>
              <w:rPr>
                <w:rFonts w:eastAsia="Times New Roman" w:cs="Times New Roman"/>
                <w:color w:val="000000"/>
                <w:sz w:val="26"/>
                <w:szCs w:val="26"/>
              </w:rPr>
            </w:pPr>
            <w:r w:rsidRPr="00C428B2">
              <w:rPr>
                <w:rFonts w:eastAsia="Calibri" w:cs="Times New Roman"/>
                <w:position w:val="-24"/>
                <w:sz w:val="26"/>
                <w:szCs w:val="26"/>
              </w:rPr>
              <w:object w:dxaOrig="2540" w:dyaOrig="620">
                <v:shape id="_x0000_i1070" type="#_x0000_t75" style="width:127.5pt;height:30.75pt" o:ole="">
                  <v:imagedata r:id="rId116" o:title=""/>
                </v:shape>
                <o:OLEObject Type="Embed" ProgID="Equation.DSMT4" ShapeID="_x0000_i1070" DrawAspect="Content" ObjectID="_1789406168" r:id="rId117"/>
              </w:object>
            </w:r>
          </w:p>
          <w:p w:rsidR="00821A8D" w:rsidRPr="00C428B2" w:rsidRDefault="00821A8D" w:rsidP="00C57EF6">
            <w:pPr>
              <w:spacing w:after="180" w:line="330" w:lineRule="atLeast"/>
              <w:rPr>
                <w:rFonts w:cs="Times New Roman"/>
                <w:color w:val="000000"/>
                <w:sz w:val="26"/>
                <w:szCs w:val="26"/>
                <w:shd w:val="clear" w:color="auto" w:fill="FFFFFF"/>
              </w:rPr>
            </w:pPr>
            <w:r w:rsidRPr="00C428B2">
              <w:rPr>
                <w:rFonts w:cs="Times New Roman"/>
                <w:color w:val="000000"/>
                <w:sz w:val="26"/>
                <w:szCs w:val="26"/>
                <w:shd w:val="clear" w:color="auto" w:fill="FFFFFF"/>
              </w:rPr>
              <w:t>Độ chênh lệch nhiệt độ từ 5 giờ chiều đến 10 giờ tối là:</w:t>
            </w:r>
          </w:p>
          <w:p w:rsidR="00821A8D" w:rsidRPr="00C428B2" w:rsidRDefault="00821A8D" w:rsidP="00C57EF6">
            <w:pPr>
              <w:spacing w:after="180" w:line="330" w:lineRule="atLeast"/>
              <w:rPr>
                <w:rFonts w:eastAsia="Calibri" w:cs="Times New Roman"/>
                <w:position w:val="-12"/>
                <w:sz w:val="26"/>
                <w:szCs w:val="26"/>
              </w:rPr>
            </w:pPr>
            <w:r w:rsidRPr="00C428B2">
              <w:rPr>
                <w:rFonts w:eastAsia="Calibri" w:cs="Times New Roman"/>
                <w:position w:val="-10"/>
                <w:sz w:val="26"/>
                <w:szCs w:val="26"/>
              </w:rPr>
              <w:object w:dxaOrig="2720" w:dyaOrig="360">
                <v:shape id="_x0000_i1071" type="#_x0000_t75" style="width:135.75pt;height:18pt" o:ole="">
                  <v:imagedata r:id="rId118" o:title=""/>
                </v:shape>
                <o:OLEObject Type="Embed" ProgID="Equation.DSMT4" ShapeID="_x0000_i1071" DrawAspect="Content" ObjectID="_1789406169" r:id="rId119"/>
              </w:object>
            </w:r>
          </w:p>
          <w:p w:rsidR="00821A8D" w:rsidRPr="00C428B2" w:rsidRDefault="00821A8D" w:rsidP="00C57EF6">
            <w:pPr>
              <w:spacing w:after="180" w:line="330" w:lineRule="atLeast"/>
              <w:rPr>
                <w:rFonts w:eastAsia="Calibri" w:cs="Times New Roman"/>
                <w:position w:val="-12"/>
                <w:sz w:val="26"/>
                <w:szCs w:val="26"/>
              </w:rPr>
            </w:pPr>
            <w:r w:rsidRPr="00C428B2">
              <w:rPr>
                <w:rFonts w:cs="Times New Roman"/>
                <w:color w:val="333333"/>
                <w:sz w:val="26"/>
                <w:szCs w:val="26"/>
                <w:shd w:val="clear" w:color="auto" w:fill="FFFFFF"/>
              </w:rPr>
              <w:t>Vậy từ nhiệt độ lúc 5h chiều giảm 12,96 độ F so với nhiệt độ lúc 10h tối.</w:t>
            </w:r>
          </w:p>
        </w:tc>
        <w:tc>
          <w:tcPr>
            <w:tcW w:w="1309" w:type="dxa"/>
            <w:vAlign w:val="center"/>
          </w:tcPr>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p>
          <w:p w:rsidR="00821A8D" w:rsidRPr="00C428B2" w:rsidRDefault="00821A8D" w:rsidP="00C57EF6">
            <w:pPr>
              <w:spacing w:before="40"/>
              <w:jc w:val="center"/>
              <w:rPr>
                <w:rFonts w:cs="Times New Roman"/>
                <w:b/>
                <w:bCs/>
                <w:sz w:val="26"/>
                <w:szCs w:val="26"/>
              </w:rPr>
            </w:pPr>
            <w:r w:rsidRPr="00C428B2">
              <w:rPr>
                <w:rFonts w:cs="Times New Roman"/>
                <w:b/>
                <w:bCs/>
                <w:sz w:val="26"/>
                <w:szCs w:val="26"/>
              </w:rPr>
              <w:t>0,5</w:t>
            </w:r>
          </w:p>
        </w:tc>
      </w:tr>
    </w:tbl>
    <w:p w:rsidR="00821A8D" w:rsidRPr="00C428B2" w:rsidRDefault="00821A8D">
      <w:pPr>
        <w:rPr>
          <w:rFonts w:ascii="Times New Roman" w:hAnsi="Times New Roman" w:cs="Times New Roman"/>
        </w:rPr>
      </w:pPr>
    </w:p>
    <w:p w:rsidR="00176D62" w:rsidRPr="00C428B2" w:rsidRDefault="00176D62">
      <w:pPr>
        <w:rPr>
          <w:rFonts w:ascii="Times New Roman" w:hAnsi="Times New Roman" w:cs="Times New Roman"/>
          <w:color w:val="000000" w:themeColor="text1"/>
          <w:sz w:val="28"/>
          <w:szCs w:val="28"/>
        </w:rPr>
      </w:pPr>
    </w:p>
    <w:p w:rsidR="00C645B9" w:rsidRPr="00C428B2" w:rsidRDefault="00C645B9">
      <w:pPr>
        <w:rPr>
          <w:rFonts w:ascii="Times New Roman" w:hAnsi="Times New Roman" w:cs="Times New Roman"/>
          <w:color w:val="000000" w:themeColor="text1"/>
          <w:sz w:val="28"/>
          <w:szCs w:val="28"/>
        </w:rPr>
      </w:pPr>
    </w:p>
    <w:p w:rsidR="00C645B9" w:rsidRPr="00C428B2" w:rsidRDefault="00C645B9">
      <w:pPr>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3369"/>
        <w:gridCol w:w="7386"/>
      </w:tblGrid>
      <w:tr w:rsidR="00C57EF6" w:rsidRPr="00C428B2" w:rsidTr="00C57EF6">
        <w:tc>
          <w:tcPr>
            <w:tcW w:w="3369" w:type="dxa"/>
          </w:tcPr>
          <w:p w:rsidR="00C57EF6" w:rsidRPr="00C428B2" w:rsidRDefault="00C57EF6" w:rsidP="00C57EF6">
            <w:pPr>
              <w:spacing w:before="60" w:after="60"/>
              <w:jc w:val="center"/>
              <w:rPr>
                <w:rFonts w:eastAsia="Calibri" w:cs="Times New Roman"/>
                <w:b/>
                <w:color w:val="000000" w:themeColor="text1"/>
                <w:sz w:val="28"/>
                <w:szCs w:val="28"/>
              </w:rPr>
            </w:pPr>
            <w:r w:rsidRPr="00C428B2">
              <w:rPr>
                <w:rFonts w:eastAsia="Calibri" w:cs="Times New Roman"/>
                <w:b/>
                <w:color w:val="000000" w:themeColor="text1"/>
                <w:sz w:val="28"/>
                <w:szCs w:val="28"/>
                <w:highlight w:val="green"/>
              </w:rPr>
              <w:t>ĐỀ 3</w:t>
            </w:r>
          </w:p>
        </w:tc>
        <w:tc>
          <w:tcPr>
            <w:tcW w:w="7386" w:type="dxa"/>
          </w:tcPr>
          <w:p w:rsidR="00C57EF6" w:rsidRPr="00C428B2" w:rsidRDefault="00C57EF6" w:rsidP="00C57EF6">
            <w:pPr>
              <w:spacing w:before="60" w:after="60"/>
              <w:jc w:val="center"/>
              <w:rPr>
                <w:rFonts w:cs="Times New Roman"/>
                <w:b/>
                <w:sz w:val="28"/>
                <w:szCs w:val="28"/>
              </w:rPr>
            </w:pPr>
            <w:r w:rsidRPr="00C428B2">
              <w:rPr>
                <w:rFonts w:cs="Times New Roman"/>
                <w:b/>
                <w:sz w:val="28"/>
                <w:szCs w:val="28"/>
              </w:rPr>
              <w:t>ĐỀ THAM KHẢO KIỂM TRA CUỐI HỌC KỲ I</w:t>
            </w:r>
          </w:p>
          <w:p w:rsidR="00C57EF6" w:rsidRPr="00C428B2" w:rsidRDefault="00C57EF6" w:rsidP="00C57EF6">
            <w:pPr>
              <w:spacing w:after="0"/>
              <w:jc w:val="center"/>
              <w:rPr>
                <w:rFonts w:cs="Times New Roman"/>
                <w:b/>
                <w:sz w:val="28"/>
                <w:szCs w:val="28"/>
              </w:rPr>
            </w:pPr>
            <w:r w:rsidRPr="00C428B2">
              <w:rPr>
                <w:rFonts w:cs="Times New Roman"/>
                <w:b/>
                <w:sz w:val="28"/>
                <w:szCs w:val="28"/>
              </w:rPr>
              <w:t>NĂM HỌC 2024 – 2025</w:t>
            </w:r>
          </w:p>
          <w:p w:rsidR="00C57EF6" w:rsidRPr="00C428B2" w:rsidRDefault="00C57EF6" w:rsidP="00C57EF6">
            <w:pPr>
              <w:tabs>
                <w:tab w:val="center" w:pos="5760"/>
              </w:tabs>
              <w:spacing w:after="0"/>
              <w:jc w:val="center"/>
              <w:rPr>
                <w:rFonts w:cs="Times New Roman"/>
                <w:b/>
                <w:sz w:val="28"/>
                <w:szCs w:val="28"/>
              </w:rPr>
            </w:pPr>
            <w:r w:rsidRPr="00C428B2">
              <w:rPr>
                <w:rFonts w:cs="Times New Roman"/>
                <w:b/>
                <w:sz w:val="28"/>
                <w:szCs w:val="28"/>
              </w:rPr>
              <w:t>Môn: Toán – Khối 7</w:t>
            </w:r>
          </w:p>
          <w:p w:rsidR="00C57EF6" w:rsidRPr="00C428B2" w:rsidRDefault="00C57EF6" w:rsidP="00C57EF6">
            <w:pPr>
              <w:spacing w:before="60" w:after="60"/>
              <w:jc w:val="center"/>
              <w:rPr>
                <w:rFonts w:eastAsia="Calibri" w:cs="Times New Roman"/>
                <w:b/>
                <w:color w:val="000000" w:themeColor="text1"/>
                <w:sz w:val="28"/>
                <w:szCs w:val="28"/>
              </w:rPr>
            </w:pPr>
            <w:r w:rsidRPr="00C428B2">
              <w:rPr>
                <w:rFonts w:cs="Times New Roman"/>
                <w:i/>
                <w:sz w:val="28"/>
                <w:szCs w:val="28"/>
              </w:rPr>
              <w:t>Thời gian làm bài:</w:t>
            </w:r>
            <w:r w:rsidRPr="00C428B2">
              <w:rPr>
                <w:rFonts w:cs="Times New Roman"/>
                <w:i/>
                <w:sz w:val="28"/>
                <w:szCs w:val="28"/>
                <w:lang w:val="vi-VN"/>
              </w:rPr>
              <w:t xml:space="preserve"> 90 </w:t>
            </w:r>
            <w:r w:rsidRPr="00C428B2">
              <w:rPr>
                <w:rFonts w:cs="Times New Roman"/>
                <w:i/>
                <w:sz w:val="28"/>
                <w:szCs w:val="28"/>
              </w:rPr>
              <w:t>phút</w:t>
            </w:r>
          </w:p>
        </w:tc>
      </w:tr>
    </w:tbl>
    <w:p w:rsidR="00C57EF6" w:rsidRPr="00C428B2" w:rsidRDefault="00C57EF6" w:rsidP="00C57EF6">
      <w:pPr>
        <w:rPr>
          <w:rFonts w:ascii="Times New Roman" w:hAnsi="Times New Roman" w:cs="Times New Roman"/>
          <w:b/>
          <w:bCs/>
          <w:sz w:val="26"/>
          <w:szCs w:val="26"/>
        </w:rPr>
      </w:pPr>
    </w:p>
    <w:p w:rsidR="00C645B9" w:rsidRPr="00C428B2" w:rsidRDefault="00C645B9" w:rsidP="00C57EF6">
      <w:pPr>
        <w:rPr>
          <w:rFonts w:ascii="Times New Roman" w:hAnsi="Times New Roman" w:cs="Times New Roman"/>
          <w:sz w:val="26"/>
          <w:szCs w:val="26"/>
        </w:rPr>
      </w:pPr>
      <w:r w:rsidRPr="00C428B2">
        <w:rPr>
          <w:rFonts w:ascii="Times New Roman" w:hAnsi="Times New Roman" w:cs="Times New Roman"/>
          <w:b/>
          <w:bCs/>
          <w:sz w:val="26"/>
          <w:szCs w:val="26"/>
        </w:rPr>
        <w:lastRenderedPageBreak/>
        <w:t xml:space="preserve">A. TRẮC NGHIỆM </w:t>
      </w:r>
      <w:r w:rsidRPr="00C428B2">
        <w:rPr>
          <w:rFonts w:ascii="Times New Roman" w:hAnsi="Times New Roman" w:cs="Times New Roman"/>
          <w:sz w:val="26"/>
          <w:szCs w:val="26"/>
        </w:rPr>
        <w:t>(2 điểm)</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1.</w:t>
      </w:r>
      <w:r w:rsidRPr="00C428B2">
        <w:rPr>
          <w:rFonts w:ascii="Times New Roman" w:hAnsi="Times New Roman" w:cs="Times New Roman"/>
          <w:bCs/>
          <w:sz w:val="26"/>
          <w:szCs w:val="26"/>
        </w:rPr>
        <w:t> Trong các số sau:</w:t>
      </w:r>
      <w:r w:rsidRPr="00C428B2">
        <w:rPr>
          <w:rFonts w:ascii="Times New Roman" w:hAnsi="Times New Roman" w:cs="Times New Roman"/>
          <w:bCs/>
          <w:position w:val="-24"/>
          <w:sz w:val="26"/>
          <w:szCs w:val="26"/>
        </w:rPr>
        <w:object w:dxaOrig="1180" w:dyaOrig="620">
          <v:shape id="_x0000_i1072" type="#_x0000_t75" style="width:59.25pt;height:31.5pt" o:ole="">
            <v:imagedata r:id="rId120" o:title=""/>
          </v:shape>
          <o:OLEObject Type="Embed" ProgID="Equation.DSMT4" ShapeID="_x0000_i1072" DrawAspect="Content" ObjectID="_1789406170" r:id="rId121"/>
        </w:object>
      </w:r>
      <w:r w:rsidRPr="00C428B2">
        <w:rPr>
          <w:rFonts w:ascii="Times New Roman" w:hAnsi="Times New Roman" w:cs="Times New Roman"/>
          <w:bCs/>
          <w:sz w:val="26"/>
          <w:szCs w:val="26"/>
        </w:rPr>
        <w:t>số nào không phải số hữu tỉ</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2</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 xml:space="preserve">B. </w:t>
      </w:r>
      <w:r w:rsidRPr="00C428B2">
        <w:rPr>
          <w:rFonts w:ascii="Times New Roman" w:hAnsi="Times New Roman" w:cs="Times New Roman"/>
          <w:bCs/>
          <w:position w:val="-24"/>
          <w:sz w:val="26"/>
          <w:szCs w:val="26"/>
        </w:rPr>
        <w:object w:dxaOrig="240" w:dyaOrig="620">
          <v:shape id="_x0000_i1073" type="#_x0000_t75" style="width:12pt;height:31.5pt" o:ole="">
            <v:imagedata r:id="rId122" o:title=""/>
          </v:shape>
          <o:OLEObject Type="Embed" ProgID="Equation.DSMT4" ShapeID="_x0000_i1073" DrawAspect="Content" ObjectID="_1789406171" r:id="rId123"/>
        </w:objec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C. 0</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D.</w:t>
      </w:r>
      <w:r w:rsidRPr="00C428B2">
        <w:rPr>
          <w:rFonts w:ascii="Times New Roman" w:hAnsi="Times New Roman" w:cs="Times New Roman"/>
          <w:bCs/>
          <w:position w:val="-8"/>
          <w:sz w:val="26"/>
          <w:szCs w:val="26"/>
        </w:rPr>
        <w:object w:dxaOrig="360" w:dyaOrig="360">
          <v:shape id="_x0000_i1074" type="#_x0000_t75" style="width:18pt;height:18pt" o:ole="">
            <v:imagedata r:id="rId124" o:title=""/>
          </v:shape>
          <o:OLEObject Type="Embed" ProgID="Equation.DSMT4" ShapeID="_x0000_i1074" DrawAspect="Content" ObjectID="_1789406172" r:id="rId125"/>
        </w:objec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2.</w:t>
      </w:r>
      <w:r w:rsidRPr="00C428B2">
        <w:rPr>
          <w:rFonts w:ascii="Times New Roman" w:hAnsi="Times New Roman" w:cs="Times New Roman"/>
          <w:bCs/>
          <w:sz w:val="26"/>
          <w:szCs w:val="26"/>
        </w:rPr>
        <w:t xml:space="preserve">  Giá trị của biểu thức </w:t>
      </w:r>
      <w:r w:rsidRPr="00C428B2">
        <w:rPr>
          <w:rFonts w:ascii="Times New Roman" w:hAnsi="Times New Roman" w:cs="Times New Roman"/>
          <w:bCs/>
          <w:position w:val="-34"/>
          <w:sz w:val="26"/>
          <w:szCs w:val="26"/>
        </w:rPr>
        <w:object w:dxaOrig="1840" w:dyaOrig="800">
          <v:shape id="_x0000_i1075" type="#_x0000_t75" style="width:92.25pt;height:39.75pt" o:ole="">
            <v:imagedata r:id="rId126" o:title=""/>
          </v:shape>
          <o:OLEObject Type="Embed" ProgID="Equation.DSMT4" ShapeID="_x0000_i1075" DrawAspect="Content" ObjectID="_1789406173" r:id="rId127"/>
        </w:object>
      </w:r>
      <w:r w:rsidRPr="00C428B2">
        <w:rPr>
          <w:rFonts w:ascii="Times New Roman" w:hAnsi="Times New Roman" w:cs="Times New Roman"/>
          <w:bCs/>
          <w:sz w:val="26"/>
          <w:szCs w:val="26"/>
        </w:rPr>
        <w:t xml:space="preserve"> bằng</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1</w:t>
      </w:r>
      <w:r w:rsidRPr="00C428B2">
        <w:rPr>
          <w:rFonts w:ascii="Times New Roman" w:hAnsi="Times New Roman" w:cs="Times New Roman"/>
          <w:bCs/>
          <w:sz w:val="26"/>
          <w:szCs w:val="26"/>
        </w:rPr>
        <w:tab/>
      </w:r>
      <w:r w:rsidRPr="00C428B2">
        <w:rPr>
          <w:rFonts w:ascii="Times New Roman" w:hAnsi="Times New Roman" w:cs="Times New Roman"/>
          <w:bCs/>
          <w:sz w:val="26"/>
          <w:szCs w:val="26"/>
        </w:rPr>
        <w:tab/>
      </w:r>
      <w:r w:rsidRPr="00C428B2">
        <w:rPr>
          <w:rFonts w:ascii="Times New Roman" w:hAnsi="Times New Roman" w:cs="Times New Roman"/>
          <w:bCs/>
          <w:sz w:val="26"/>
          <w:szCs w:val="26"/>
        </w:rPr>
        <w:tab/>
      </w:r>
      <w:r w:rsidRPr="00C428B2">
        <w:rPr>
          <w:rFonts w:ascii="Times New Roman" w:hAnsi="Times New Roman" w:cs="Times New Roman"/>
          <w:bCs/>
          <w:sz w:val="26"/>
          <w:szCs w:val="26"/>
        </w:rPr>
        <w:tab/>
        <w:t>C. -5</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B. -2</w:t>
      </w:r>
      <w:r w:rsidRPr="00C428B2">
        <w:rPr>
          <w:rFonts w:ascii="Times New Roman" w:hAnsi="Times New Roman" w:cs="Times New Roman"/>
          <w:bCs/>
          <w:sz w:val="26"/>
          <w:szCs w:val="26"/>
        </w:rPr>
        <w:tab/>
      </w:r>
      <w:r w:rsidRPr="00C428B2">
        <w:rPr>
          <w:rFonts w:ascii="Times New Roman" w:hAnsi="Times New Roman" w:cs="Times New Roman"/>
          <w:bCs/>
          <w:sz w:val="26"/>
          <w:szCs w:val="26"/>
        </w:rPr>
        <w:tab/>
      </w:r>
      <w:r w:rsidRPr="00C428B2">
        <w:rPr>
          <w:rFonts w:ascii="Times New Roman" w:hAnsi="Times New Roman" w:cs="Times New Roman"/>
          <w:bCs/>
          <w:sz w:val="26"/>
          <w:szCs w:val="26"/>
        </w:rPr>
        <w:tab/>
      </w:r>
      <w:r w:rsidRPr="00C428B2">
        <w:rPr>
          <w:rFonts w:ascii="Times New Roman" w:hAnsi="Times New Roman" w:cs="Times New Roman"/>
          <w:bCs/>
          <w:sz w:val="26"/>
          <w:szCs w:val="26"/>
        </w:rPr>
        <w:tab/>
        <w:t>D. 4</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3.</w:t>
      </w:r>
      <w:r w:rsidRPr="00C428B2">
        <w:rPr>
          <w:rFonts w:ascii="Times New Roman" w:hAnsi="Times New Roman" w:cs="Times New Roman"/>
          <w:bCs/>
          <w:sz w:val="26"/>
          <w:szCs w:val="26"/>
        </w:rPr>
        <w:t> Cho các hình vẽ sau hình nào là hình hộp chữ nhật</w:t>
      </w:r>
    </w:p>
    <w:p w:rsidR="00C645B9" w:rsidRPr="00C428B2" w:rsidRDefault="00C645B9" w:rsidP="00C57EF6">
      <w:pPr>
        <w:spacing w:after="0"/>
        <w:jc w:val="center"/>
        <w:rPr>
          <w:rFonts w:ascii="Times New Roman" w:hAnsi="Times New Roman" w:cs="Times New Roman"/>
          <w:bCs/>
          <w:sz w:val="26"/>
          <w:szCs w:val="26"/>
        </w:rPr>
      </w:pPr>
      <w:r w:rsidRPr="00C428B2">
        <w:rPr>
          <w:rFonts w:ascii="Times New Roman" w:hAnsi="Times New Roman" w:cs="Times New Roman"/>
          <w:noProof/>
          <w:sz w:val="26"/>
          <w:szCs w:val="26"/>
        </w:rPr>
        <w:drawing>
          <wp:inline distT="0" distB="0" distL="0" distR="0" wp14:anchorId="5AD9C7A2" wp14:editId="6FCC8936">
            <wp:extent cx="4343400" cy="1485900"/>
            <wp:effectExtent l="0" t="0" r="0" b="0"/>
            <wp:docPr id="4" name="Picture 4"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iagram  Description automatically generated"/>
                    <pic:cNvPicPr/>
                  </pic:nvPicPr>
                  <pic:blipFill>
                    <a:blip r:embed="rId128"/>
                    <a:stretch>
                      <a:fillRect/>
                    </a:stretch>
                  </pic:blipFill>
                  <pic:spPr>
                    <a:xfrm>
                      <a:off x="0" y="0"/>
                      <a:ext cx="4343400" cy="1485900"/>
                    </a:xfrm>
                    <a:prstGeom prst="rect">
                      <a:avLst/>
                    </a:prstGeom>
                  </pic:spPr>
                </pic:pic>
              </a:graphicData>
            </a:graphic>
          </wp:inline>
        </w:drawing>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Hình a, b</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B. Hình a, c</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C. Hình b, c</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D. Hình a, b, c</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4.</w:t>
      </w:r>
      <w:r w:rsidRPr="00C428B2">
        <w:rPr>
          <w:rFonts w:ascii="Times New Roman" w:hAnsi="Times New Roman" w:cs="Times New Roman"/>
          <w:bCs/>
          <w:sz w:val="26"/>
          <w:szCs w:val="26"/>
        </w:rPr>
        <w:t> Cho các hình vẽ sau hình nào là hình lập phương</w:t>
      </w:r>
    </w:p>
    <w:p w:rsidR="00C645B9" w:rsidRPr="00C428B2" w:rsidRDefault="00C645B9" w:rsidP="00C57EF6">
      <w:pPr>
        <w:spacing w:after="0"/>
        <w:jc w:val="center"/>
        <w:rPr>
          <w:rFonts w:ascii="Times New Roman" w:hAnsi="Times New Roman" w:cs="Times New Roman"/>
          <w:bCs/>
          <w:sz w:val="26"/>
          <w:szCs w:val="26"/>
        </w:rPr>
      </w:pPr>
      <w:r w:rsidRPr="00C428B2">
        <w:rPr>
          <w:rFonts w:ascii="Times New Roman" w:hAnsi="Times New Roman" w:cs="Times New Roman"/>
          <w:noProof/>
          <w:sz w:val="26"/>
          <w:szCs w:val="26"/>
        </w:rPr>
        <w:drawing>
          <wp:inline distT="0" distB="0" distL="0" distR="0" wp14:anchorId="14B8C405" wp14:editId="0F44C0C5">
            <wp:extent cx="4343400" cy="1485900"/>
            <wp:effectExtent l="0" t="0" r="0" b="0"/>
            <wp:docPr id="5" name="Picture 5"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iagram  Description automatically generated"/>
                    <pic:cNvPicPr/>
                  </pic:nvPicPr>
                  <pic:blipFill>
                    <a:blip r:embed="rId128"/>
                    <a:stretch>
                      <a:fillRect/>
                    </a:stretch>
                  </pic:blipFill>
                  <pic:spPr>
                    <a:xfrm>
                      <a:off x="0" y="0"/>
                      <a:ext cx="4343400" cy="1485900"/>
                    </a:xfrm>
                    <a:prstGeom prst="rect">
                      <a:avLst/>
                    </a:prstGeom>
                  </pic:spPr>
                </pic:pic>
              </a:graphicData>
            </a:graphic>
          </wp:inline>
        </w:drawing>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Hình a</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B. Hình b</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C. Hình c</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D. Hình a, b, c</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5.</w:t>
      </w:r>
      <w:r w:rsidRPr="00C428B2">
        <w:rPr>
          <w:rFonts w:ascii="Times New Roman" w:hAnsi="Times New Roman" w:cs="Times New Roman"/>
          <w:bCs/>
          <w:sz w:val="26"/>
          <w:szCs w:val="26"/>
        </w:rPr>
        <w:t> </w:t>
      </w:r>
      <w:r w:rsidRPr="00C428B2">
        <w:rPr>
          <w:rFonts w:ascii="Times New Roman" w:hAnsi="Times New Roman" w:cs="Times New Roman"/>
          <w:sz w:val="26"/>
          <w:szCs w:val="26"/>
          <w:lang w:val="pt-BR"/>
        </w:rPr>
        <w:t>Cho hình lăng trụ đứng tam giác như hình sau</w:t>
      </w:r>
      <w:r w:rsidRPr="00C428B2">
        <w:rPr>
          <w:rFonts w:ascii="Times New Roman" w:hAnsi="Times New Roman" w:cs="Times New Roman"/>
          <w:bCs/>
          <w:sz w:val="26"/>
          <w:szCs w:val="26"/>
        </w:rPr>
        <w:t xml:space="preserve">. </w:t>
      </w:r>
      <w:r w:rsidRPr="00C428B2">
        <w:rPr>
          <w:rFonts w:ascii="Times New Roman" w:hAnsi="Times New Roman" w:cs="Times New Roman"/>
          <w:sz w:val="26"/>
          <w:szCs w:val="26"/>
          <w:lang w:val="pt-BR"/>
        </w:rPr>
        <w:t xml:space="preserve">Biết </w:t>
      </w:r>
      <w:r w:rsidRPr="00C428B2">
        <w:rPr>
          <w:rFonts w:ascii="Times New Roman" w:hAnsi="Times New Roman" w:cs="Times New Roman"/>
          <w:position w:val="-4"/>
          <w:sz w:val="26"/>
          <w:szCs w:val="26"/>
        </w:rPr>
        <w:object w:dxaOrig="2120" w:dyaOrig="279">
          <v:shape id="_x0000_i1076" type="#_x0000_t75" style="width:105.75pt;height:13.5pt" o:ole="">
            <v:imagedata r:id="rId129" o:title=""/>
          </v:shape>
          <o:OLEObject Type="Embed" ProgID="Equation.DSMT4" ShapeID="_x0000_i1076" DrawAspect="Content" ObjectID="_1789406174" r:id="rId130"/>
        </w:object>
      </w:r>
      <w:r w:rsidRPr="00C428B2">
        <w:rPr>
          <w:rFonts w:ascii="Times New Roman" w:hAnsi="Times New Roman" w:cs="Times New Roman"/>
          <w:sz w:val="26"/>
          <w:szCs w:val="26"/>
          <w:lang w:val="pt-BR"/>
        </w:rPr>
        <w:t xml:space="preserve">, </w:t>
      </w:r>
      <w:r w:rsidRPr="00C428B2">
        <w:rPr>
          <w:rFonts w:ascii="Times New Roman" w:hAnsi="Times New Roman" w:cs="Times New Roman"/>
          <w:position w:val="-4"/>
          <w:sz w:val="26"/>
          <w:szCs w:val="26"/>
        </w:rPr>
        <w:object w:dxaOrig="1380" w:dyaOrig="279">
          <v:shape id="_x0000_i1077" type="#_x0000_t75" style="width:69pt;height:14.25pt" o:ole="">
            <v:imagedata r:id="rId131" o:title=""/>
          </v:shape>
          <o:OLEObject Type="Embed" ProgID="Equation.DSMT4" ShapeID="_x0000_i1077" DrawAspect="Content" ObjectID="_1789406175" r:id="rId132"/>
        </w:object>
      </w:r>
      <w:r w:rsidRPr="00C428B2">
        <w:rPr>
          <w:rFonts w:ascii="Times New Roman" w:hAnsi="Times New Roman" w:cs="Times New Roman"/>
          <w:sz w:val="26"/>
          <w:szCs w:val="26"/>
          <w:lang w:val="pt-BR"/>
        </w:rPr>
        <w:t xml:space="preserve">, </w:t>
      </w:r>
      <w:r w:rsidRPr="00C428B2">
        <w:rPr>
          <w:rFonts w:ascii="Times New Roman" w:hAnsi="Times New Roman" w:cs="Times New Roman"/>
          <w:position w:val="-4"/>
          <w:sz w:val="26"/>
          <w:szCs w:val="26"/>
        </w:rPr>
        <w:object w:dxaOrig="1400" w:dyaOrig="260">
          <v:shape id="_x0000_i1078" type="#_x0000_t75" style="width:69.75pt;height:13.5pt" o:ole="">
            <v:imagedata r:id="rId133" o:title=""/>
          </v:shape>
          <o:OLEObject Type="Embed" ProgID="Equation.DSMT4" ShapeID="_x0000_i1078" DrawAspect="Content" ObjectID="_1789406176" r:id="rId134"/>
        </w:object>
      </w:r>
      <w:r w:rsidRPr="00C428B2">
        <w:rPr>
          <w:rFonts w:ascii="Times New Roman" w:hAnsi="Times New Roman" w:cs="Times New Roman"/>
          <w:bCs/>
          <w:sz w:val="26"/>
          <w:szCs w:val="26"/>
        </w:rPr>
        <w:t xml:space="preserve"> Diện tích xung quanh hình lăng trụ là </w:t>
      </w:r>
    </w:p>
    <w:p w:rsidR="00C645B9" w:rsidRPr="00C428B2" w:rsidRDefault="00C645B9" w:rsidP="00C57EF6">
      <w:pPr>
        <w:spacing w:after="0"/>
        <w:rPr>
          <w:rFonts w:ascii="Times New Roman" w:hAnsi="Times New Roman" w:cs="Times New Roman"/>
          <w:bCs/>
          <w:sz w:val="26"/>
          <w:szCs w:val="26"/>
        </w:rPr>
      </w:pPr>
    </w:p>
    <w:p w:rsidR="00C645B9" w:rsidRPr="00C428B2" w:rsidRDefault="00C645B9" w:rsidP="00C57EF6">
      <w:pPr>
        <w:spacing w:after="0"/>
        <w:jc w:val="center"/>
        <w:rPr>
          <w:rFonts w:ascii="Times New Roman" w:hAnsi="Times New Roman" w:cs="Times New Roman"/>
          <w:bCs/>
          <w:sz w:val="26"/>
          <w:szCs w:val="26"/>
        </w:rPr>
      </w:pPr>
      <w:r w:rsidRPr="00C428B2">
        <w:rPr>
          <w:rFonts w:ascii="Times New Roman" w:hAnsi="Times New Roman" w:cs="Times New Roman"/>
          <w:b/>
          <w:noProof/>
          <w:color w:val="000000" w:themeColor="text1"/>
          <w:sz w:val="26"/>
          <w:szCs w:val="26"/>
        </w:rPr>
        <w:lastRenderedPageBreak/>
        <w:drawing>
          <wp:inline distT="0" distB="0" distL="0" distR="0" wp14:anchorId="5BA40DF2" wp14:editId="3FB7E896">
            <wp:extent cx="1311037" cy="18973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35" cstate="print">
                      <a:grayscl/>
                      <a:extLst>
                        <a:ext uri="{28A0092B-C50C-407E-A947-70E740481C1C}">
                          <a14:useLocalDpi xmlns:a14="http://schemas.microsoft.com/office/drawing/2010/main" val="0"/>
                        </a:ext>
                      </a:extLst>
                    </a:blip>
                    <a:srcRect/>
                    <a:stretch>
                      <a:fillRect/>
                    </a:stretch>
                  </pic:blipFill>
                  <pic:spPr bwMode="auto">
                    <a:xfrm>
                      <a:off x="0" y="0"/>
                      <a:ext cx="1312807" cy="1899941"/>
                    </a:xfrm>
                    <a:prstGeom prst="rect">
                      <a:avLst/>
                    </a:prstGeom>
                    <a:noFill/>
                    <a:ln>
                      <a:noFill/>
                    </a:ln>
                  </pic:spPr>
                </pic:pic>
              </a:graphicData>
            </a:graphic>
          </wp:inline>
        </w:drawing>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w:t>
      </w:r>
      <w:r w:rsidRPr="00C428B2">
        <w:rPr>
          <w:rFonts w:ascii="Times New Roman" w:hAnsi="Times New Roman" w:cs="Times New Roman"/>
          <w:b/>
          <w:sz w:val="26"/>
          <w:szCs w:val="26"/>
        </w:rPr>
        <w:t xml:space="preserve">. </w:t>
      </w:r>
      <w:r w:rsidRPr="00C428B2">
        <w:rPr>
          <w:rFonts w:ascii="Times New Roman" w:hAnsi="Times New Roman" w:cs="Times New Roman"/>
          <w:bCs/>
          <w:sz w:val="26"/>
          <w:szCs w:val="26"/>
        </w:rPr>
        <w:t>33</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B. 44</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C. 55</w:t>
      </w:r>
    </w:p>
    <w:p w:rsidR="00C645B9" w:rsidRPr="00C428B2" w:rsidRDefault="00C645B9" w:rsidP="00C57EF6">
      <w:pPr>
        <w:rPr>
          <w:rFonts w:ascii="Times New Roman" w:hAnsi="Times New Roman" w:cs="Times New Roman"/>
          <w:bCs/>
          <w:sz w:val="26"/>
          <w:szCs w:val="26"/>
        </w:rPr>
      </w:pPr>
      <w:r w:rsidRPr="00C428B2">
        <w:rPr>
          <w:rFonts w:ascii="Times New Roman" w:hAnsi="Times New Roman" w:cs="Times New Roman"/>
          <w:bCs/>
          <w:sz w:val="26"/>
          <w:szCs w:val="26"/>
        </w:rPr>
        <w:t>D. 66</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6</w:t>
      </w:r>
      <w:r w:rsidRPr="00C428B2">
        <w:rPr>
          <w:rFonts w:ascii="Times New Roman" w:hAnsi="Times New Roman" w:cs="Times New Roman"/>
          <w:bCs/>
          <w:sz w:val="26"/>
          <w:szCs w:val="26"/>
        </w:rPr>
        <w:t> . Làm tròn số 10,2375 đến chữ số thập phân thứ 3 ta được:</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10,237</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B. 10,238</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C. 10,24</w:t>
      </w:r>
    </w:p>
    <w:p w:rsidR="00C645B9" w:rsidRPr="00C428B2" w:rsidRDefault="00C645B9" w:rsidP="00C57EF6">
      <w:pPr>
        <w:rPr>
          <w:rFonts w:ascii="Times New Roman" w:hAnsi="Times New Roman" w:cs="Times New Roman"/>
          <w:bCs/>
          <w:sz w:val="26"/>
          <w:szCs w:val="26"/>
        </w:rPr>
      </w:pPr>
      <w:r w:rsidRPr="00C428B2">
        <w:rPr>
          <w:rFonts w:ascii="Times New Roman" w:hAnsi="Times New Roman" w:cs="Times New Roman"/>
          <w:bCs/>
          <w:sz w:val="26"/>
          <w:szCs w:val="26"/>
        </w:rPr>
        <w:t>D. 10,23</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7</w:t>
      </w:r>
      <w:r w:rsidRPr="00C428B2">
        <w:rPr>
          <w:rFonts w:ascii="Times New Roman" w:hAnsi="Times New Roman" w:cs="Times New Roman"/>
          <w:bCs/>
          <w:sz w:val="26"/>
          <w:szCs w:val="26"/>
        </w:rPr>
        <w:t>. Trong phân loại dữ liệu sau loại dữ liệu nào là theo tiêu chí định tính:</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Các loại thức ăn: xôi, bánh mì, phở,…</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B. Các loại hoa: hoa hồng, hoa cúc, hoa mai,…</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C. Điểm kiểm tra Toán: 10, 3, 9, 5,…</w:t>
      </w:r>
    </w:p>
    <w:p w:rsidR="00C645B9" w:rsidRPr="00C428B2" w:rsidRDefault="00C645B9" w:rsidP="00C57EF6">
      <w:pPr>
        <w:rPr>
          <w:rFonts w:ascii="Times New Roman" w:hAnsi="Times New Roman" w:cs="Times New Roman"/>
          <w:bCs/>
          <w:sz w:val="26"/>
          <w:szCs w:val="26"/>
        </w:rPr>
      </w:pPr>
      <w:r w:rsidRPr="00C428B2">
        <w:rPr>
          <w:rFonts w:ascii="Times New Roman" w:hAnsi="Times New Roman" w:cs="Times New Roman"/>
          <w:bCs/>
          <w:sz w:val="26"/>
          <w:szCs w:val="26"/>
        </w:rPr>
        <w:t>D. Các môn học: Toán, Văn, Anh,…</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Câu 8.</w:t>
      </w:r>
      <w:r w:rsidRPr="00C428B2">
        <w:rPr>
          <w:rFonts w:ascii="Times New Roman" w:hAnsi="Times New Roman" w:cs="Times New Roman"/>
          <w:bCs/>
          <w:sz w:val="26"/>
          <w:szCs w:val="26"/>
        </w:rPr>
        <w:t> Cô Minh mua 1 chiếc máy tính vào ngày 20/11 nên được giảm 10% trên giá niêm yết. Cô đưa cô chủ 450000 đồng. Hỏi giá ban đầu của chiếc mày tính là:</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Cs/>
          <w:sz w:val="26"/>
          <w:szCs w:val="26"/>
        </w:rPr>
        <w:t>A. 500000 đồng</w:t>
      </w:r>
      <w:r w:rsidRPr="00C428B2">
        <w:rPr>
          <w:rFonts w:ascii="Times New Roman" w:hAnsi="Times New Roman" w:cs="Times New Roman"/>
          <w:bCs/>
          <w:sz w:val="26"/>
          <w:szCs w:val="26"/>
        </w:rPr>
        <w:tab/>
      </w:r>
      <w:r w:rsidRPr="00C428B2">
        <w:rPr>
          <w:rFonts w:ascii="Times New Roman" w:hAnsi="Times New Roman" w:cs="Times New Roman"/>
          <w:bCs/>
          <w:sz w:val="26"/>
          <w:szCs w:val="26"/>
        </w:rPr>
        <w:tab/>
      </w:r>
      <w:bookmarkStart w:id="1" w:name="_GoBack"/>
      <w:bookmarkEnd w:id="1"/>
      <w:r w:rsidRPr="00C428B2">
        <w:rPr>
          <w:rFonts w:ascii="Times New Roman" w:hAnsi="Times New Roman" w:cs="Times New Roman"/>
          <w:bCs/>
          <w:sz w:val="26"/>
          <w:szCs w:val="26"/>
        </w:rPr>
        <w:tab/>
        <w:t>B. 400000 đồng</w:t>
      </w:r>
    </w:p>
    <w:p w:rsidR="00C645B9" w:rsidRPr="00C428B2" w:rsidRDefault="00C645B9" w:rsidP="00C57EF6">
      <w:pPr>
        <w:rPr>
          <w:rFonts w:ascii="Times New Roman" w:hAnsi="Times New Roman" w:cs="Times New Roman"/>
          <w:bCs/>
          <w:sz w:val="26"/>
          <w:szCs w:val="26"/>
        </w:rPr>
      </w:pPr>
      <w:r w:rsidRPr="00C428B2">
        <w:rPr>
          <w:rFonts w:ascii="Times New Roman" w:hAnsi="Times New Roman" w:cs="Times New Roman"/>
          <w:bCs/>
          <w:sz w:val="26"/>
          <w:szCs w:val="26"/>
        </w:rPr>
        <w:t>C. 400000 đồng</w:t>
      </w:r>
      <w:r w:rsidRPr="00C428B2">
        <w:rPr>
          <w:rFonts w:ascii="Times New Roman" w:hAnsi="Times New Roman" w:cs="Times New Roman"/>
          <w:bCs/>
          <w:sz w:val="26"/>
          <w:szCs w:val="26"/>
        </w:rPr>
        <w:tab/>
      </w:r>
      <w:r w:rsidRPr="00C428B2">
        <w:rPr>
          <w:rFonts w:ascii="Times New Roman" w:hAnsi="Times New Roman" w:cs="Times New Roman"/>
          <w:bCs/>
          <w:sz w:val="26"/>
          <w:szCs w:val="26"/>
        </w:rPr>
        <w:tab/>
      </w:r>
      <w:r w:rsidRPr="00C428B2">
        <w:rPr>
          <w:rFonts w:ascii="Times New Roman" w:hAnsi="Times New Roman" w:cs="Times New Roman"/>
          <w:bCs/>
          <w:sz w:val="26"/>
          <w:szCs w:val="26"/>
        </w:rPr>
        <w:tab/>
        <w:t>D. 650000 đồng</w:t>
      </w:r>
    </w:p>
    <w:p w:rsidR="00C645B9" w:rsidRPr="00C428B2" w:rsidRDefault="00C645B9" w:rsidP="00C57EF6">
      <w:pPr>
        <w:spacing w:after="0"/>
        <w:rPr>
          <w:rFonts w:ascii="Times New Roman" w:hAnsi="Times New Roman" w:cs="Times New Roman"/>
          <w:b/>
          <w:bCs/>
          <w:sz w:val="26"/>
          <w:szCs w:val="26"/>
        </w:rPr>
      </w:pPr>
      <w:r w:rsidRPr="00C428B2">
        <w:rPr>
          <w:rFonts w:ascii="Times New Roman" w:hAnsi="Times New Roman" w:cs="Times New Roman"/>
          <w:b/>
          <w:bCs/>
          <w:sz w:val="26"/>
          <w:szCs w:val="26"/>
        </w:rPr>
        <w:t>B. TỰ LUẬN</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Bài 1:</w:t>
      </w:r>
      <w:r w:rsidRPr="00C428B2">
        <w:rPr>
          <w:rFonts w:ascii="Times New Roman" w:hAnsi="Times New Roman" w:cs="Times New Roman"/>
          <w:bCs/>
          <w:sz w:val="26"/>
          <w:szCs w:val="26"/>
        </w:rPr>
        <w:t xml:space="preserve"> ( 1,5 đ) Thực hiện phép tính  </w:t>
      </w:r>
    </w:p>
    <w:p w:rsidR="00C645B9" w:rsidRPr="00C428B2" w:rsidRDefault="00C57EF6" w:rsidP="00C57EF6">
      <w:pPr>
        <w:tabs>
          <w:tab w:val="left" w:pos="720"/>
        </w:tabs>
        <w:spacing w:after="0"/>
        <w:ind w:left="1080" w:hanging="360"/>
        <w:rPr>
          <w:rFonts w:ascii="Times New Roman" w:eastAsia="Times New Roman" w:hAnsi="Times New Roman" w:cs="Times New Roman"/>
          <w:sz w:val="26"/>
          <w:szCs w:val="26"/>
        </w:rPr>
      </w:pPr>
      <w:r w:rsidRPr="00C428B2">
        <w:rPr>
          <w:rFonts w:ascii="Times New Roman" w:eastAsia="Times New Roman" w:hAnsi="Times New Roman" w:cs="Times New Roman"/>
          <w:sz w:val="26"/>
          <w:szCs w:val="26"/>
        </w:rPr>
        <w:t>a)</w:t>
      </w:r>
      <w:r w:rsidRPr="00C428B2">
        <w:rPr>
          <w:rFonts w:ascii="Times New Roman" w:eastAsia="Times New Roman" w:hAnsi="Times New Roman" w:cs="Times New Roman"/>
          <w:sz w:val="26"/>
          <w:szCs w:val="26"/>
        </w:rPr>
        <w:tab/>
      </w:r>
      <w:r w:rsidR="00C645B9" w:rsidRPr="00C428B2">
        <w:rPr>
          <w:rFonts w:ascii="Times New Roman" w:eastAsia="Calibri" w:hAnsi="Times New Roman" w:cs="Times New Roman"/>
          <w:position w:val="-24"/>
          <w:sz w:val="26"/>
          <w:szCs w:val="26"/>
        </w:rPr>
        <w:object w:dxaOrig="880" w:dyaOrig="620">
          <v:shape id="_x0000_i1079" type="#_x0000_t75" style="width:44.25pt;height:31.5pt" o:ole="">
            <v:imagedata r:id="rId136" o:title=""/>
          </v:shape>
          <o:OLEObject Type="Embed" ProgID="Equation.DSMT4" ShapeID="_x0000_i1079" DrawAspect="Content" ObjectID="_1789406177" r:id="rId137"/>
        </w:object>
      </w:r>
      <w:bookmarkStart w:id="2" w:name="_Hlk87014627"/>
    </w:p>
    <w:p w:rsidR="00C645B9" w:rsidRPr="00C428B2" w:rsidRDefault="00C57EF6" w:rsidP="00C57EF6">
      <w:pPr>
        <w:tabs>
          <w:tab w:val="left" w:pos="720"/>
        </w:tabs>
        <w:spacing w:before="60" w:after="0"/>
        <w:ind w:left="1080" w:hanging="360"/>
        <w:rPr>
          <w:rFonts w:ascii="Times New Roman" w:eastAsia="Times New Roman" w:hAnsi="Times New Roman" w:cs="Times New Roman"/>
          <w:sz w:val="26"/>
          <w:szCs w:val="26"/>
        </w:rPr>
      </w:pPr>
      <w:r w:rsidRPr="00C428B2">
        <w:rPr>
          <w:rFonts w:ascii="Times New Roman" w:eastAsia="Times New Roman" w:hAnsi="Times New Roman" w:cs="Times New Roman"/>
          <w:sz w:val="26"/>
          <w:szCs w:val="26"/>
        </w:rPr>
        <w:t>b)</w:t>
      </w:r>
      <w:r w:rsidRPr="00C428B2">
        <w:rPr>
          <w:rFonts w:ascii="Times New Roman" w:eastAsia="Times New Roman" w:hAnsi="Times New Roman" w:cs="Times New Roman"/>
          <w:sz w:val="26"/>
          <w:szCs w:val="26"/>
        </w:rPr>
        <w:tab/>
      </w:r>
      <w:r w:rsidR="00C645B9" w:rsidRPr="00C428B2">
        <w:rPr>
          <w:rFonts w:ascii="Times New Roman" w:eastAsia="Times New Roman" w:hAnsi="Times New Roman" w:cs="Times New Roman"/>
          <w:position w:val="-36"/>
          <w:sz w:val="26"/>
          <w:szCs w:val="26"/>
        </w:rPr>
        <w:object w:dxaOrig="1800" w:dyaOrig="840">
          <v:shape id="_x0000_i1080" type="#_x0000_t75" style="width:89.25pt;height:42.75pt" o:ole="">
            <v:imagedata r:id="rId138" o:title=""/>
          </v:shape>
          <o:OLEObject Type="Embed" ProgID="Equation.DSMT4" ShapeID="_x0000_i1080" DrawAspect="Content" ObjectID="_1789406178" r:id="rId139"/>
        </w:object>
      </w:r>
      <w:bookmarkEnd w:id="2"/>
    </w:p>
    <w:p w:rsidR="00C645B9" w:rsidRPr="00C428B2" w:rsidRDefault="00C57EF6" w:rsidP="00C57EF6">
      <w:pPr>
        <w:tabs>
          <w:tab w:val="left" w:pos="720"/>
        </w:tabs>
        <w:spacing w:before="60" w:after="0"/>
        <w:ind w:left="1080" w:hanging="360"/>
        <w:rPr>
          <w:rFonts w:ascii="Times New Roman" w:eastAsia="Times New Roman" w:hAnsi="Times New Roman" w:cs="Times New Roman"/>
          <w:sz w:val="26"/>
          <w:szCs w:val="26"/>
        </w:rPr>
      </w:pPr>
      <w:r w:rsidRPr="00C428B2">
        <w:rPr>
          <w:rFonts w:ascii="Times New Roman" w:eastAsia="Times New Roman" w:hAnsi="Times New Roman" w:cs="Times New Roman"/>
          <w:sz w:val="26"/>
          <w:szCs w:val="26"/>
        </w:rPr>
        <w:t>c)</w:t>
      </w:r>
      <w:r w:rsidRPr="00C428B2">
        <w:rPr>
          <w:rFonts w:ascii="Times New Roman" w:eastAsia="Times New Roman" w:hAnsi="Times New Roman" w:cs="Times New Roman"/>
          <w:sz w:val="26"/>
          <w:szCs w:val="26"/>
        </w:rPr>
        <w:tab/>
      </w:r>
      <w:r w:rsidR="00C645B9" w:rsidRPr="00C428B2">
        <w:rPr>
          <w:rFonts w:ascii="Times New Roman" w:eastAsia="Times New Roman" w:hAnsi="Times New Roman" w:cs="Times New Roman"/>
          <w:color w:val="000000"/>
          <w:position w:val="-34"/>
          <w:sz w:val="26"/>
          <w:szCs w:val="26"/>
          <w:lang w:val="vi-VN" w:eastAsia="vi-VN"/>
        </w:rPr>
        <w:object w:dxaOrig="2340" w:dyaOrig="800">
          <v:shape id="_x0000_i1081" type="#_x0000_t75" style="width:117pt;height:39.75pt" o:ole="">
            <v:imagedata r:id="rId140" o:title=""/>
          </v:shape>
          <o:OLEObject Type="Embed" ProgID="Equation.DSMT4" ShapeID="_x0000_i1081" DrawAspect="Content" ObjectID="_1789406179" r:id="rId141"/>
        </w:object>
      </w:r>
    </w:p>
    <w:p w:rsidR="00C645B9" w:rsidRPr="00C428B2" w:rsidRDefault="00C645B9" w:rsidP="00C57EF6">
      <w:pPr>
        <w:widowControl w:val="0"/>
        <w:autoSpaceDE w:val="0"/>
        <w:autoSpaceDN w:val="0"/>
        <w:adjustRightInd w:val="0"/>
        <w:jc w:val="both"/>
        <w:rPr>
          <w:rFonts w:ascii="Times New Roman" w:hAnsi="Times New Roman" w:cs="Times New Roman"/>
          <w:bCs/>
          <w:sz w:val="26"/>
          <w:szCs w:val="26"/>
        </w:rPr>
      </w:pPr>
      <w:r w:rsidRPr="00C428B2">
        <w:rPr>
          <w:rFonts w:ascii="Times New Roman" w:hAnsi="Times New Roman" w:cs="Times New Roman"/>
          <w:b/>
          <w:sz w:val="26"/>
          <w:szCs w:val="26"/>
        </w:rPr>
        <w:t>Bài 2:</w:t>
      </w:r>
      <w:r w:rsidRPr="00C428B2">
        <w:rPr>
          <w:rFonts w:ascii="Times New Roman" w:hAnsi="Times New Roman" w:cs="Times New Roman"/>
          <w:bCs/>
          <w:sz w:val="26"/>
          <w:szCs w:val="26"/>
        </w:rPr>
        <w:t xml:space="preserve"> (1 đ)  Tìm x</w:t>
      </w:r>
    </w:p>
    <w:p w:rsidR="00C645B9" w:rsidRPr="00C428B2" w:rsidRDefault="00C57EF6" w:rsidP="00C57EF6">
      <w:pPr>
        <w:spacing w:after="0" w:line="240" w:lineRule="auto"/>
        <w:ind w:left="720" w:hanging="360"/>
        <w:jc w:val="both"/>
        <w:rPr>
          <w:rFonts w:ascii="Times New Roman" w:hAnsi="Times New Roman" w:cs="Times New Roman"/>
          <w:sz w:val="26"/>
          <w:szCs w:val="26"/>
          <w:lang w:val="vi-VN"/>
        </w:rPr>
      </w:pPr>
      <w:r w:rsidRPr="00C428B2">
        <w:rPr>
          <w:rFonts w:ascii="Times New Roman" w:hAnsi="Times New Roman" w:cs="Times New Roman"/>
          <w:sz w:val="26"/>
          <w:szCs w:val="26"/>
          <w:lang w:val="vi-VN"/>
        </w:rPr>
        <w:lastRenderedPageBreak/>
        <w:t>a)</w:t>
      </w:r>
      <w:r w:rsidRPr="00C428B2">
        <w:rPr>
          <w:rFonts w:ascii="Times New Roman" w:hAnsi="Times New Roman" w:cs="Times New Roman"/>
          <w:sz w:val="26"/>
          <w:szCs w:val="26"/>
          <w:lang w:val="vi-VN"/>
        </w:rPr>
        <w:tab/>
      </w:r>
      <w:r w:rsidR="00C645B9" w:rsidRPr="00C428B2">
        <w:rPr>
          <w:rFonts w:ascii="Times New Roman" w:hAnsi="Times New Roman" w:cs="Times New Roman"/>
        </w:rPr>
        <w:object w:dxaOrig="1480" w:dyaOrig="680">
          <v:shape id="_x0000_i1082" type="#_x0000_t75" style="width:74.25pt;height:34.5pt" o:ole="">
            <v:imagedata r:id="rId142" o:title=""/>
          </v:shape>
          <o:OLEObject Type="Embed" ProgID="Equation.DSMT4" ShapeID="_x0000_i1082" DrawAspect="Content" ObjectID="_1789406180" r:id="rId143"/>
        </w:object>
      </w:r>
    </w:p>
    <w:p w:rsidR="00C645B9" w:rsidRPr="00C428B2" w:rsidRDefault="00C57EF6" w:rsidP="00C57EF6">
      <w:pPr>
        <w:spacing w:after="0" w:line="240" w:lineRule="auto"/>
        <w:ind w:left="720" w:hanging="360"/>
        <w:jc w:val="both"/>
        <w:rPr>
          <w:rFonts w:ascii="Times New Roman" w:hAnsi="Times New Roman" w:cs="Times New Roman"/>
          <w:sz w:val="26"/>
          <w:szCs w:val="26"/>
          <w:lang w:val="vi-VN"/>
        </w:rPr>
      </w:pPr>
      <w:r w:rsidRPr="00C428B2">
        <w:rPr>
          <w:rFonts w:ascii="Times New Roman" w:hAnsi="Times New Roman" w:cs="Times New Roman"/>
          <w:sz w:val="26"/>
          <w:szCs w:val="26"/>
          <w:lang w:val="vi-VN"/>
        </w:rPr>
        <w:t>b)</w:t>
      </w:r>
      <w:r w:rsidRPr="00C428B2">
        <w:rPr>
          <w:rFonts w:ascii="Times New Roman" w:hAnsi="Times New Roman" w:cs="Times New Roman"/>
          <w:sz w:val="26"/>
          <w:szCs w:val="26"/>
          <w:lang w:val="vi-VN"/>
        </w:rPr>
        <w:tab/>
      </w:r>
      <w:r w:rsidR="00C645B9" w:rsidRPr="00C428B2">
        <w:rPr>
          <w:rFonts w:ascii="Times New Roman" w:hAnsi="Times New Roman" w:cs="Times New Roman"/>
        </w:rPr>
        <w:object w:dxaOrig="1640" w:dyaOrig="740">
          <v:shape id="_x0000_i1083" type="#_x0000_t75" style="width:81.75pt;height:36pt" o:ole="">
            <v:imagedata r:id="rId144" o:title=""/>
          </v:shape>
          <o:OLEObject Type="Embed" ProgID="Equation.DSMT4" ShapeID="_x0000_i1083" DrawAspect="Content" ObjectID="_1789406181" r:id="rId145"/>
        </w:object>
      </w:r>
      <w:r w:rsidR="00C645B9" w:rsidRPr="00C428B2">
        <w:rPr>
          <w:rFonts w:ascii="Times New Roman" w:eastAsia="Calibri" w:hAnsi="Times New Roman" w:cs="Times New Roman"/>
          <w:sz w:val="26"/>
          <w:szCs w:val="26"/>
        </w:rPr>
        <w:tab/>
      </w:r>
      <w:r w:rsidR="00C645B9" w:rsidRPr="00C428B2">
        <w:rPr>
          <w:rFonts w:ascii="Times New Roman" w:eastAsia="Calibri" w:hAnsi="Times New Roman" w:cs="Times New Roman"/>
          <w:sz w:val="26"/>
          <w:szCs w:val="26"/>
        </w:rPr>
        <w:tab/>
      </w:r>
    </w:p>
    <w:p w:rsidR="00C645B9" w:rsidRPr="00C428B2" w:rsidRDefault="00C645B9" w:rsidP="00C57EF6">
      <w:pPr>
        <w:spacing w:after="0"/>
        <w:jc w:val="both"/>
        <w:rPr>
          <w:rFonts w:ascii="Times New Roman" w:hAnsi="Times New Roman" w:cs="Times New Roman"/>
          <w:sz w:val="26"/>
          <w:szCs w:val="26"/>
        </w:rPr>
      </w:pPr>
      <w:r w:rsidRPr="00C428B2">
        <w:rPr>
          <w:rFonts w:ascii="Times New Roman" w:hAnsi="Times New Roman" w:cs="Times New Roman"/>
          <w:b/>
          <w:sz w:val="26"/>
          <w:szCs w:val="26"/>
        </w:rPr>
        <w:t>Bài 3:</w:t>
      </w:r>
      <w:r w:rsidRPr="00C428B2">
        <w:rPr>
          <w:rFonts w:ascii="Times New Roman" w:hAnsi="Times New Roman" w:cs="Times New Roman"/>
          <w:sz w:val="26"/>
          <w:szCs w:val="26"/>
        </w:rPr>
        <w:t xml:space="preserve"> (1 điểm) Cho hình vẽ: </w:t>
      </w:r>
    </w:p>
    <w:p w:rsidR="00C645B9" w:rsidRPr="00C428B2" w:rsidRDefault="00C645B9" w:rsidP="00C57EF6">
      <w:pPr>
        <w:spacing w:after="0"/>
        <w:jc w:val="center"/>
        <w:rPr>
          <w:rFonts w:ascii="Times New Roman" w:hAnsi="Times New Roman" w:cs="Times New Roman"/>
          <w:sz w:val="26"/>
          <w:szCs w:val="26"/>
        </w:rPr>
      </w:pPr>
      <w:r w:rsidRPr="00C428B2">
        <w:rPr>
          <w:rFonts w:ascii="Times New Roman" w:hAnsi="Times New Roman" w:cs="Times New Roman"/>
          <w:noProof/>
          <w:sz w:val="26"/>
          <w:szCs w:val="26"/>
        </w:rPr>
        <w:drawing>
          <wp:inline distT="0" distB="0" distL="0" distR="0" wp14:anchorId="0D629D02" wp14:editId="1B2E1964">
            <wp:extent cx="2504661" cy="2018405"/>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536314" cy="2043913"/>
                    </a:xfrm>
                    <a:prstGeom prst="rect">
                      <a:avLst/>
                    </a:prstGeom>
                    <a:noFill/>
                    <a:ln>
                      <a:noFill/>
                    </a:ln>
                  </pic:spPr>
                </pic:pic>
              </a:graphicData>
            </a:graphic>
          </wp:inline>
        </w:drawing>
      </w:r>
    </w:p>
    <w:p w:rsidR="00C645B9" w:rsidRPr="00C428B2" w:rsidRDefault="00C57EF6" w:rsidP="00C57EF6">
      <w:pPr>
        <w:spacing w:after="0"/>
        <w:ind w:left="1440" w:hanging="360"/>
        <w:rPr>
          <w:rFonts w:ascii="Times New Roman" w:hAnsi="Times New Roman" w:cs="Times New Roman"/>
          <w:sz w:val="26"/>
          <w:szCs w:val="26"/>
        </w:rPr>
      </w:pPr>
      <w:r w:rsidRPr="00C428B2">
        <w:rPr>
          <w:rFonts w:ascii="Times New Roman" w:hAnsi="Times New Roman" w:cs="Times New Roman"/>
          <w:sz w:val="26"/>
          <w:szCs w:val="26"/>
        </w:rPr>
        <w:t>a)</w:t>
      </w:r>
      <w:r w:rsidRPr="00C428B2">
        <w:rPr>
          <w:rFonts w:ascii="Times New Roman" w:hAnsi="Times New Roman" w:cs="Times New Roman"/>
          <w:sz w:val="26"/>
          <w:szCs w:val="26"/>
        </w:rPr>
        <w:tab/>
      </w:r>
      <w:r w:rsidR="00C645B9" w:rsidRPr="00C428B2">
        <w:rPr>
          <w:rFonts w:ascii="Times New Roman" w:hAnsi="Times New Roman" w:cs="Times New Roman"/>
          <w:sz w:val="26"/>
          <w:szCs w:val="26"/>
        </w:rPr>
        <w:t>CM: AC// BD</w:t>
      </w:r>
    </w:p>
    <w:p w:rsidR="00C645B9" w:rsidRPr="00C428B2" w:rsidRDefault="00C57EF6" w:rsidP="00C57EF6">
      <w:pPr>
        <w:spacing w:after="0"/>
        <w:ind w:left="1440" w:hanging="360"/>
        <w:rPr>
          <w:rFonts w:ascii="Times New Roman" w:hAnsi="Times New Roman" w:cs="Times New Roman"/>
          <w:sz w:val="26"/>
          <w:szCs w:val="26"/>
        </w:rPr>
      </w:pPr>
      <w:r w:rsidRPr="00C428B2">
        <w:rPr>
          <w:rFonts w:ascii="Times New Roman" w:hAnsi="Times New Roman" w:cs="Times New Roman"/>
          <w:sz w:val="26"/>
          <w:szCs w:val="26"/>
        </w:rPr>
        <w:t>b)</w:t>
      </w:r>
      <w:r w:rsidRPr="00C428B2">
        <w:rPr>
          <w:rFonts w:ascii="Times New Roman" w:hAnsi="Times New Roman" w:cs="Times New Roman"/>
          <w:sz w:val="26"/>
          <w:szCs w:val="26"/>
        </w:rPr>
        <w:tab/>
      </w:r>
      <w:r w:rsidR="00C645B9" w:rsidRPr="00C428B2">
        <w:rPr>
          <w:rFonts w:ascii="Times New Roman" w:hAnsi="Times New Roman" w:cs="Times New Roman"/>
          <w:sz w:val="26"/>
          <w:szCs w:val="26"/>
        </w:rPr>
        <w:t xml:space="preserve">CM: tìm </w:t>
      </w:r>
      <w:r w:rsidR="00C645B9" w:rsidRPr="00C428B2">
        <w:rPr>
          <w:rFonts w:ascii="Times New Roman" w:hAnsi="Times New Roman" w:cs="Times New Roman"/>
        </w:rPr>
        <w:object w:dxaOrig="320" w:dyaOrig="420">
          <v:shape id="_x0000_i1084" type="#_x0000_t75" style="width:15.75pt;height:21.75pt" o:ole="">
            <v:imagedata r:id="rId147" o:title=""/>
          </v:shape>
          <o:OLEObject Type="Embed" ProgID="Equation.DSMT4" ShapeID="_x0000_i1084" DrawAspect="Content" ObjectID="_1789406182" r:id="rId148"/>
        </w:object>
      </w:r>
    </w:p>
    <w:p w:rsidR="00C645B9" w:rsidRPr="00C428B2" w:rsidRDefault="00C645B9" w:rsidP="00C57EF6">
      <w:pPr>
        <w:jc w:val="both"/>
        <w:rPr>
          <w:rFonts w:ascii="Times New Roman" w:eastAsia="Helvetica" w:hAnsi="Times New Roman" w:cs="Times New Roman"/>
          <w:sz w:val="26"/>
          <w:szCs w:val="26"/>
          <w:shd w:val="clear" w:color="auto" w:fill="FFFFFF"/>
        </w:rPr>
      </w:pPr>
      <w:r w:rsidRPr="00C428B2">
        <w:rPr>
          <w:rFonts w:ascii="Times New Roman" w:hAnsi="Times New Roman" w:cs="Times New Roman"/>
          <w:b/>
          <w:bCs/>
          <w:kern w:val="24"/>
          <w:sz w:val="26"/>
          <w:szCs w:val="26"/>
        </w:rPr>
        <w:t xml:space="preserve">Bài 4: </w:t>
      </w:r>
      <w:r w:rsidRPr="00C428B2">
        <w:rPr>
          <w:rFonts w:ascii="Times New Roman" w:hAnsi="Times New Roman" w:cs="Times New Roman"/>
          <w:kern w:val="24"/>
          <w:sz w:val="26"/>
          <w:szCs w:val="26"/>
        </w:rPr>
        <w:t xml:space="preserve">(2 điểm) </w:t>
      </w:r>
      <w:r w:rsidRPr="00C428B2">
        <w:rPr>
          <w:rFonts w:ascii="Times New Roman" w:eastAsia="Helvetica" w:hAnsi="Times New Roman" w:cs="Times New Roman"/>
          <w:sz w:val="26"/>
          <w:szCs w:val="26"/>
          <w:shd w:val="clear" w:color="auto" w:fill="FFFFFF"/>
        </w:rPr>
        <w:t>Cho hình hộp chữ nhật, đáy hình chữ nhật có chiều dàu 5m, chiều rộng 4m và chiều cao 6m. Tính diện tích xung quanh và thể tích của hình hộp chữ nhật</w:t>
      </w:r>
    </w:p>
    <w:p w:rsidR="00C645B9" w:rsidRPr="00C428B2" w:rsidRDefault="00C645B9" w:rsidP="00C57EF6">
      <w:pPr>
        <w:jc w:val="both"/>
        <w:rPr>
          <w:rFonts w:ascii="Times New Roman" w:hAnsi="Times New Roman" w:cs="Times New Roman"/>
          <w:color w:val="0D0D0D"/>
          <w:sz w:val="26"/>
          <w:szCs w:val="26"/>
        </w:rPr>
      </w:pPr>
      <w:r w:rsidRPr="00C428B2">
        <w:rPr>
          <w:rFonts w:ascii="Times New Roman" w:hAnsi="Times New Roman" w:cs="Times New Roman"/>
          <w:b/>
          <w:sz w:val="26"/>
          <w:szCs w:val="26"/>
        </w:rPr>
        <w:t>Bài 5:</w:t>
      </w:r>
      <w:r w:rsidRPr="00C428B2">
        <w:rPr>
          <w:rFonts w:ascii="Times New Roman" w:hAnsi="Times New Roman" w:cs="Times New Roman"/>
          <w:bCs/>
          <w:sz w:val="26"/>
          <w:szCs w:val="26"/>
        </w:rPr>
        <w:t xml:space="preserve"> (1 điểm) </w:t>
      </w:r>
      <w:r w:rsidRPr="00C428B2">
        <w:rPr>
          <w:rFonts w:ascii="Times New Roman" w:hAnsi="Times New Roman" w:cs="Times New Roman"/>
          <w:color w:val="0D0D0D"/>
          <w:sz w:val="26"/>
          <w:szCs w:val="26"/>
        </w:rPr>
        <w:t>Để thi công một con dốc, người ta đúc một khối bê tông hình lăng trụ đứng tam giác có kích thước như hình sau.</w:t>
      </w:r>
      <w:r w:rsidRPr="00C428B2">
        <w:rPr>
          <w:rFonts w:ascii="Times New Roman" w:hAnsi="Times New Roman" w:cs="Times New Roman"/>
          <w:sz w:val="26"/>
          <w:szCs w:val="26"/>
        </w:rPr>
        <w:t xml:space="preserve"> </w:t>
      </w:r>
      <w:r w:rsidRPr="00C428B2">
        <w:rPr>
          <w:rFonts w:ascii="Times New Roman" w:hAnsi="Times New Roman" w:cs="Times New Roman"/>
          <w:color w:val="0D0D0D"/>
          <w:sz w:val="26"/>
          <w:szCs w:val="26"/>
        </w:rPr>
        <w:t>Hãy tính thể tích của khối bê tông.</w:t>
      </w:r>
    </w:p>
    <w:p w:rsidR="00C645B9" w:rsidRPr="00C428B2" w:rsidRDefault="00C645B9" w:rsidP="00C57EF6">
      <w:pPr>
        <w:jc w:val="center"/>
        <w:rPr>
          <w:rFonts w:ascii="Times New Roman" w:eastAsia="Helvetica" w:hAnsi="Times New Roman" w:cs="Times New Roman"/>
          <w:sz w:val="26"/>
          <w:szCs w:val="26"/>
          <w:shd w:val="clear" w:color="auto" w:fill="FFFFFF"/>
        </w:rPr>
      </w:pPr>
      <w:r w:rsidRPr="00C428B2">
        <w:rPr>
          <w:rFonts w:ascii="Times New Roman" w:hAnsi="Times New Roman" w:cs="Times New Roman"/>
          <w:noProof/>
          <w:sz w:val="26"/>
          <w:szCs w:val="26"/>
        </w:rPr>
        <w:drawing>
          <wp:inline distT="0" distB="0" distL="0" distR="0" wp14:anchorId="5290C5A1" wp14:editId="16FA8317">
            <wp:extent cx="2581275" cy="110726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586352" cy="1109446"/>
                    </a:xfrm>
                    <a:prstGeom prst="rect">
                      <a:avLst/>
                    </a:prstGeom>
                  </pic:spPr>
                </pic:pic>
              </a:graphicData>
            </a:graphic>
          </wp:inline>
        </w:drawing>
      </w:r>
    </w:p>
    <w:p w:rsidR="00C645B9" w:rsidRPr="00C428B2" w:rsidRDefault="00C645B9" w:rsidP="00C57EF6">
      <w:pPr>
        <w:rPr>
          <w:rFonts w:ascii="Times New Roman" w:hAnsi="Times New Roman" w:cs="Times New Roman"/>
          <w:bCs/>
          <w:sz w:val="26"/>
          <w:szCs w:val="26"/>
        </w:rPr>
      </w:pPr>
      <w:r w:rsidRPr="00C428B2">
        <w:rPr>
          <w:rFonts w:ascii="Times New Roman" w:hAnsi="Times New Roman" w:cs="Times New Roman"/>
          <w:b/>
          <w:sz w:val="26"/>
          <w:szCs w:val="26"/>
        </w:rPr>
        <w:t>Bài 6:</w:t>
      </w:r>
      <w:r w:rsidRPr="00C428B2">
        <w:rPr>
          <w:rFonts w:ascii="Times New Roman" w:hAnsi="Times New Roman" w:cs="Times New Roman"/>
          <w:bCs/>
          <w:sz w:val="26"/>
          <w:szCs w:val="26"/>
        </w:rPr>
        <w:t xml:space="preserve"> (1.5 điểm) Gọi n (bước) là số bước chân trong 1 phút và p (mét) là khoảng cách giữa gót chân đầu và gót chân cuối. Khi đó hàm số của n theo p là: n=140p</w:t>
      </w:r>
    </w:p>
    <w:p w:rsidR="00C645B9" w:rsidRPr="00C428B2" w:rsidRDefault="00C57EF6" w:rsidP="00C57EF6">
      <w:pPr>
        <w:spacing w:after="0" w:line="240" w:lineRule="auto"/>
        <w:ind w:left="720" w:hanging="360"/>
        <w:rPr>
          <w:rFonts w:ascii="Times New Roman" w:eastAsia="Helvetica" w:hAnsi="Times New Roman" w:cs="Times New Roman"/>
          <w:sz w:val="26"/>
          <w:szCs w:val="26"/>
          <w:shd w:val="clear" w:color="auto" w:fill="FFFFFF"/>
        </w:rPr>
      </w:pPr>
      <w:r w:rsidRPr="00C428B2">
        <w:rPr>
          <w:rFonts w:ascii="Times New Roman" w:eastAsia="Helvetica" w:hAnsi="Times New Roman" w:cs="Times New Roman"/>
          <w:sz w:val="26"/>
          <w:szCs w:val="26"/>
        </w:rPr>
        <w:t>a.</w:t>
      </w:r>
      <w:r w:rsidRPr="00C428B2">
        <w:rPr>
          <w:rFonts w:ascii="Times New Roman" w:eastAsia="Helvetica" w:hAnsi="Times New Roman" w:cs="Times New Roman"/>
          <w:sz w:val="26"/>
          <w:szCs w:val="26"/>
        </w:rPr>
        <w:tab/>
      </w:r>
      <w:r w:rsidR="00C645B9" w:rsidRPr="00C428B2">
        <w:rPr>
          <w:rFonts w:ascii="Times New Roman" w:eastAsia="Helvetica" w:hAnsi="Times New Roman" w:cs="Times New Roman"/>
          <w:sz w:val="26"/>
          <w:szCs w:val="26"/>
          <w:shd w:val="clear" w:color="auto" w:fill="FFFFFF"/>
        </w:rPr>
        <w:t>Hoàng bước được 49 bước trong 1 phút. Hỏi khoảng cách giữa 2 gót chân Hoàng là bao nhiêu?</w:t>
      </w:r>
    </w:p>
    <w:p w:rsidR="00C645B9" w:rsidRPr="00C428B2" w:rsidRDefault="00C57EF6" w:rsidP="00C57EF6">
      <w:pPr>
        <w:spacing w:after="0" w:line="240" w:lineRule="auto"/>
        <w:ind w:left="720" w:hanging="360"/>
        <w:rPr>
          <w:rFonts w:ascii="Times New Roman" w:eastAsia="Helvetica" w:hAnsi="Times New Roman" w:cs="Times New Roman"/>
          <w:sz w:val="26"/>
          <w:szCs w:val="26"/>
          <w:shd w:val="clear" w:color="auto" w:fill="FFFFFF"/>
        </w:rPr>
      </w:pPr>
      <w:r w:rsidRPr="00C428B2">
        <w:rPr>
          <w:rFonts w:ascii="Times New Roman" w:eastAsia="Helvetica" w:hAnsi="Times New Roman" w:cs="Times New Roman"/>
          <w:sz w:val="26"/>
          <w:szCs w:val="26"/>
        </w:rPr>
        <w:t>b.</w:t>
      </w:r>
      <w:r w:rsidRPr="00C428B2">
        <w:rPr>
          <w:rFonts w:ascii="Times New Roman" w:eastAsia="Helvetica" w:hAnsi="Times New Roman" w:cs="Times New Roman"/>
          <w:sz w:val="26"/>
          <w:szCs w:val="26"/>
        </w:rPr>
        <w:tab/>
      </w:r>
      <w:r w:rsidR="00C645B9" w:rsidRPr="00C428B2">
        <w:rPr>
          <w:rFonts w:ascii="Times New Roman" w:eastAsia="Helvetica" w:hAnsi="Times New Roman" w:cs="Times New Roman"/>
          <w:sz w:val="26"/>
          <w:szCs w:val="26"/>
          <w:shd w:val="clear" w:color="auto" w:fill="FFFFFF"/>
        </w:rPr>
        <w:t>Khoảng cách giữa gót chân đầu tiên và gót chân cuối là 0,4m thì Hoàng bước được bao nhiêu bước?</w:t>
      </w:r>
    </w:p>
    <w:p w:rsidR="00C645B9" w:rsidRPr="00C428B2" w:rsidRDefault="00C645B9" w:rsidP="00C57EF6">
      <w:pPr>
        <w:jc w:val="center"/>
        <w:rPr>
          <w:rFonts w:ascii="Times New Roman" w:hAnsi="Times New Roman" w:cs="Times New Roman"/>
          <w:b/>
          <w:bCs/>
          <w:sz w:val="26"/>
          <w:szCs w:val="26"/>
          <w:lang w:val="vi-VN"/>
        </w:rPr>
      </w:pPr>
      <w:r w:rsidRPr="00C428B2">
        <w:rPr>
          <w:rFonts w:ascii="Times New Roman" w:hAnsi="Times New Roman" w:cs="Times New Roman"/>
          <w:b/>
          <w:bCs/>
          <w:sz w:val="26"/>
          <w:szCs w:val="26"/>
        </w:rPr>
        <w:t>ĐÁP ÁN</w:t>
      </w:r>
    </w:p>
    <w:p w:rsidR="00C645B9" w:rsidRPr="00C428B2" w:rsidRDefault="00C645B9" w:rsidP="00C57EF6">
      <w:pPr>
        <w:rPr>
          <w:rFonts w:ascii="Times New Roman" w:hAnsi="Times New Roman" w:cs="Times New Roman"/>
          <w:b/>
          <w:bCs/>
          <w:sz w:val="26"/>
          <w:szCs w:val="26"/>
        </w:rPr>
      </w:pPr>
      <w:r w:rsidRPr="00C428B2">
        <w:rPr>
          <w:rFonts w:ascii="Times New Roman" w:hAnsi="Times New Roman" w:cs="Times New Roman"/>
          <w:b/>
          <w:bCs/>
          <w:sz w:val="26"/>
          <w:szCs w:val="26"/>
        </w:rPr>
        <w:t xml:space="preserve">A. TRẮC NGHIỆM </w:t>
      </w:r>
      <w:r w:rsidRPr="00C428B2">
        <w:rPr>
          <w:rFonts w:ascii="Times New Roman" w:hAnsi="Times New Roman" w:cs="Times New Roman"/>
          <w:sz w:val="26"/>
          <w:szCs w:val="26"/>
        </w:rPr>
        <w:t>(2 điểm)</w:t>
      </w:r>
    </w:p>
    <w:tbl>
      <w:tblPr>
        <w:tblStyle w:val="TableGrid"/>
        <w:tblW w:w="4995" w:type="pct"/>
        <w:tblLook w:val="04A0" w:firstRow="1" w:lastRow="0" w:firstColumn="1" w:lastColumn="0" w:noHBand="0" w:noVBand="1"/>
      </w:tblPr>
      <w:tblGrid>
        <w:gridCol w:w="2686"/>
        <w:gridCol w:w="2686"/>
        <w:gridCol w:w="2686"/>
        <w:gridCol w:w="2686"/>
      </w:tblGrid>
      <w:tr w:rsidR="00C645B9" w:rsidRPr="00C428B2" w:rsidTr="00C57EF6">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1D</w:t>
            </w:r>
          </w:p>
        </w:tc>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2C</w:t>
            </w:r>
          </w:p>
        </w:tc>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3A</w:t>
            </w:r>
          </w:p>
        </w:tc>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4C</w:t>
            </w:r>
          </w:p>
        </w:tc>
      </w:tr>
      <w:tr w:rsidR="00C645B9" w:rsidRPr="00C428B2" w:rsidTr="00C57EF6">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5C</w:t>
            </w:r>
          </w:p>
        </w:tc>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6B</w:t>
            </w:r>
          </w:p>
        </w:tc>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7C</w:t>
            </w:r>
          </w:p>
        </w:tc>
        <w:tc>
          <w:tcPr>
            <w:tcW w:w="1250" w:type="pct"/>
            <w:vAlign w:val="center"/>
          </w:tcPr>
          <w:p w:rsidR="00C645B9" w:rsidRPr="00C428B2" w:rsidRDefault="00C645B9" w:rsidP="00C57EF6">
            <w:pPr>
              <w:jc w:val="center"/>
              <w:rPr>
                <w:rFonts w:cs="Times New Roman"/>
                <w:b/>
                <w:bCs/>
                <w:sz w:val="26"/>
                <w:szCs w:val="26"/>
              </w:rPr>
            </w:pPr>
            <w:r w:rsidRPr="00C428B2">
              <w:rPr>
                <w:rFonts w:cs="Times New Roman"/>
                <w:b/>
                <w:bCs/>
                <w:sz w:val="26"/>
                <w:szCs w:val="26"/>
              </w:rPr>
              <w:t>8A</w:t>
            </w:r>
          </w:p>
        </w:tc>
      </w:tr>
    </w:tbl>
    <w:p w:rsidR="00C645B9" w:rsidRPr="00C428B2" w:rsidRDefault="00C645B9" w:rsidP="00C57EF6">
      <w:pPr>
        <w:spacing w:after="0"/>
        <w:rPr>
          <w:rFonts w:ascii="Times New Roman" w:hAnsi="Times New Roman" w:cs="Times New Roman"/>
          <w:b/>
          <w:bCs/>
          <w:sz w:val="26"/>
          <w:szCs w:val="26"/>
        </w:rPr>
      </w:pPr>
      <w:r w:rsidRPr="00C428B2">
        <w:rPr>
          <w:rFonts w:ascii="Times New Roman" w:hAnsi="Times New Roman" w:cs="Times New Roman"/>
          <w:b/>
          <w:bCs/>
          <w:sz w:val="26"/>
          <w:szCs w:val="26"/>
        </w:rPr>
        <w:lastRenderedPageBreak/>
        <w:t>B. TỰ LUẬN</w:t>
      </w:r>
    </w:p>
    <w:p w:rsidR="00C645B9" w:rsidRPr="00C428B2" w:rsidRDefault="00C645B9" w:rsidP="00C57EF6">
      <w:pPr>
        <w:rPr>
          <w:rFonts w:ascii="Times New Roman" w:eastAsia="Helvetica" w:hAnsi="Times New Roman" w:cs="Times New Roman"/>
          <w:b/>
          <w:bCs/>
          <w:sz w:val="26"/>
          <w:szCs w:val="26"/>
          <w:shd w:val="clear" w:color="auto" w:fill="FFFFFF"/>
        </w:rPr>
      </w:pPr>
      <w:r w:rsidRPr="00C428B2">
        <w:rPr>
          <w:rFonts w:ascii="Times New Roman" w:eastAsia="Helvetica" w:hAnsi="Times New Roman" w:cs="Times New Roman"/>
          <w:b/>
          <w:bCs/>
          <w:sz w:val="26"/>
          <w:szCs w:val="26"/>
          <w:shd w:val="clear" w:color="auto" w:fill="FFFFFF"/>
        </w:rPr>
        <w:t>Bài 1:</w:t>
      </w:r>
    </w:p>
    <w:p w:rsidR="00C645B9" w:rsidRPr="00C428B2" w:rsidRDefault="00C57EF6" w:rsidP="00C57EF6">
      <w:pPr>
        <w:tabs>
          <w:tab w:val="left" w:pos="1080"/>
        </w:tabs>
        <w:spacing w:before="60" w:after="0"/>
        <w:ind w:left="1080" w:hanging="360"/>
        <w:rPr>
          <w:rFonts w:ascii="Times New Roman" w:eastAsia="Times New Roman" w:hAnsi="Times New Roman" w:cs="Times New Roman"/>
          <w:sz w:val="26"/>
          <w:szCs w:val="26"/>
        </w:rPr>
      </w:pPr>
      <w:r w:rsidRPr="00C428B2">
        <w:rPr>
          <w:rFonts w:ascii="Times New Roman" w:eastAsia="Times New Roman" w:hAnsi="Times New Roman" w:cs="Times New Roman"/>
          <w:sz w:val="26"/>
          <w:szCs w:val="26"/>
        </w:rPr>
        <w:t>a)</w:t>
      </w:r>
      <w:r w:rsidRPr="00C428B2">
        <w:rPr>
          <w:rFonts w:ascii="Times New Roman" w:eastAsia="Times New Roman" w:hAnsi="Times New Roman" w:cs="Times New Roman"/>
          <w:sz w:val="26"/>
          <w:szCs w:val="26"/>
        </w:rPr>
        <w:tab/>
      </w:r>
      <w:r w:rsidR="00C645B9" w:rsidRPr="00C428B2">
        <w:rPr>
          <w:rFonts w:ascii="Times New Roman" w:eastAsia="Calibri" w:hAnsi="Times New Roman" w:cs="Times New Roman"/>
          <w:position w:val="-24"/>
          <w:sz w:val="26"/>
          <w:szCs w:val="26"/>
        </w:rPr>
        <w:object w:dxaOrig="880" w:dyaOrig="620">
          <v:shape id="_x0000_i1085" type="#_x0000_t75" style="width:44.25pt;height:31.5pt" o:ole="">
            <v:imagedata r:id="rId136" o:title=""/>
          </v:shape>
          <o:OLEObject Type="Embed" ProgID="Equation.DSMT4" ShapeID="_x0000_i1085" DrawAspect="Content" ObjectID="_1789406183" r:id="rId150"/>
        </w:object>
      </w:r>
    </w:p>
    <w:p w:rsidR="00C645B9" w:rsidRPr="00C428B2" w:rsidRDefault="00C645B9" w:rsidP="00C57EF6">
      <w:pPr>
        <w:spacing w:before="60" w:after="0"/>
        <w:ind w:left="1080"/>
        <w:rPr>
          <w:rFonts w:ascii="Times New Roman" w:eastAsia="Calibri" w:hAnsi="Times New Roman" w:cs="Times New Roman"/>
          <w:sz w:val="26"/>
          <w:szCs w:val="26"/>
        </w:rPr>
      </w:pPr>
      <w:r w:rsidRPr="00C428B2">
        <w:rPr>
          <w:rFonts w:ascii="Times New Roman" w:eastAsia="Calibri" w:hAnsi="Times New Roman" w:cs="Times New Roman"/>
          <w:sz w:val="26"/>
          <w:szCs w:val="26"/>
        </w:rPr>
        <w:t>=</w:t>
      </w:r>
      <w:r w:rsidRPr="00C428B2">
        <w:rPr>
          <w:rFonts w:ascii="Times New Roman" w:eastAsia="Calibri" w:hAnsi="Times New Roman" w:cs="Times New Roman"/>
          <w:position w:val="-24"/>
          <w:sz w:val="26"/>
          <w:szCs w:val="26"/>
        </w:rPr>
        <w:object w:dxaOrig="780" w:dyaOrig="620">
          <v:shape id="_x0000_i1086" type="#_x0000_t75" style="width:39pt;height:31.5pt" o:ole="">
            <v:imagedata r:id="rId151" o:title=""/>
          </v:shape>
          <o:OLEObject Type="Embed" ProgID="Equation.DSMT4" ShapeID="_x0000_i1086" DrawAspect="Content" ObjectID="_1789406184" r:id="rId152"/>
        </w:object>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t>(0.25đ)</w:t>
      </w:r>
    </w:p>
    <w:p w:rsidR="00C645B9" w:rsidRPr="00C428B2" w:rsidRDefault="00C645B9" w:rsidP="00C57EF6">
      <w:pPr>
        <w:spacing w:before="60" w:after="0"/>
        <w:ind w:left="1080"/>
        <w:rPr>
          <w:rFonts w:ascii="Times New Roman" w:eastAsia="Calibri" w:hAnsi="Times New Roman" w:cs="Times New Roman"/>
          <w:sz w:val="26"/>
          <w:szCs w:val="26"/>
        </w:rPr>
      </w:pPr>
      <w:r w:rsidRPr="00C428B2">
        <w:rPr>
          <w:rFonts w:ascii="Times New Roman" w:eastAsia="Times New Roman" w:hAnsi="Times New Roman" w:cs="Times New Roman"/>
          <w:sz w:val="26"/>
          <w:szCs w:val="26"/>
        </w:rPr>
        <w:t>=</w:t>
      </w:r>
      <w:r w:rsidRPr="00C428B2">
        <w:rPr>
          <w:rFonts w:ascii="Times New Roman" w:eastAsia="Calibri" w:hAnsi="Times New Roman" w:cs="Times New Roman"/>
          <w:position w:val="-24"/>
          <w:sz w:val="26"/>
          <w:szCs w:val="26"/>
        </w:rPr>
        <w:object w:dxaOrig="580" w:dyaOrig="620">
          <v:shape id="_x0000_i1087" type="#_x0000_t75" style="width:29.25pt;height:31.5pt" o:ole="">
            <v:imagedata r:id="rId153" o:title=""/>
          </v:shape>
          <o:OLEObject Type="Embed" ProgID="Equation.DSMT4" ShapeID="_x0000_i1087" DrawAspect="Content" ObjectID="_1789406185" r:id="rId154"/>
        </w:object>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p>
    <w:p w:rsidR="00C645B9" w:rsidRPr="00C428B2" w:rsidRDefault="00C645B9" w:rsidP="00C57EF6">
      <w:pPr>
        <w:spacing w:before="60" w:after="0"/>
        <w:ind w:left="1080"/>
        <w:rPr>
          <w:rFonts w:ascii="Times New Roman" w:eastAsia="Times New Roman" w:hAnsi="Times New Roman" w:cs="Times New Roman"/>
          <w:sz w:val="26"/>
          <w:szCs w:val="26"/>
        </w:rPr>
      </w:pPr>
      <w:r w:rsidRPr="00C428B2">
        <w:rPr>
          <w:rFonts w:ascii="Times New Roman" w:eastAsia="Calibri" w:hAnsi="Times New Roman" w:cs="Times New Roman"/>
          <w:sz w:val="26"/>
          <w:szCs w:val="26"/>
        </w:rPr>
        <w:t>=</w:t>
      </w:r>
      <w:r w:rsidRPr="00C428B2">
        <w:rPr>
          <w:rFonts w:ascii="Times New Roman" w:eastAsia="Calibri" w:hAnsi="Times New Roman" w:cs="Times New Roman"/>
          <w:position w:val="-24"/>
          <w:sz w:val="26"/>
          <w:szCs w:val="26"/>
        </w:rPr>
        <w:object w:dxaOrig="380" w:dyaOrig="620">
          <v:shape id="_x0000_i1088" type="#_x0000_t75" style="width:19.5pt;height:31.5pt" o:ole="">
            <v:imagedata r:id="rId155" o:title=""/>
          </v:shape>
          <o:OLEObject Type="Embed" ProgID="Equation.DSMT4" ShapeID="_x0000_i1088" DrawAspect="Content" ObjectID="_1789406186" r:id="rId156"/>
        </w:object>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r>
      <w:r w:rsidRPr="00C428B2">
        <w:rPr>
          <w:rFonts w:ascii="Times New Roman" w:eastAsia="Calibri" w:hAnsi="Times New Roman" w:cs="Times New Roman"/>
          <w:sz w:val="26"/>
          <w:szCs w:val="26"/>
        </w:rPr>
        <w:tab/>
        <w:t>(0.25đ)</w:t>
      </w:r>
    </w:p>
    <w:p w:rsidR="00C645B9" w:rsidRPr="00C428B2" w:rsidRDefault="00C57EF6" w:rsidP="00C57EF6">
      <w:pPr>
        <w:tabs>
          <w:tab w:val="left" w:pos="720"/>
        </w:tabs>
        <w:spacing w:before="60" w:after="0"/>
        <w:ind w:left="1080" w:hanging="360"/>
        <w:rPr>
          <w:rFonts w:ascii="Times New Roman" w:eastAsia="Times New Roman" w:hAnsi="Times New Roman" w:cs="Times New Roman"/>
          <w:sz w:val="26"/>
          <w:szCs w:val="26"/>
        </w:rPr>
      </w:pPr>
      <w:r w:rsidRPr="00C428B2">
        <w:rPr>
          <w:rFonts w:ascii="Times New Roman" w:eastAsia="Times New Roman" w:hAnsi="Times New Roman" w:cs="Times New Roman"/>
          <w:sz w:val="26"/>
          <w:szCs w:val="26"/>
        </w:rPr>
        <w:t>b)</w:t>
      </w:r>
      <w:r w:rsidRPr="00C428B2">
        <w:rPr>
          <w:rFonts w:ascii="Times New Roman" w:eastAsia="Times New Roman" w:hAnsi="Times New Roman" w:cs="Times New Roman"/>
          <w:sz w:val="26"/>
          <w:szCs w:val="26"/>
        </w:rPr>
        <w:tab/>
      </w:r>
      <w:r w:rsidR="00C645B9" w:rsidRPr="00C428B2">
        <w:rPr>
          <w:rFonts w:ascii="Times New Roman" w:eastAsia="Times New Roman" w:hAnsi="Times New Roman" w:cs="Times New Roman"/>
          <w:position w:val="-34"/>
          <w:sz w:val="26"/>
          <w:szCs w:val="26"/>
        </w:rPr>
        <w:object w:dxaOrig="1760" w:dyaOrig="820">
          <v:shape id="_x0000_i1089" type="#_x0000_t75" style="width:87.75pt;height:42pt" o:ole="">
            <v:imagedata r:id="rId157" o:title=""/>
          </v:shape>
          <o:OLEObject Type="Embed" ProgID="Equation.DSMT4" ShapeID="_x0000_i1089" DrawAspect="Content" ObjectID="_1789406187" r:id="rId158"/>
        </w:object>
      </w:r>
    </w:p>
    <w:p w:rsidR="00C645B9" w:rsidRPr="00C428B2" w:rsidRDefault="00C645B9" w:rsidP="00C57EF6">
      <w:pPr>
        <w:spacing w:before="60" w:after="0"/>
        <w:ind w:left="1080"/>
        <w:rPr>
          <w:rFonts w:ascii="Times New Roman" w:eastAsia="Calibri" w:hAnsi="Times New Roman" w:cs="Times New Roman"/>
          <w:sz w:val="26"/>
          <w:szCs w:val="26"/>
        </w:rPr>
      </w:pPr>
      <w:r w:rsidRPr="00C428B2">
        <w:rPr>
          <w:rFonts w:ascii="Times New Roman" w:eastAsia="Times New Roman" w:hAnsi="Times New Roman" w:cs="Times New Roman"/>
          <w:sz w:val="26"/>
          <w:szCs w:val="26"/>
        </w:rPr>
        <w:t>=</w:t>
      </w:r>
      <w:r w:rsidRPr="00C428B2">
        <w:rPr>
          <w:rFonts w:ascii="Times New Roman" w:eastAsia="Times New Roman" w:hAnsi="Times New Roman" w:cs="Times New Roman"/>
          <w:position w:val="-30"/>
          <w:sz w:val="26"/>
          <w:szCs w:val="26"/>
        </w:rPr>
        <w:object w:dxaOrig="1560" w:dyaOrig="720">
          <v:shape id="_x0000_i1090" type="#_x0000_t75" style="width:78pt;height:36.75pt" o:ole="">
            <v:imagedata r:id="rId159" o:title=""/>
          </v:shape>
          <o:OLEObject Type="Embed" ProgID="Equation.DSMT4" ShapeID="_x0000_i1090" DrawAspect="Content" ObjectID="_1789406188" r:id="rId160"/>
        </w:object>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p>
    <w:p w:rsidR="00C645B9" w:rsidRPr="00C428B2" w:rsidRDefault="00C645B9" w:rsidP="00C57EF6">
      <w:pPr>
        <w:spacing w:before="60" w:after="0"/>
        <w:ind w:left="1080"/>
        <w:rPr>
          <w:rFonts w:ascii="Times New Roman" w:eastAsia="Calibri" w:hAnsi="Times New Roman" w:cs="Times New Roman"/>
          <w:sz w:val="26"/>
          <w:szCs w:val="26"/>
        </w:rPr>
      </w:pPr>
      <w:r w:rsidRPr="00C428B2">
        <w:rPr>
          <w:rFonts w:ascii="Times New Roman" w:eastAsia="Calibri" w:hAnsi="Times New Roman" w:cs="Times New Roman"/>
          <w:sz w:val="26"/>
          <w:szCs w:val="26"/>
        </w:rPr>
        <w:t>=</w:t>
      </w:r>
      <w:r w:rsidRPr="00C428B2">
        <w:rPr>
          <w:rFonts w:ascii="Times New Roman" w:eastAsia="Times New Roman" w:hAnsi="Times New Roman" w:cs="Times New Roman"/>
          <w:position w:val="-26"/>
          <w:sz w:val="26"/>
          <w:szCs w:val="26"/>
        </w:rPr>
        <w:object w:dxaOrig="920" w:dyaOrig="680">
          <v:shape id="_x0000_i1091" type="#_x0000_t75" style="width:45.75pt;height:35.25pt" o:ole="">
            <v:imagedata r:id="rId161" o:title=""/>
          </v:shape>
          <o:OLEObject Type="Embed" ProgID="Equation.DSMT4" ShapeID="_x0000_i1091" DrawAspect="Content" ObjectID="_1789406189" r:id="rId162"/>
        </w:object>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645B9" w:rsidP="00C57EF6">
      <w:pPr>
        <w:spacing w:before="60" w:after="0"/>
        <w:ind w:left="1080"/>
        <w:rPr>
          <w:rFonts w:ascii="Times New Roman" w:eastAsia="Times New Roman" w:hAnsi="Times New Roman" w:cs="Times New Roman"/>
          <w:sz w:val="26"/>
          <w:szCs w:val="26"/>
        </w:rPr>
      </w:pPr>
      <w:r w:rsidRPr="00C428B2">
        <w:rPr>
          <w:rFonts w:ascii="Times New Roman" w:eastAsia="Calibri" w:hAnsi="Times New Roman" w:cs="Times New Roman"/>
          <w:sz w:val="26"/>
          <w:szCs w:val="26"/>
        </w:rPr>
        <w:t>=</w:t>
      </w:r>
      <w:r w:rsidRPr="00C428B2">
        <w:rPr>
          <w:rFonts w:ascii="Times New Roman" w:eastAsia="Times New Roman" w:hAnsi="Times New Roman" w:cs="Times New Roman"/>
          <w:position w:val="-26"/>
          <w:sz w:val="26"/>
          <w:szCs w:val="26"/>
        </w:rPr>
        <w:object w:dxaOrig="600" w:dyaOrig="680">
          <v:shape id="_x0000_i1092" type="#_x0000_t75" style="width:30pt;height:35.25pt" o:ole="">
            <v:imagedata r:id="rId163" o:title=""/>
          </v:shape>
          <o:OLEObject Type="Embed" ProgID="Equation.DSMT4" ShapeID="_x0000_i1092" DrawAspect="Content" ObjectID="_1789406190" r:id="rId164"/>
        </w:object>
      </w:r>
    </w:p>
    <w:p w:rsidR="00C645B9" w:rsidRPr="00C428B2" w:rsidRDefault="00C645B9" w:rsidP="00C57EF6">
      <w:pPr>
        <w:spacing w:before="60" w:after="0"/>
        <w:ind w:left="1080"/>
        <w:rPr>
          <w:rFonts w:ascii="Times New Roman" w:eastAsia="Times New Roman" w:hAnsi="Times New Roman" w:cs="Times New Roman"/>
          <w:sz w:val="26"/>
          <w:szCs w:val="26"/>
        </w:rPr>
      </w:pPr>
      <w:r w:rsidRPr="00C428B2">
        <w:rPr>
          <w:rFonts w:ascii="Times New Roman" w:eastAsia="Times New Roman" w:hAnsi="Times New Roman" w:cs="Times New Roman"/>
          <w:sz w:val="26"/>
          <w:szCs w:val="26"/>
        </w:rPr>
        <w:t>=</w:t>
      </w:r>
      <w:r w:rsidRPr="00C428B2">
        <w:rPr>
          <w:rFonts w:ascii="Times New Roman" w:eastAsia="Times New Roman" w:hAnsi="Times New Roman" w:cs="Times New Roman"/>
          <w:position w:val="-26"/>
          <w:sz w:val="26"/>
          <w:szCs w:val="26"/>
        </w:rPr>
        <w:object w:dxaOrig="360" w:dyaOrig="680">
          <v:shape id="_x0000_i1093" type="#_x0000_t75" style="width:18pt;height:35.25pt" o:ole="">
            <v:imagedata r:id="rId165" o:title=""/>
          </v:shape>
          <o:OLEObject Type="Embed" ProgID="Equation.DSMT4" ShapeID="_x0000_i1093" DrawAspect="Content" ObjectID="_1789406191" r:id="rId166"/>
        </w:object>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57EF6" w:rsidP="00C57EF6">
      <w:pPr>
        <w:tabs>
          <w:tab w:val="left" w:pos="1080"/>
        </w:tabs>
        <w:spacing w:after="0" w:line="240" w:lineRule="auto"/>
        <w:ind w:left="1080" w:hanging="360"/>
        <w:rPr>
          <w:rFonts w:ascii="Times New Roman" w:eastAsia="Helvetica" w:hAnsi="Times New Roman" w:cs="Times New Roman"/>
          <w:b/>
          <w:bCs/>
          <w:sz w:val="26"/>
          <w:szCs w:val="26"/>
          <w:shd w:val="clear" w:color="auto" w:fill="FFFFFF"/>
        </w:rPr>
      </w:pPr>
      <w:r w:rsidRPr="00C428B2">
        <w:rPr>
          <w:rFonts w:ascii="Times New Roman" w:eastAsia="Helvetica" w:hAnsi="Times New Roman" w:cs="Times New Roman"/>
          <w:sz w:val="26"/>
          <w:szCs w:val="26"/>
        </w:rPr>
        <w:t>c)</w:t>
      </w:r>
      <w:r w:rsidRPr="00C428B2">
        <w:rPr>
          <w:rFonts w:ascii="Times New Roman" w:eastAsia="Helvetica" w:hAnsi="Times New Roman" w:cs="Times New Roman"/>
          <w:sz w:val="26"/>
          <w:szCs w:val="26"/>
        </w:rPr>
        <w:tab/>
      </w:r>
      <w:r w:rsidR="00C645B9" w:rsidRPr="00C428B2">
        <w:rPr>
          <w:rFonts w:ascii="Times New Roman" w:hAnsi="Times New Roman" w:cs="Times New Roman"/>
          <w:lang w:val="vi-VN" w:eastAsia="vi-VN"/>
        </w:rPr>
        <w:object w:dxaOrig="2340" w:dyaOrig="800">
          <v:shape id="_x0000_i1094" type="#_x0000_t75" style="width:117pt;height:39.75pt" o:ole="">
            <v:imagedata r:id="rId167" o:title=""/>
          </v:shape>
          <o:OLEObject Type="Embed" ProgID="Equation.DSMT4" ShapeID="_x0000_i1094" DrawAspect="Content" ObjectID="_1789406192" r:id="rId168"/>
        </w:object>
      </w:r>
    </w:p>
    <w:p w:rsidR="00C645B9" w:rsidRPr="00C428B2" w:rsidRDefault="00C645B9" w:rsidP="00C57EF6">
      <w:pPr>
        <w:pStyle w:val="ListParagraph"/>
        <w:ind w:left="1080"/>
        <w:rPr>
          <w:rFonts w:ascii="Times New Roman" w:eastAsia="Times New Roman" w:hAnsi="Times New Roman" w:cs="Times New Roman"/>
          <w:color w:val="000000"/>
          <w:sz w:val="26"/>
          <w:szCs w:val="26"/>
          <w:lang w:val="vi-VN" w:eastAsia="vi-VN"/>
        </w:rPr>
      </w:pPr>
      <w:r w:rsidRPr="00C428B2">
        <w:rPr>
          <w:rFonts w:ascii="Times New Roman" w:eastAsia="Times New Roman" w:hAnsi="Times New Roman" w:cs="Times New Roman"/>
          <w:color w:val="000000"/>
          <w:sz w:val="26"/>
          <w:szCs w:val="26"/>
          <w:lang w:eastAsia="vi-VN"/>
        </w:rPr>
        <w:t>=</w:t>
      </w:r>
      <w:r w:rsidRPr="00C428B2">
        <w:rPr>
          <w:rFonts w:ascii="Times New Roman" w:eastAsia="Times New Roman" w:hAnsi="Times New Roman" w:cs="Times New Roman"/>
          <w:color w:val="000000"/>
          <w:position w:val="-28"/>
          <w:sz w:val="26"/>
          <w:szCs w:val="26"/>
          <w:lang w:val="vi-VN" w:eastAsia="vi-VN"/>
        </w:rPr>
        <w:object w:dxaOrig="1860" w:dyaOrig="680">
          <v:shape id="_x0000_i1095" type="#_x0000_t75" style="width:93pt;height:34.5pt" o:ole="">
            <v:imagedata r:id="rId169" o:title=""/>
          </v:shape>
          <o:OLEObject Type="Embed" ProgID="Equation.DSMT4" ShapeID="_x0000_i1095" DrawAspect="Content" ObjectID="_1789406193" r:id="rId170"/>
        </w:object>
      </w:r>
    </w:p>
    <w:p w:rsidR="00C645B9" w:rsidRPr="00C428B2" w:rsidRDefault="00C645B9" w:rsidP="00C57EF6">
      <w:pPr>
        <w:pStyle w:val="ListParagraph"/>
        <w:ind w:left="1080"/>
        <w:rPr>
          <w:rFonts w:ascii="Times New Roman" w:eastAsia="Times New Roman" w:hAnsi="Times New Roman" w:cs="Times New Roman"/>
          <w:color w:val="000000"/>
          <w:sz w:val="26"/>
          <w:szCs w:val="26"/>
          <w:lang w:val="vi-VN" w:eastAsia="vi-VN"/>
        </w:rPr>
      </w:pPr>
      <w:r w:rsidRPr="00C428B2">
        <w:rPr>
          <w:rFonts w:ascii="Times New Roman" w:eastAsia="Times New Roman" w:hAnsi="Times New Roman" w:cs="Times New Roman"/>
          <w:color w:val="000000"/>
          <w:sz w:val="26"/>
          <w:szCs w:val="26"/>
          <w:lang w:eastAsia="vi-VN"/>
        </w:rPr>
        <w:t>=</w:t>
      </w:r>
      <w:r w:rsidRPr="00C428B2">
        <w:rPr>
          <w:rFonts w:ascii="Times New Roman" w:eastAsia="Times New Roman" w:hAnsi="Times New Roman" w:cs="Times New Roman"/>
          <w:color w:val="000000"/>
          <w:position w:val="-28"/>
          <w:sz w:val="26"/>
          <w:szCs w:val="26"/>
          <w:lang w:val="vi-VN" w:eastAsia="vi-VN"/>
        </w:rPr>
        <w:object w:dxaOrig="1640" w:dyaOrig="680">
          <v:shape id="_x0000_i1096" type="#_x0000_t75" style="width:81.75pt;height:34.5pt" o:ole="">
            <v:imagedata r:id="rId171" o:title=""/>
          </v:shape>
          <o:OLEObject Type="Embed" ProgID="Equation.DSMT4" ShapeID="_x0000_i1096" DrawAspect="Content" ObjectID="_1789406194" r:id="rId172"/>
        </w:object>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Calibri" w:hAnsi="Times New Roman" w:cs="Times New Roman"/>
          <w:sz w:val="26"/>
          <w:szCs w:val="26"/>
        </w:rPr>
        <w:t>(0.25đ)</w:t>
      </w:r>
    </w:p>
    <w:p w:rsidR="00C645B9" w:rsidRPr="00C428B2" w:rsidRDefault="00C645B9" w:rsidP="00C57EF6">
      <w:pPr>
        <w:pStyle w:val="ListParagraph"/>
        <w:ind w:left="1080"/>
        <w:rPr>
          <w:rFonts w:ascii="Times New Roman" w:eastAsia="Times New Roman" w:hAnsi="Times New Roman" w:cs="Times New Roman"/>
          <w:color w:val="000000"/>
          <w:sz w:val="26"/>
          <w:szCs w:val="26"/>
          <w:lang w:val="vi-VN" w:eastAsia="vi-VN"/>
        </w:rPr>
      </w:pPr>
      <w:r w:rsidRPr="00C428B2">
        <w:rPr>
          <w:rFonts w:ascii="Times New Roman" w:eastAsia="Times New Roman" w:hAnsi="Times New Roman" w:cs="Times New Roman"/>
          <w:color w:val="000000"/>
          <w:sz w:val="26"/>
          <w:szCs w:val="26"/>
          <w:lang w:eastAsia="vi-VN"/>
        </w:rPr>
        <w:t>=</w:t>
      </w:r>
      <w:r w:rsidRPr="00C428B2">
        <w:rPr>
          <w:rFonts w:ascii="Times New Roman" w:eastAsia="Times New Roman" w:hAnsi="Times New Roman" w:cs="Times New Roman"/>
          <w:color w:val="000000"/>
          <w:position w:val="-28"/>
          <w:sz w:val="26"/>
          <w:szCs w:val="26"/>
          <w:lang w:val="vi-VN" w:eastAsia="vi-VN"/>
        </w:rPr>
        <w:object w:dxaOrig="1480" w:dyaOrig="680">
          <v:shape id="_x0000_i1097" type="#_x0000_t75" style="width:74.25pt;height:34.5pt" o:ole="">
            <v:imagedata r:id="rId173" o:title=""/>
          </v:shape>
          <o:OLEObject Type="Embed" ProgID="Equation.DSMT4" ShapeID="_x0000_i1097" DrawAspect="Content" ObjectID="_1789406195" r:id="rId174"/>
        </w:object>
      </w:r>
    </w:p>
    <w:p w:rsidR="00C645B9" w:rsidRPr="00C428B2" w:rsidRDefault="00C645B9" w:rsidP="00C57EF6">
      <w:pPr>
        <w:pStyle w:val="ListParagraph"/>
        <w:ind w:left="1080"/>
        <w:rPr>
          <w:rFonts w:ascii="Times New Roman" w:eastAsia="Calibri" w:hAnsi="Times New Roman" w:cs="Times New Roman"/>
          <w:sz w:val="26"/>
          <w:szCs w:val="26"/>
        </w:rPr>
      </w:pPr>
      <w:r w:rsidRPr="00C428B2">
        <w:rPr>
          <w:rFonts w:ascii="Times New Roman" w:eastAsia="Times New Roman" w:hAnsi="Times New Roman" w:cs="Times New Roman"/>
          <w:color w:val="000000"/>
          <w:sz w:val="26"/>
          <w:szCs w:val="26"/>
          <w:lang w:eastAsia="vi-VN"/>
        </w:rPr>
        <w:t>=</w:t>
      </w:r>
      <w:r w:rsidRPr="00C428B2">
        <w:rPr>
          <w:rFonts w:ascii="Times New Roman" w:eastAsia="Times New Roman" w:hAnsi="Times New Roman" w:cs="Times New Roman"/>
          <w:color w:val="000000"/>
          <w:position w:val="-24"/>
          <w:sz w:val="26"/>
          <w:szCs w:val="26"/>
          <w:lang w:val="vi-VN" w:eastAsia="vi-VN"/>
        </w:rPr>
        <w:object w:dxaOrig="440" w:dyaOrig="620">
          <v:shape id="_x0000_i1098" type="#_x0000_t75" style="width:21.75pt;height:31.5pt" o:ole="">
            <v:imagedata r:id="rId175" o:title=""/>
          </v:shape>
          <o:OLEObject Type="Embed" ProgID="Equation.DSMT4" ShapeID="_x0000_i1098" DrawAspect="Content" ObjectID="_1789406196" r:id="rId176"/>
        </w:object>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Times New Roman" w:hAnsi="Times New Roman" w:cs="Times New Roman"/>
          <w:color w:val="000000"/>
          <w:sz w:val="26"/>
          <w:szCs w:val="26"/>
          <w:lang w:val="vi-VN" w:eastAsia="vi-VN"/>
        </w:rPr>
        <w:tab/>
      </w:r>
      <w:r w:rsidRPr="00C428B2">
        <w:rPr>
          <w:rFonts w:ascii="Times New Roman" w:eastAsia="Calibri" w:hAnsi="Times New Roman" w:cs="Times New Roman"/>
          <w:sz w:val="26"/>
          <w:szCs w:val="26"/>
        </w:rPr>
        <w:t>(0.25đ)</w:t>
      </w:r>
    </w:p>
    <w:p w:rsidR="00C645B9" w:rsidRPr="00C428B2" w:rsidRDefault="00C645B9" w:rsidP="00C57EF6">
      <w:pPr>
        <w:pStyle w:val="ListParagraph"/>
        <w:ind w:left="1080"/>
        <w:rPr>
          <w:rFonts w:ascii="Times New Roman" w:eastAsia="Calibri" w:hAnsi="Times New Roman" w:cs="Times New Roman"/>
          <w:sz w:val="26"/>
          <w:szCs w:val="26"/>
        </w:rPr>
      </w:pPr>
    </w:p>
    <w:p w:rsidR="00C645B9" w:rsidRPr="00C428B2" w:rsidRDefault="00C645B9" w:rsidP="00C57EF6">
      <w:pPr>
        <w:pStyle w:val="ListParagraph"/>
        <w:ind w:left="1080"/>
        <w:rPr>
          <w:rFonts w:ascii="Times New Roman" w:eastAsia="Calibri" w:hAnsi="Times New Roman" w:cs="Times New Roman"/>
          <w:sz w:val="26"/>
          <w:szCs w:val="26"/>
        </w:rPr>
      </w:pPr>
    </w:p>
    <w:p w:rsidR="00C645B9" w:rsidRPr="00C428B2" w:rsidRDefault="00C645B9" w:rsidP="00C57EF6">
      <w:pPr>
        <w:pStyle w:val="ListParagraph"/>
        <w:ind w:left="1080"/>
        <w:rPr>
          <w:rFonts w:ascii="Times New Roman" w:eastAsia="Calibri" w:hAnsi="Times New Roman" w:cs="Times New Roman"/>
          <w:sz w:val="26"/>
          <w:szCs w:val="26"/>
        </w:rPr>
      </w:pPr>
    </w:p>
    <w:p w:rsidR="00C645B9" w:rsidRPr="00C428B2" w:rsidRDefault="00C645B9" w:rsidP="00C57EF6">
      <w:pPr>
        <w:pStyle w:val="ListParagraph"/>
        <w:ind w:left="1080"/>
        <w:rPr>
          <w:rFonts w:ascii="Times New Roman" w:eastAsia="Calibri" w:hAnsi="Times New Roman" w:cs="Times New Roman"/>
          <w:sz w:val="26"/>
          <w:szCs w:val="26"/>
        </w:rPr>
      </w:pPr>
    </w:p>
    <w:p w:rsidR="00C645B9" w:rsidRPr="00C428B2" w:rsidRDefault="00C645B9" w:rsidP="00C57EF6">
      <w:pPr>
        <w:widowControl w:val="0"/>
        <w:autoSpaceDE w:val="0"/>
        <w:autoSpaceDN w:val="0"/>
        <w:adjustRightInd w:val="0"/>
        <w:jc w:val="both"/>
        <w:rPr>
          <w:rFonts w:ascii="Times New Roman" w:hAnsi="Times New Roman" w:cs="Times New Roman"/>
          <w:bCs/>
          <w:sz w:val="26"/>
          <w:szCs w:val="26"/>
        </w:rPr>
      </w:pPr>
      <w:r w:rsidRPr="00C428B2">
        <w:rPr>
          <w:rFonts w:ascii="Times New Roman" w:hAnsi="Times New Roman" w:cs="Times New Roman"/>
          <w:b/>
          <w:sz w:val="26"/>
          <w:szCs w:val="26"/>
        </w:rPr>
        <w:t>Bài 2:</w:t>
      </w:r>
      <w:r w:rsidRPr="00C428B2">
        <w:rPr>
          <w:rFonts w:ascii="Times New Roman" w:hAnsi="Times New Roman" w:cs="Times New Roman"/>
          <w:bCs/>
          <w:sz w:val="26"/>
          <w:szCs w:val="26"/>
        </w:rPr>
        <w:t xml:space="preserve"> (1 đ)  Tìm x</w:t>
      </w:r>
    </w:p>
    <w:p w:rsidR="00C645B9" w:rsidRPr="00C428B2" w:rsidRDefault="00C57EF6" w:rsidP="00C57EF6">
      <w:pPr>
        <w:spacing w:after="0" w:line="240" w:lineRule="auto"/>
        <w:ind w:left="720" w:hanging="360"/>
        <w:jc w:val="both"/>
        <w:rPr>
          <w:rFonts w:ascii="Times New Roman" w:hAnsi="Times New Roman" w:cs="Times New Roman"/>
          <w:sz w:val="26"/>
          <w:szCs w:val="26"/>
          <w:lang w:val="vi-VN"/>
        </w:rPr>
      </w:pPr>
      <w:r w:rsidRPr="00C428B2">
        <w:rPr>
          <w:rFonts w:ascii="Times New Roman" w:hAnsi="Times New Roman" w:cs="Times New Roman"/>
          <w:sz w:val="26"/>
          <w:szCs w:val="26"/>
          <w:lang w:val="vi-VN"/>
        </w:rPr>
        <w:lastRenderedPageBreak/>
        <w:t>a)</w:t>
      </w:r>
      <w:r w:rsidRPr="00C428B2">
        <w:rPr>
          <w:rFonts w:ascii="Times New Roman" w:hAnsi="Times New Roman" w:cs="Times New Roman"/>
          <w:sz w:val="26"/>
          <w:szCs w:val="26"/>
          <w:lang w:val="vi-VN"/>
        </w:rPr>
        <w:tab/>
      </w:r>
      <w:r w:rsidR="00C645B9" w:rsidRPr="00C428B2">
        <w:rPr>
          <w:rFonts w:ascii="Times New Roman" w:hAnsi="Times New Roman" w:cs="Times New Roman"/>
        </w:rPr>
        <w:object w:dxaOrig="1400" w:dyaOrig="680">
          <v:shape id="_x0000_i1099" type="#_x0000_t75" style="width:69.75pt;height:34.5pt" o:ole="">
            <v:imagedata r:id="rId177" o:title=""/>
          </v:shape>
          <o:OLEObject Type="Embed" ProgID="Equation.DSMT4" ShapeID="_x0000_i1099" DrawAspect="Content" ObjectID="_1789406197" r:id="rId178"/>
        </w:object>
      </w:r>
    </w:p>
    <w:p w:rsidR="00C645B9" w:rsidRPr="00C428B2" w:rsidRDefault="00C645B9" w:rsidP="00C57EF6">
      <w:pPr>
        <w:pStyle w:val="ListParagraph"/>
        <w:jc w:val="both"/>
        <w:rPr>
          <w:rFonts w:ascii="Times New Roman" w:hAnsi="Times New Roman" w:cs="Times New Roman"/>
          <w:sz w:val="26"/>
          <w:szCs w:val="26"/>
        </w:rPr>
      </w:pPr>
      <w:r w:rsidRPr="00C428B2">
        <w:rPr>
          <w:rFonts w:ascii="Times New Roman" w:hAnsi="Times New Roman" w:cs="Times New Roman"/>
          <w:position w:val="-26"/>
          <w:sz w:val="26"/>
          <w:szCs w:val="26"/>
        </w:rPr>
        <w:object w:dxaOrig="1400" w:dyaOrig="680">
          <v:shape id="_x0000_i1100" type="#_x0000_t75" style="width:69.75pt;height:34.5pt" o:ole="">
            <v:imagedata r:id="rId179" o:title=""/>
          </v:shape>
          <o:OLEObject Type="Embed" ProgID="Equation.DSMT4" ShapeID="_x0000_i1100" DrawAspect="Content" ObjectID="_1789406198" r:id="rId180"/>
        </w:object>
      </w:r>
    </w:p>
    <w:p w:rsidR="00C645B9" w:rsidRPr="00C428B2" w:rsidRDefault="00C645B9" w:rsidP="00C57EF6">
      <w:pPr>
        <w:pStyle w:val="ListParagraph"/>
        <w:jc w:val="both"/>
        <w:rPr>
          <w:rFonts w:ascii="Times New Roman" w:hAnsi="Times New Roman" w:cs="Times New Roman"/>
          <w:sz w:val="26"/>
          <w:szCs w:val="26"/>
        </w:rPr>
      </w:pPr>
      <w:r w:rsidRPr="00C428B2">
        <w:rPr>
          <w:rFonts w:ascii="Times New Roman" w:hAnsi="Times New Roman" w:cs="Times New Roman"/>
          <w:position w:val="-26"/>
          <w:sz w:val="26"/>
          <w:szCs w:val="26"/>
        </w:rPr>
        <w:object w:dxaOrig="1020" w:dyaOrig="680">
          <v:shape id="_x0000_i1101" type="#_x0000_t75" style="width:50.25pt;height:34.5pt" o:ole="">
            <v:imagedata r:id="rId181" o:title=""/>
          </v:shape>
          <o:OLEObject Type="Embed" ProgID="Equation.DSMT4" ShapeID="_x0000_i1101" DrawAspect="Content" ObjectID="_1789406199" r:id="rId182"/>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645B9" w:rsidP="00C57EF6">
      <w:pPr>
        <w:pStyle w:val="ListParagraph"/>
        <w:jc w:val="both"/>
        <w:rPr>
          <w:rFonts w:ascii="Times New Roman" w:hAnsi="Times New Roman" w:cs="Times New Roman"/>
          <w:sz w:val="26"/>
          <w:szCs w:val="26"/>
        </w:rPr>
      </w:pPr>
      <w:r w:rsidRPr="00C428B2">
        <w:rPr>
          <w:rFonts w:ascii="Times New Roman" w:hAnsi="Times New Roman" w:cs="Times New Roman"/>
          <w:position w:val="-26"/>
          <w:sz w:val="26"/>
          <w:szCs w:val="26"/>
        </w:rPr>
        <w:object w:dxaOrig="1140" w:dyaOrig="680">
          <v:shape id="_x0000_i1102" type="#_x0000_t75" style="width:57pt;height:34.5pt" o:ole="">
            <v:imagedata r:id="rId183" o:title=""/>
          </v:shape>
          <o:OLEObject Type="Embed" ProgID="Equation.DSMT4" ShapeID="_x0000_i1102" DrawAspect="Content" ObjectID="_1789406200" r:id="rId184"/>
        </w:object>
      </w:r>
    </w:p>
    <w:p w:rsidR="00C645B9" w:rsidRPr="00C428B2" w:rsidRDefault="00C645B9" w:rsidP="00C57EF6">
      <w:pPr>
        <w:pStyle w:val="ListParagraph"/>
        <w:jc w:val="both"/>
        <w:rPr>
          <w:rFonts w:ascii="Times New Roman" w:hAnsi="Times New Roman" w:cs="Times New Roman"/>
          <w:sz w:val="26"/>
          <w:szCs w:val="26"/>
          <w:lang w:val="vi-VN"/>
        </w:rPr>
      </w:pPr>
      <w:r w:rsidRPr="00C428B2">
        <w:rPr>
          <w:rFonts w:ascii="Times New Roman" w:hAnsi="Times New Roman" w:cs="Times New Roman"/>
          <w:position w:val="-26"/>
          <w:sz w:val="26"/>
          <w:szCs w:val="26"/>
        </w:rPr>
        <w:object w:dxaOrig="859" w:dyaOrig="680">
          <v:shape id="_x0000_i1103" type="#_x0000_t75" style="width:42.75pt;height:34.5pt" o:ole="">
            <v:imagedata r:id="rId185" o:title=""/>
          </v:shape>
          <o:OLEObject Type="Embed" ProgID="Equation.DSMT4" ShapeID="_x0000_i1103" DrawAspect="Content" ObjectID="_1789406201" r:id="rId186"/>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645B9" w:rsidP="00C57EF6">
      <w:pPr>
        <w:spacing w:line="240" w:lineRule="auto"/>
        <w:rPr>
          <w:rFonts w:ascii="Times New Roman" w:hAnsi="Times New Roman" w:cs="Times New Roman"/>
          <w:sz w:val="26"/>
          <w:szCs w:val="26"/>
        </w:rPr>
      </w:pPr>
      <w:r w:rsidRPr="00C428B2">
        <w:rPr>
          <w:rFonts w:ascii="Times New Roman" w:hAnsi="Times New Roman" w:cs="Times New Roman"/>
          <w:sz w:val="26"/>
          <w:szCs w:val="26"/>
        </w:rPr>
        <w:t xml:space="preserve">b) </w:t>
      </w:r>
      <w:r w:rsidRPr="00C428B2">
        <w:rPr>
          <w:rFonts w:ascii="Times New Roman" w:hAnsi="Times New Roman" w:cs="Times New Roman"/>
          <w:position w:val="-106"/>
          <w:sz w:val="26"/>
          <w:szCs w:val="26"/>
        </w:rPr>
        <w:object w:dxaOrig="9880" w:dyaOrig="2260">
          <v:shape id="_x0000_i1104" type="#_x0000_t75" style="width:493.5pt;height:111.75pt" o:ole="">
            <v:imagedata r:id="rId187" o:title=""/>
          </v:shape>
          <o:OLEObject Type="Embed" ProgID="Equation.DSMT4" ShapeID="_x0000_i1104" DrawAspect="Content" ObjectID="_1789406202" r:id="rId188"/>
        </w:object>
      </w:r>
    </w:p>
    <w:p w:rsidR="00C645B9" w:rsidRPr="00C428B2" w:rsidRDefault="00C645B9" w:rsidP="00C57EF6">
      <w:pPr>
        <w:pStyle w:val="ListParagraph"/>
        <w:jc w:val="both"/>
        <w:rPr>
          <w:rFonts w:ascii="Times New Roman" w:hAnsi="Times New Roman" w:cs="Times New Roman"/>
          <w:sz w:val="26"/>
          <w:szCs w:val="26"/>
        </w:rPr>
      </w:pPr>
      <w:r w:rsidRPr="00C428B2">
        <w:rPr>
          <w:rFonts w:ascii="Times New Roman" w:hAnsi="Times New Roman" w:cs="Times New Roman"/>
          <w:position w:val="-92"/>
          <w:sz w:val="26"/>
          <w:szCs w:val="26"/>
        </w:rPr>
        <w:object w:dxaOrig="8040" w:dyaOrig="1960">
          <v:shape id="_x0000_i1105" type="#_x0000_t75" style="width:401.25pt;height:98.25pt" o:ole="">
            <v:imagedata r:id="rId189" o:title=""/>
          </v:shape>
          <o:OLEObject Type="Embed" ProgID="Equation.DSMT4" ShapeID="_x0000_i1105" DrawAspect="Content" ObjectID="_1789406203" r:id="rId190"/>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p>
    <w:p w:rsidR="00C645B9" w:rsidRPr="00C428B2" w:rsidRDefault="00C645B9" w:rsidP="00C57EF6">
      <w:pPr>
        <w:spacing w:after="0"/>
        <w:jc w:val="both"/>
        <w:rPr>
          <w:rFonts w:ascii="Times New Roman" w:hAnsi="Times New Roman" w:cs="Times New Roman"/>
          <w:sz w:val="26"/>
          <w:szCs w:val="26"/>
        </w:rPr>
      </w:pPr>
      <w:r w:rsidRPr="00C428B2">
        <w:rPr>
          <w:rFonts w:ascii="Times New Roman" w:hAnsi="Times New Roman" w:cs="Times New Roman"/>
          <w:b/>
          <w:sz w:val="26"/>
          <w:szCs w:val="26"/>
        </w:rPr>
        <w:t>Bài 3:</w:t>
      </w:r>
      <w:r w:rsidRPr="00C428B2">
        <w:rPr>
          <w:rFonts w:ascii="Times New Roman" w:hAnsi="Times New Roman" w:cs="Times New Roman"/>
          <w:sz w:val="26"/>
          <w:szCs w:val="26"/>
        </w:rPr>
        <w:t xml:space="preserve"> (1 điểm) Cho hình vẽ: </w:t>
      </w:r>
    </w:p>
    <w:p w:rsidR="00C645B9" w:rsidRPr="00C428B2" w:rsidRDefault="00C57EF6" w:rsidP="00C57EF6">
      <w:pPr>
        <w:spacing w:after="0"/>
        <w:ind w:left="1440" w:hanging="360"/>
        <w:rPr>
          <w:rFonts w:ascii="Times New Roman" w:hAnsi="Times New Roman" w:cs="Times New Roman"/>
          <w:sz w:val="26"/>
          <w:szCs w:val="26"/>
        </w:rPr>
      </w:pPr>
      <w:r w:rsidRPr="00C428B2">
        <w:rPr>
          <w:rFonts w:ascii="Times New Roman" w:hAnsi="Times New Roman" w:cs="Times New Roman"/>
          <w:sz w:val="26"/>
          <w:szCs w:val="26"/>
        </w:rPr>
        <w:t>a)</w:t>
      </w:r>
      <w:r w:rsidRPr="00C428B2">
        <w:rPr>
          <w:rFonts w:ascii="Times New Roman" w:hAnsi="Times New Roman" w:cs="Times New Roman"/>
          <w:sz w:val="26"/>
          <w:szCs w:val="26"/>
        </w:rPr>
        <w:tab/>
      </w:r>
      <w:r w:rsidR="00C645B9" w:rsidRPr="00C428B2">
        <w:rPr>
          <w:rFonts w:ascii="Times New Roman" w:hAnsi="Times New Roman" w:cs="Times New Roman"/>
        </w:rPr>
        <w:object w:dxaOrig="1120" w:dyaOrig="720">
          <v:shape id="_x0000_i1106" type="#_x0000_t75" style="width:55.5pt;height:36pt" o:ole="">
            <v:imagedata r:id="rId191" o:title=""/>
          </v:shape>
          <o:OLEObject Type="Embed" ProgID="Equation.DSMT4" ShapeID="_x0000_i1106" DrawAspect="Content" ObjectID="_1789406204" r:id="rId192"/>
        </w:object>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eastAsia="Calibri" w:hAnsi="Times New Roman" w:cs="Times New Roman"/>
          <w:sz w:val="26"/>
          <w:szCs w:val="26"/>
        </w:rPr>
        <w:t>(0.25đ)</w:t>
      </w:r>
    </w:p>
    <w:p w:rsidR="00C645B9" w:rsidRPr="00C428B2" w:rsidRDefault="00C645B9" w:rsidP="00C57EF6">
      <w:pPr>
        <w:pStyle w:val="ListParagraph"/>
        <w:ind w:left="1440"/>
        <w:rPr>
          <w:rFonts w:ascii="Times New Roman" w:hAnsi="Times New Roman" w:cs="Times New Roman"/>
          <w:sz w:val="26"/>
          <w:szCs w:val="26"/>
        </w:rPr>
      </w:pPr>
      <w:r w:rsidRPr="00C428B2">
        <w:rPr>
          <w:rFonts w:ascii="Times New Roman" w:hAnsi="Times New Roman" w:cs="Times New Roman"/>
          <w:position w:val="-10"/>
          <w:sz w:val="26"/>
          <w:szCs w:val="26"/>
        </w:rPr>
        <w:object w:dxaOrig="1219" w:dyaOrig="320">
          <v:shape id="_x0000_i1107" type="#_x0000_t75" style="width:61.5pt;height:16.5pt" o:ole="">
            <v:imagedata r:id="rId193" o:title=""/>
          </v:shape>
          <o:OLEObject Type="Embed" ProgID="Equation.DSMT4" ShapeID="_x0000_i1107" DrawAspect="Content" ObjectID="_1789406205" r:id="rId194"/>
        </w:object>
      </w:r>
      <w:r w:rsidRPr="00C428B2">
        <w:rPr>
          <w:rFonts w:ascii="Times New Roman" w:hAnsi="Times New Roman" w:cs="Times New Roman"/>
          <w:sz w:val="26"/>
          <w:szCs w:val="26"/>
        </w:rPr>
        <w:t xml:space="preserve"> </w: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57EF6" w:rsidP="00C57EF6">
      <w:pPr>
        <w:spacing w:after="0"/>
        <w:ind w:left="1440" w:hanging="360"/>
        <w:rPr>
          <w:rFonts w:ascii="Times New Roman" w:hAnsi="Times New Roman" w:cs="Times New Roman"/>
          <w:sz w:val="26"/>
          <w:szCs w:val="26"/>
        </w:rPr>
      </w:pPr>
      <w:r w:rsidRPr="00C428B2">
        <w:rPr>
          <w:rFonts w:ascii="Times New Roman" w:hAnsi="Times New Roman" w:cs="Times New Roman"/>
          <w:sz w:val="26"/>
          <w:szCs w:val="26"/>
        </w:rPr>
        <w:t>b)</w:t>
      </w:r>
      <w:r w:rsidRPr="00C428B2">
        <w:rPr>
          <w:rFonts w:ascii="Times New Roman" w:hAnsi="Times New Roman" w:cs="Times New Roman"/>
          <w:sz w:val="26"/>
          <w:szCs w:val="26"/>
        </w:rPr>
        <w:tab/>
      </w:r>
      <w:r w:rsidR="00C645B9" w:rsidRPr="00C428B2">
        <w:rPr>
          <w:rFonts w:ascii="Times New Roman" w:hAnsi="Times New Roman" w:cs="Times New Roman"/>
          <w:sz w:val="26"/>
          <w:szCs w:val="26"/>
        </w:rPr>
        <w:t xml:space="preserve">Ta có </w:t>
      </w:r>
      <w:r w:rsidR="00C645B9" w:rsidRPr="00C428B2">
        <w:rPr>
          <w:rFonts w:ascii="Times New Roman" w:hAnsi="Times New Roman" w:cs="Times New Roman"/>
        </w:rPr>
        <w:object w:dxaOrig="940" w:dyaOrig="320">
          <v:shape id="_x0000_i1108" type="#_x0000_t75" style="width:47.25pt;height:16.5pt" o:ole="">
            <v:imagedata r:id="rId195" o:title=""/>
          </v:shape>
          <o:OLEObject Type="Embed" ProgID="Equation.DSMT4" ShapeID="_x0000_i1108" DrawAspect="Content" ObjectID="_1789406206" r:id="rId196"/>
        </w:object>
      </w:r>
      <w:r w:rsidR="00C645B9" w:rsidRPr="00C428B2">
        <w:rPr>
          <w:rFonts w:ascii="Times New Roman" w:hAnsi="Times New Roman" w:cs="Times New Roman"/>
          <w:sz w:val="26"/>
          <w:szCs w:val="26"/>
        </w:rPr>
        <w:t>(cmt)</w:t>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p>
    <w:p w:rsidR="00C645B9" w:rsidRPr="00C428B2" w:rsidRDefault="00C645B9" w:rsidP="00C57EF6">
      <w:pPr>
        <w:pStyle w:val="ListParagraph"/>
        <w:ind w:left="1440"/>
        <w:rPr>
          <w:rFonts w:ascii="Times New Roman" w:hAnsi="Times New Roman" w:cs="Times New Roman"/>
          <w:sz w:val="26"/>
          <w:szCs w:val="26"/>
        </w:rPr>
      </w:pPr>
      <w:r w:rsidRPr="00C428B2">
        <w:rPr>
          <w:rFonts w:ascii="Times New Roman" w:hAnsi="Times New Roman" w:cs="Times New Roman"/>
          <w:position w:val="-6"/>
          <w:sz w:val="26"/>
          <w:szCs w:val="26"/>
        </w:rPr>
        <w:object w:dxaOrig="1760" w:dyaOrig="360">
          <v:shape id="_x0000_i1109" type="#_x0000_t75" style="width:88.5pt;height:18pt" o:ole="">
            <v:imagedata r:id="rId197" o:title=""/>
          </v:shape>
          <o:OLEObject Type="Embed" ProgID="Equation.DSMT4" ShapeID="_x0000_i1109" DrawAspect="Content" ObjectID="_1789406207" r:id="rId198"/>
        </w:object>
      </w:r>
      <w:r w:rsidRPr="00C428B2">
        <w:rPr>
          <w:rFonts w:ascii="Times New Roman" w:hAnsi="Times New Roman" w:cs="Times New Roman"/>
          <w:sz w:val="26"/>
          <w:szCs w:val="26"/>
        </w:rPr>
        <w:t>(so le trong)</w: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645B9" w:rsidP="00C57EF6">
      <w:pPr>
        <w:pStyle w:val="ListParagraph"/>
        <w:ind w:left="1440"/>
        <w:rPr>
          <w:rFonts w:ascii="Times New Roman" w:eastAsia="Calibri" w:hAnsi="Times New Roman" w:cs="Times New Roman"/>
          <w:sz w:val="26"/>
          <w:szCs w:val="26"/>
        </w:rPr>
      </w:pPr>
      <w:r w:rsidRPr="00C428B2">
        <w:rPr>
          <w:rFonts w:ascii="Times New Roman" w:hAnsi="Times New Roman" w:cs="Times New Roman"/>
          <w:sz w:val="26"/>
          <w:szCs w:val="26"/>
        </w:rPr>
        <w:t xml:space="preserve">Vậy </w:t>
      </w:r>
      <w:r w:rsidRPr="00C428B2">
        <w:rPr>
          <w:rFonts w:ascii="Times New Roman" w:hAnsi="Times New Roman" w:cs="Times New Roman"/>
          <w:position w:val="-6"/>
          <w:sz w:val="26"/>
          <w:szCs w:val="26"/>
        </w:rPr>
        <w:object w:dxaOrig="980" w:dyaOrig="360">
          <v:shape id="_x0000_i1110" type="#_x0000_t75" style="width:49.5pt;height:18pt" o:ole="">
            <v:imagedata r:id="rId199" o:title=""/>
          </v:shape>
          <o:OLEObject Type="Embed" ProgID="Equation.DSMT4" ShapeID="_x0000_i1110" DrawAspect="Content" ObjectID="_1789406208" r:id="rId200"/>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0.25đ)</w:t>
      </w:r>
    </w:p>
    <w:p w:rsidR="00C645B9" w:rsidRPr="00C428B2" w:rsidRDefault="00C645B9" w:rsidP="00C57EF6">
      <w:pPr>
        <w:spacing w:after="0"/>
        <w:jc w:val="both"/>
        <w:rPr>
          <w:rFonts w:ascii="Times New Roman" w:hAnsi="Times New Roman" w:cs="Times New Roman"/>
          <w:kern w:val="24"/>
          <w:sz w:val="26"/>
          <w:szCs w:val="26"/>
        </w:rPr>
      </w:pPr>
      <w:r w:rsidRPr="00C428B2">
        <w:rPr>
          <w:rFonts w:ascii="Times New Roman" w:hAnsi="Times New Roman" w:cs="Times New Roman"/>
          <w:b/>
          <w:bCs/>
          <w:kern w:val="24"/>
          <w:sz w:val="26"/>
          <w:szCs w:val="26"/>
        </w:rPr>
        <w:t xml:space="preserve">Bài 4: </w:t>
      </w:r>
      <w:r w:rsidRPr="00C428B2">
        <w:rPr>
          <w:rFonts w:ascii="Times New Roman" w:hAnsi="Times New Roman" w:cs="Times New Roman"/>
          <w:kern w:val="24"/>
          <w:sz w:val="26"/>
          <w:szCs w:val="26"/>
        </w:rPr>
        <w:t xml:space="preserve">(2 điểm) </w:t>
      </w:r>
    </w:p>
    <w:p w:rsidR="00C645B9" w:rsidRPr="00C428B2" w:rsidRDefault="00C645B9" w:rsidP="00C57EF6">
      <w:pPr>
        <w:spacing w:after="0"/>
        <w:jc w:val="both"/>
        <w:rPr>
          <w:rFonts w:ascii="Times New Roman" w:eastAsia="Helvetica" w:hAnsi="Times New Roman" w:cs="Times New Roman"/>
          <w:sz w:val="26"/>
          <w:szCs w:val="26"/>
          <w:shd w:val="clear" w:color="auto" w:fill="FFFFFF"/>
        </w:rPr>
      </w:pPr>
      <w:r w:rsidRPr="00C428B2">
        <w:rPr>
          <w:rFonts w:ascii="Times New Roman" w:eastAsia="Helvetica" w:hAnsi="Times New Roman" w:cs="Times New Roman"/>
          <w:sz w:val="26"/>
          <w:szCs w:val="26"/>
          <w:shd w:val="clear" w:color="auto" w:fill="FFFFFF"/>
        </w:rPr>
        <w:t>Diện tích xung quanh của hình hộp chữ nhật là:</w:t>
      </w:r>
      <w:r w:rsidRPr="00C428B2">
        <w:rPr>
          <w:rFonts w:ascii="Times New Roman" w:hAnsi="Times New Roman" w:cs="Times New Roman"/>
          <w:position w:val="-14"/>
          <w:sz w:val="26"/>
          <w:szCs w:val="26"/>
        </w:rPr>
        <w:object w:dxaOrig="2100" w:dyaOrig="400">
          <v:shape id="_x0000_i1111" type="#_x0000_t75" style="width:105pt;height:20.25pt" o:ole="">
            <v:imagedata r:id="rId201" o:title=""/>
          </v:shape>
          <o:OLEObject Type="Embed" ProgID="Equation.DSMT4" ShapeID="_x0000_i1111" DrawAspect="Content" ObjectID="_1789406209" r:id="rId202"/>
        </w:object>
      </w:r>
      <w:r w:rsidRPr="00C428B2">
        <w:rPr>
          <w:rFonts w:ascii="Times New Roman" w:eastAsia="Helvetica" w:hAnsi="Times New Roman" w:cs="Times New Roman"/>
          <w:sz w:val="26"/>
          <w:szCs w:val="26"/>
          <w:shd w:val="clear" w:color="auto" w:fill="FFFFFF"/>
        </w:rPr>
        <w:t xml:space="preserve"> </w:t>
      </w:r>
      <w:r w:rsidRPr="00C428B2">
        <w:rPr>
          <w:rFonts w:ascii="Times New Roman" w:eastAsia="Helvetica" w:hAnsi="Times New Roman" w:cs="Times New Roman"/>
          <w:sz w:val="26"/>
          <w:szCs w:val="26"/>
          <w:shd w:val="clear" w:color="auto" w:fill="FFFFFF"/>
        </w:rPr>
        <w:tab/>
      </w:r>
      <w:r w:rsidRPr="00C428B2">
        <w:rPr>
          <w:rFonts w:ascii="Times New Roman" w:eastAsia="Helvetica" w:hAnsi="Times New Roman" w:cs="Times New Roman"/>
          <w:sz w:val="26"/>
          <w:szCs w:val="26"/>
          <w:shd w:val="clear" w:color="auto" w:fill="FFFFFF"/>
        </w:rPr>
        <w:tab/>
      </w:r>
      <w:r w:rsidRPr="00C428B2">
        <w:rPr>
          <w:rFonts w:ascii="Times New Roman" w:eastAsia="Helvetica" w:hAnsi="Times New Roman" w:cs="Times New Roman"/>
          <w:sz w:val="26"/>
          <w:szCs w:val="26"/>
          <w:shd w:val="clear" w:color="auto" w:fill="FFFFFF"/>
        </w:rPr>
        <w:tab/>
      </w:r>
      <w:r w:rsidRPr="00C428B2">
        <w:rPr>
          <w:rFonts w:ascii="Times New Roman" w:eastAsia="Calibri" w:hAnsi="Times New Roman" w:cs="Times New Roman"/>
          <w:sz w:val="26"/>
          <w:szCs w:val="26"/>
        </w:rPr>
        <w:t>(1đ)</w:t>
      </w:r>
    </w:p>
    <w:p w:rsidR="00C645B9" w:rsidRPr="00C428B2" w:rsidRDefault="00C645B9" w:rsidP="00C57EF6">
      <w:pPr>
        <w:spacing w:after="0"/>
        <w:rPr>
          <w:rFonts w:ascii="Times New Roman" w:eastAsia="Calibri" w:hAnsi="Times New Roman" w:cs="Times New Roman"/>
          <w:sz w:val="26"/>
          <w:szCs w:val="26"/>
        </w:rPr>
      </w:pPr>
      <w:r w:rsidRPr="00C428B2">
        <w:rPr>
          <w:rFonts w:ascii="Times New Roman" w:hAnsi="Times New Roman" w:cs="Times New Roman"/>
          <w:sz w:val="26"/>
          <w:szCs w:val="26"/>
        </w:rPr>
        <w:t xml:space="preserve">Thể tích </w:t>
      </w:r>
      <w:r w:rsidRPr="00C428B2">
        <w:rPr>
          <w:rFonts w:ascii="Times New Roman" w:eastAsia="Helvetica" w:hAnsi="Times New Roman" w:cs="Times New Roman"/>
          <w:sz w:val="26"/>
          <w:szCs w:val="26"/>
          <w:shd w:val="clear" w:color="auto" w:fill="FFFFFF"/>
        </w:rPr>
        <w:t xml:space="preserve">của hình hộp chữ nhật là: </w:t>
      </w:r>
      <w:r w:rsidRPr="00C428B2">
        <w:rPr>
          <w:rFonts w:ascii="Times New Roman" w:hAnsi="Times New Roman" w:cs="Times New Roman"/>
          <w:position w:val="-10"/>
          <w:sz w:val="26"/>
          <w:szCs w:val="26"/>
        </w:rPr>
        <w:object w:dxaOrig="1560" w:dyaOrig="360">
          <v:shape id="_x0000_i1112" type="#_x0000_t75" style="width:78pt;height:18pt" o:ole="">
            <v:imagedata r:id="rId203" o:title=""/>
          </v:shape>
          <o:OLEObject Type="Embed" ProgID="Equation.DSMT4" ShapeID="_x0000_i1112" DrawAspect="Content" ObjectID="_1789406210" r:id="rId204"/>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1đ)</w:t>
      </w:r>
    </w:p>
    <w:p w:rsidR="00C645B9" w:rsidRPr="00C428B2" w:rsidRDefault="00C645B9" w:rsidP="00C57EF6">
      <w:pPr>
        <w:spacing w:after="0"/>
        <w:jc w:val="both"/>
        <w:rPr>
          <w:rFonts w:ascii="Times New Roman" w:hAnsi="Times New Roman" w:cs="Times New Roman"/>
          <w:color w:val="0D0D0D"/>
          <w:sz w:val="26"/>
          <w:szCs w:val="26"/>
        </w:rPr>
      </w:pPr>
      <w:r w:rsidRPr="00C428B2">
        <w:rPr>
          <w:rFonts w:ascii="Times New Roman" w:hAnsi="Times New Roman" w:cs="Times New Roman"/>
          <w:b/>
          <w:sz w:val="26"/>
          <w:szCs w:val="26"/>
        </w:rPr>
        <w:t>Bài 5:</w:t>
      </w:r>
      <w:r w:rsidRPr="00C428B2">
        <w:rPr>
          <w:rFonts w:ascii="Times New Roman" w:hAnsi="Times New Roman" w:cs="Times New Roman"/>
          <w:bCs/>
          <w:sz w:val="26"/>
          <w:szCs w:val="26"/>
        </w:rPr>
        <w:t xml:space="preserve"> (1 điểm) </w:t>
      </w:r>
    </w:p>
    <w:p w:rsidR="00C645B9" w:rsidRPr="00C428B2" w:rsidRDefault="00C645B9" w:rsidP="00C57EF6">
      <w:pPr>
        <w:spacing w:after="0"/>
        <w:jc w:val="both"/>
        <w:rPr>
          <w:rFonts w:ascii="Times New Roman" w:hAnsi="Times New Roman" w:cs="Times New Roman"/>
          <w:color w:val="0D0D0D"/>
          <w:sz w:val="26"/>
          <w:szCs w:val="26"/>
        </w:rPr>
      </w:pPr>
      <w:r w:rsidRPr="00C428B2">
        <w:rPr>
          <w:rFonts w:ascii="Times New Roman" w:hAnsi="Times New Roman" w:cs="Times New Roman"/>
          <w:color w:val="0D0D0D"/>
          <w:sz w:val="26"/>
          <w:szCs w:val="26"/>
        </w:rPr>
        <w:lastRenderedPageBreak/>
        <w:t xml:space="preserve">Thể tích của khối bê tông là </w:t>
      </w:r>
      <w:r w:rsidRPr="00C428B2">
        <w:rPr>
          <w:rFonts w:ascii="Times New Roman" w:hAnsi="Times New Roman" w:cs="Times New Roman"/>
          <w:position w:val="-24"/>
          <w:sz w:val="26"/>
          <w:szCs w:val="26"/>
        </w:rPr>
        <w:object w:dxaOrig="2280" w:dyaOrig="620">
          <v:shape id="_x0000_i1113" type="#_x0000_t75" style="width:114pt;height:31.5pt" o:ole="">
            <v:imagedata r:id="rId205" o:title=""/>
          </v:shape>
          <o:OLEObject Type="Embed" ProgID="Equation.DSMT4" ShapeID="_x0000_i1113" DrawAspect="Content" ObjectID="_1789406211" r:id="rId206"/>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eastAsia="Calibri" w:hAnsi="Times New Roman" w:cs="Times New Roman"/>
          <w:sz w:val="26"/>
          <w:szCs w:val="26"/>
        </w:rPr>
        <w:t>(1đ)</w:t>
      </w:r>
    </w:p>
    <w:p w:rsidR="00C645B9" w:rsidRPr="00C428B2" w:rsidRDefault="00C645B9" w:rsidP="00C57EF6">
      <w:pPr>
        <w:spacing w:after="0"/>
        <w:rPr>
          <w:rFonts w:ascii="Times New Roman" w:hAnsi="Times New Roman" w:cs="Times New Roman"/>
          <w:bCs/>
          <w:sz w:val="26"/>
          <w:szCs w:val="26"/>
        </w:rPr>
      </w:pPr>
      <w:r w:rsidRPr="00C428B2">
        <w:rPr>
          <w:rFonts w:ascii="Times New Roman" w:hAnsi="Times New Roman" w:cs="Times New Roman"/>
          <w:b/>
          <w:sz w:val="26"/>
          <w:szCs w:val="26"/>
        </w:rPr>
        <w:t>Bài 6:</w:t>
      </w:r>
      <w:r w:rsidRPr="00C428B2">
        <w:rPr>
          <w:rFonts w:ascii="Times New Roman" w:hAnsi="Times New Roman" w:cs="Times New Roman"/>
          <w:bCs/>
          <w:sz w:val="26"/>
          <w:szCs w:val="26"/>
        </w:rPr>
        <w:t xml:space="preserve"> (1.5 điểm)</w:t>
      </w:r>
    </w:p>
    <w:p w:rsidR="00C645B9" w:rsidRPr="00C428B2" w:rsidRDefault="00C57EF6" w:rsidP="00C57EF6">
      <w:pPr>
        <w:spacing w:after="0"/>
        <w:ind w:left="720" w:hanging="360"/>
        <w:rPr>
          <w:rFonts w:ascii="Times New Roman" w:hAnsi="Times New Roman" w:cs="Times New Roman"/>
          <w:sz w:val="26"/>
          <w:szCs w:val="26"/>
        </w:rPr>
      </w:pPr>
      <w:r w:rsidRPr="00C428B2">
        <w:rPr>
          <w:rFonts w:ascii="Times New Roman" w:hAnsi="Times New Roman" w:cs="Times New Roman"/>
          <w:sz w:val="26"/>
          <w:szCs w:val="26"/>
        </w:rPr>
        <w:t>a)</w:t>
      </w:r>
      <w:r w:rsidRPr="00C428B2">
        <w:rPr>
          <w:rFonts w:ascii="Times New Roman" w:hAnsi="Times New Roman" w:cs="Times New Roman"/>
          <w:sz w:val="26"/>
          <w:szCs w:val="26"/>
        </w:rPr>
        <w:tab/>
      </w:r>
      <w:r w:rsidR="00C645B9" w:rsidRPr="00C428B2">
        <w:rPr>
          <w:rFonts w:ascii="Times New Roman" w:hAnsi="Times New Roman" w:cs="Times New Roman"/>
          <w:sz w:val="26"/>
          <w:szCs w:val="26"/>
        </w:rPr>
        <w:t xml:space="preserve">Khoảng cách 2 gót chân là: </w:t>
      </w:r>
      <w:r w:rsidR="00C645B9" w:rsidRPr="00C428B2">
        <w:rPr>
          <w:rFonts w:ascii="Times New Roman" w:hAnsi="Times New Roman" w:cs="Times New Roman"/>
          <w:position w:val="-10"/>
        </w:rPr>
        <w:object w:dxaOrig="2540" w:dyaOrig="320">
          <v:shape id="_x0000_i1114" type="#_x0000_t75" style="width:126.75pt;height:16.5pt" o:ole="">
            <v:imagedata r:id="rId207" o:title=""/>
          </v:shape>
          <o:OLEObject Type="Embed" ProgID="Equation.DSMT4" ShapeID="_x0000_i1114" DrawAspect="Content" ObjectID="_1789406212" r:id="rId208"/>
        </w:object>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eastAsia="Calibri" w:hAnsi="Times New Roman" w:cs="Times New Roman"/>
          <w:sz w:val="26"/>
          <w:szCs w:val="26"/>
        </w:rPr>
        <w:t>(0.75đ)</w:t>
      </w:r>
    </w:p>
    <w:p w:rsidR="00C645B9" w:rsidRPr="00C428B2" w:rsidRDefault="00C57EF6" w:rsidP="00C57EF6">
      <w:pPr>
        <w:spacing w:after="0"/>
        <w:ind w:left="720" w:hanging="360"/>
        <w:rPr>
          <w:rFonts w:ascii="Times New Roman" w:hAnsi="Times New Roman" w:cs="Times New Roman"/>
          <w:sz w:val="26"/>
          <w:szCs w:val="26"/>
        </w:rPr>
      </w:pPr>
      <w:r w:rsidRPr="00C428B2">
        <w:rPr>
          <w:rFonts w:ascii="Times New Roman" w:hAnsi="Times New Roman" w:cs="Times New Roman"/>
          <w:sz w:val="26"/>
          <w:szCs w:val="26"/>
        </w:rPr>
        <w:t>b)</w:t>
      </w:r>
      <w:r w:rsidRPr="00C428B2">
        <w:rPr>
          <w:rFonts w:ascii="Times New Roman" w:hAnsi="Times New Roman" w:cs="Times New Roman"/>
          <w:sz w:val="26"/>
          <w:szCs w:val="26"/>
        </w:rPr>
        <w:tab/>
      </w:r>
      <w:r w:rsidR="00C645B9" w:rsidRPr="00C428B2">
        <w:rPr>
          <w:rFonts w:ascii="Times New Roman" w:eastAsia="Calibri" w:hAnsi="Times New Roman" w:cs="Times New Roman"/>
          <w:sz w:val="26"/>
          <w:szCs w:val="26"/>
        </w:rPr>
        <w:t xml:space="preserve">Số bước chân Hoàng đi được là: </w:t>
      </w:r>
      <w:r w:rsidR="00C645B9" w:rsidRPr="00C428B2">
        <w:rPr>
          <w:rFonts w:ascii="Times New Roman" w:hAnsi="Times New Roman" w:cs="Times New Roman"/>
          <w:position w:val="-6"/>
        </w:rPr>
        <w:object w:dxaOrig="2000" w:dyaOrig="279">
          <v:shape id="_x0000_i1115" type="#_x0000_t75" style="width:99.75pt;height:14.25pt" o:ole="">
            <v:imagedata r:id="rId209" o:title=""/>
          </v:shape>
          <o:OLEObject Type="Embed" ProgID="Equation.DSMT4" ShapeID="_x0000_i1115" DrawAspect="Content" ObjectID="_1789406213" r:id="rId210"/>
        </w:object>
      </w:r>
      <w:r w:rsidR="00C645B9" w:rsidRPr="00C428B2">
        <w:rPr>
          <w:rFonts w:ascii="Times New Roman" w:hAnsi="Times New Roman" w:cs="Times New Roman"/>
          <w:sz w:val="26"/>
          <w:szCs w:val="26"/>
        </w:rPr>
        <w:t>(bước)</w:t>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hAnsi="Times New Roman" w:cs="Times New Roman"/>
          <w:sz w:val="26"/>
          <w:szCs w:val="26"/>
        </w:rPr>
        <w:tab/>
      </w:r>
      <w:r w:rsidR="00C645B9" w:rsidRPr="00C428B2">
        <w:rPr>
          <w:rFonts w:ascii="Times New Roman" w:eastAsia="Calibri" w:hAnsi="Times New Roman" w:cs="Times New Roman"/>
          <w:sz w:val="26"/>
          <w:szCs w:val="26"/>
        </w:rPr>
        <w:t>(0.75đ)</w:t>
      </w:r>
    </w:p>
    <w:p w:rsidR="00C57EF6" w:rsidRPr="00C428B2" w:rsidRDefault="00C57EF6" w:rsidP="00C57EF6">
      <w:pPr>
        <w:tabs>
          <w:tab w:val="left" w:pos="567"/>
        </w:tabs>
        <w:spacing w:line="360" w:lineRule="auto"/>
        <w:rPr>
          <w:rFonts w:ascii="Times New Roman" w:hAnsi="Times New Roman" w:cs="Times New Roman"/>
          <w:b/>
        </w:rPr>
      </w:pPr>
    </w:p>
    <w:tbl>
      <w:tblPr>
        <w:tblStyle w:val="TableGrid"/>
        <w:tblW w:w="0" w:type="auto"/>
        <w:tblLook w:val="04A0" w:firstRow="1" w:lastRow="0" w:firstColumn="1" w:lastColumn="0" w:noHBand="0" w:noVBand="1"/>
      </w:tblPr>
      <w:tblGrid>
        <w:gridCol w:w="3369"/>
        <w:gridCol w:w="7386"/>
      </w:tblGrid>
      <w:tr w:rsidR="00C57EF6" w:rsidRPr="00C428B2" w:rsidTr="00C57EF6">
        <w:tc>
          <w:tcPr>
            <w:tcW w:w="3369" w:type="dxa"/>
          </w:tcPr>
          <w:p w:rsidR="00C57EF6" w:rsidRPr="00C428B2" w:rsidRDefault="00C57EF6" w:rsidP="00C57EF6">
            <w:pPr>
              <w:spacing w:before="60" w:after="60"/>
              <w:jc w:val="center"/>
              <w:rPr>
                <w:rFonts w:eastAsia="Calibri" w:cs="Times New Roman"/>
                <w:b/>
                <w:color w:val="000000" w:themeColor="text1"/>
                <w:sz w:val="28"/>
                <w:szCs w:val="28"/>
              </w:rPr>
            </w:pPr>
            <w:r w:rsidRPr="00C428B2">
              <w:rPr>
                <w:rFonts w:eastAsia="Calibri" w:cs="Times New Roman"/>
                <w:b/>
                <w:color w:val="000000" w:themeColor="text1"/>
                <w:sz w:val="28"/>
                <w:szCs w:val="28"/>
                <w:highlight w:val="green"/>
              </w:rPr>
              <w:t>ĐỀ 4</w:t>
            </w:r>
          </w:p>
        </w:tc>
        <w:tc>
          <w:tcPr>
            <w:tcW w:w="7386" w:type="dxa"/>
          </w:tcPr>
          <w:p w:rsidR="00C57EF6" w:rsidRPr="00C428B2" w:rsidRDefault="00C57EF6" w:rsidP="00C57EF6">
            <w:pPr>
              <w:spacing w:before="60" w:after="60"/>
              <w:jc w:val="center"/>
              <w:rPr>
                <w:rFonts w:cs="Times New Roman"/>
                <w:b/>
                <w:sz w:val="28"/>
                <w:szCs w:val="28"/>
              </w:rPr>
            </w:pPr>
            <w:r w:rsidRPr="00C428B2">
              <w:rPr>
                <w:rFonts w:cs="Times New Roman"/>
                <w:b/>
                <w:sz w:val="28"/>
                <w:szCs w:val="28"/>
              </w:rPr>
              <w:t>ĐỀ THAM KHẢO KIỂM TRA CUỐI HỌC KỲ I</w:t>
            </w:r>
          </w:p>
          <w:p w:rsidR="00C57EF6" w:rsidRPr="00C428B2" w:rsidRDefault="00C57EF6" w:rsidP="00C57EF6">
            <w:pPr>
              <w:spacing w:after="0"/>
              <w:jc w:val="center"/>
              <w:rPr>
                <w:rFonts w:cs="Times New Roman"/>
                <w:b/>
                <w:sz w:val="28"/>
                <w:szCs w:val="28"/>
              </w:rPr>
            </w:pPr>
            <w:r w:rsidRPr="00C428B2">
              <w:rPr>
                <w:rFonts w:cs="Times New Roman"/>
                <w:b/>
                <w:sz w:val="28"/>
                <w:szCs w:val="28"/>
              </w:rPr>
              <w:t>NĂM HỌC 2024 – 2025</w:t>
            </w:r>
          </w:p>
          <w:p w:rsidR="00C57EF6" w:rsidRPr="00C428B2" w:rsidRDefault="00C57EF6" w:rsidP="00C57EF6">
            <w:pPr>
              <w:tabs>
                <w:tab w:val="center" w:pos="5760"/>
              </w:tabs>
              <w:spacing w:after="0"/>
              <w:jc w:val="center"/>
              <w:rPr>
                <w:rFonts w:cs="Times New Roman"/>
                <w:b/>
                <w:sz w:val="28"/>
                <w:szCs w:val="28"/>
              </w:rPr>
            </w:pPr>
            <w:r w:rsidRPr="00C428B2">
              <w:rPr>
                <w:rFonts w:cs="Times New Roman"/>
                <w:b/>
                <w:sz w:val="28"/>
                <w:szCs w:val="28"/>
              </w:rPr>
              <w:t>Môn: Toán – Khối 7</w:t>
            </w:r>
          </w:p>
          <w:p w:rsidR="00C57EF6" w:rsidRPr="00C428B2" w:rsidRDefault="00C57EF6" w:rsidP="00C57EF6">
            <w:pPr>
              <w:spacing w:before="60" w:after="60"/>
              <w:jc w:val="center"/>
              <w:rPr>
                <w:rFonts w:eastAsia="Calibri" w:cs="Times New Roman"/>
                <w:b/>
                <w:color w:val="000000" w:themeColor="text1"/>
                <w:sz w:val="28"/>
                <w:szCs w:val="28"/>
              </w:rPr>
            </w:pPr>
            <w:r w:rsidRPr="00C428B2">
              <w:rPr>
                <w:rFonts w:cs="Times New Roman"/>
                <w:i/>
                <w:sz w:val="28"/>
                <w:szCs w:val="28"/>
              </w:rPr>
              <w:t>Thời gian làm bài:</w:t>
            </w:r>
            <w:r w:rsidRPr="00C428B2">
              <w:rPr>
                <w:rFonts w:cs="Times New Roman"/>
                <w:i/>
                <w:sz w:val="28"/>
                <w:szCs w:val="28"/>
                <w:lang w:val="vi-VN"/>
              </w:rPr>
              <w:t xml:space="preserve"> 90 </w:t>
            </w:r>
            <w:r w:rsidRPr="00C428B2">
              <w:rPr>
                <w:rFonts w:cs="Times New Roman"/>
                <w:i/>
                <w:sz w:val="28"/>
                <w:szCs w:val="28"/>
              </w:rPr>
              <w:t>phút</w:t>
            </w:r>
          </w:p>
        </w:tc>
      </w:tr>
    </w:tbl>
    <w:p w:rsidR="00FB4ACF" w:rsidRPr="00C428B2" w:rsidRDefault="00FB4ACF" w:rsidP="00C57EF6">
      <w:pPr>
        <w:tabs>
          <w:tab w:val="left" w:pos="567"/>
        </w:tabs>
        <w:spacing w:line="360" w:lineRule="auto"/>
        <w:rPr>
          <w:rFonts w:ascii="Times New Roman" w:hAnsi="Times New Roman" w:cs="Times New Roman"/>
          <w:b/>
          <w:lang w:val="vi-VN"/>
        </w:rPr>
      </w:pPr>
      <w:r w:rsidRPr="00C428B2">
        <w:rPr>
          <w:rFonts w:ascii="Times New Roman" w:hAnsi="Times New Roman" w:cs="Times New Roman"/>
          <w:b/>
          <w:lang w:val="vi-VN"/>
        </w:rPr>
        <w:t>Phần 1: Trắc nghiệm</w:t>
      </w:r>
    </w:p>
    <w:p w:rsidR="00FB4ACF" w:rsidRPr="00C428B2" w:rsidRDefault="00FB4ACF" w:rsidP="00C57EF6">
      <w:pPr>
        <w:spacing w:before="60" w:after="60" w:line="360" w:lineRule="auto"/>
        <w:jc w:val="both"/>
        <w:rPr>
          <w:rFonts w:ascii="Times New Roman" w:hAnsi="Times New Roman" w:cs="Times New Roman"/>
          <w:b/>
          <w:bCs/>
          <w:color w:val="800080"/>
          <w:lang w:val="pt-BR"/>
        </w:rPr>
      </w:pPr>
      <w:r w:rsidRPr="00C428B2">
        <w:rPr>
          <w:rFonts w:ascii="Times New Roman" w:hAnsi="Times New Roman" w:cs="Times New Roman"/>
          <w:b/>
          <w:bCs/>
          <w:lang w:val="vi-VN"/>
        </w:rPr>
        <w:t>Câu 1:</w:t>
      </w:r>
      <w:r w:rsidRPr="00C428B2">
        <w:rPr>
          <w:rFonts w:ascii="Times New Roman" w:hAnsi="Times New Roman" w:cs="Times New Roman"/>
          <w:lang w:val="vi-VN"/>
        </w:rPr>
        <w:t xml:space="preserve"> </w:t>
      </w:r>
      <w:r w:rsidRPr="00C428B2">
        <w:rPr>
          <w:rFonts w:ascii="Times New Roman" w:hAnsi="Times New Roman" w:cs="Times New Roman"/>
          <w:lang w:val="pt-BR"/>
        </w:rPr>
        <w:t xml:space="preserve">Khẳng định nào sau đây </w:t>
      </w:r>
      <w:r w:rsidRPr="00C428B2">
        <w:rPr>
          <w:rFonts w:ascii="Times New Roman" w:hAnsi="Times New Roman" w:cs="Times New Roman"/>
          <w:b/>
          <w:bCs/>
          <w:lang w:val="pt-BR"/>
        </w:rPr>
        <w:t>sai</w:t>
      </w:r>
      <w:r w:rsidRPr="00C428B2">
        <w:rPr>
          <w:rFonts w:ascii="Times New Roman" w:hAnsi="Times New Roman" w:cs="Times New Roman"/>
          <w:lang w:val="pt-BR"/>
        </w:rPr>
        <w:t>?</w:t>
      </w:r>
    </w:p>
    <w:p w:rsidR="00FB4ACF" w:rsidRPr="00C428B2" w:rsidRDefault="00FB4ACF" w:rsidP="00C57EF6">
      <w:pPr>
        <w:tabs>
          <w:tab w:val="left" w:pos="992"/>
          <w:tab w:val="left" w:pos="3402"/>
          <w:tab w:val="left" w:pos="5669"/>
          <w:tab w:val="left" w:pos="7937"/>
        </w:tabs>
        <w:spacing w:before="60" w:after="60" w:line="360" w:lineRule="auto"/>
        <w:ind w:left="992"/>
        <w:jc w:val="both"/>
        <w:rPr>
          <w:rFonts w:ascii="Times New Roman" w:hAnsi="Times New Roman" w:cs="Times New Roman"/>
          <w:lang w:val="pt-BR"/>
        </w:rPr>
      </w:pPr>
      <w:r w:rsidRPr="00C428B2">
        <w:rPr>
          <w:rFonts w:ascii="Times New Roman" w:hAnsi="Times New Roman" w:cs="Times New Roman"/>
          <w:b/>
          <w:color w:val="800080"/>
          <w:lang w:val="pt-BR"/>
        </w:rPr>
        <w:t>A.</w:t>
      </w:r>
      <w:r w:rsidRPr="00C428B2">
        <w:rPr>
          <w:rFonts w:ascii="Times New Roman" w:hAnsi="Times New Roman" w:cs="Times New Roman"/>
        </w:rPr>
        <w:t xml:space="preserve"> </w:t>
      </w:r>
      <w:r w:rsidRPr="00C428B2">
        <w:rPr>
          <w:rFonts w:ascii="Times New Roman" w:hAnsi="Times New Roman" w:cs="Times New Roman"/>
          <w:position w:val="-10"/>
        </w:rPr>
        <w:object w:dxaOrig="580" w:dyaOrig="320">
          <v:shape id="_x0000_i1116" type="#_x0000_t75" style="width:31.5pt;height:17.25pt" o:ole="">
            <v:imagedata r:id="rId211" o:title=""/>
          </v:shape>
          <o:OLEObject Type="Embed" ProgID="Equation.DSMT4" ShapeID="_x0000_i1116" DrawAspect="Content" ObjectID="_1789406214" r:id="rId212"/>
        </w:object>
      </w:r>
      <w:r w:rsidRPr="00C428B2">
        <w:rPr>
          <w:rFonts w:ascii="Times New Roman" w:hAnsi="Times New Roman" w:cs="Times New Roman"/>
        </w:rPr>
        <w:t>.</w:t>
      </w:r>
      <w:r w:rsidRPr="00C428B2">
        <w:rPr>
          <w:rFonts w:ascii="Times New Roman" w:eastAsiaTheme="minorEastAsia" w:hAnsi="Times New Roman" w:cs="Times New Roman"/>
          <w:b/>
          <w:color w:val="800080"/>
          <w:lang w:val="pt-BR"/>
        </w:rPr>
        <w:tab/>
        <w:t>B.</w:t>
      </w:r>
      <w:r w:rsidRPr="00C428B2">
        <w:rPr>
          <w:rFonts w:ascii="Times New Roman" w:hAnsi="Times New Roman" w:cs="Times New Roman"/>
        </w:rPr>
        <w:t xml:space="preserve"> </w:t>
      </w:r>
      <w:r w:rsidRPr="00C428B2">
        <w:rPr>
          <w:rFonts w:ascii="Times New Roman" w:hAnsi="Times New Roman" w:cs="Times New Roman"/>
          <w:position w:val="-24"/>
        </w:rPr>
        <w:object w:dxaOrig="760" w:dyaOrig="620">
          <v:shape id="_x0000_i1117" type="#_x0000_t75" style="width:41.25pt;height:33.75pt" o:ole="">
            <v:imagedata r:id="rId213" o:title=""/>
          </v:shape>
          <o:OLEObject Type="Embed" ProgID="Equation.DSMT4" ShapeID="_x0000_i1117" DrawAspect="Content" ObjectID="_1789406215" r:id="rId214"/>
        </w:object>
      </w:r>
      <w:r w:rsidRPr="00C428B2">
        <w:rPr>
          <w:rFonts w:ascii="Times New Roman" w:eastAsiaTheme="minorEastAsia" w:hAnsi="Times New Roman" w:cs="Times New Roman"/>
          <w:lang w:val="pt-BR"/>
        </w:rPr>
        <w:t>.</w:t>
      </w:r>
      <w:r w:rsidRPr="00C428B2">
        <w:rPr>
          <w:rFonts w:ascii="Times New Roman" w:eastAsiaTheme="minorEastAsia" w:hAnsi="Times New Roman" w:cs="Times New Roman"/>
          <w:b/>
          <w:color w:val="800080"/>
          <w:lang w:val="pt-BR"/>
        </w:rPr>
        <w:tab/>
        <w:t>C.</w:t>
      </w:r>
      <w:r w:rsidRPr="00C428B2">
        <w:rPr>
          <w:rFonts w:ascii="Times New Roman" w:hAnsi="Times New Roman" w:cs="Times New Roman"/>
        </w:rPr>
        <w:t xml:space="preserve"> </w:t>
      </w:r>
      <w:r w:rsidRPr="00C428B2">
        <w:rPr>
          <w:rFonts w:ascii="Times New Roman" w:hAnsi="Times New Roman" w:cs="Times New Roman"/>
          <w:position w:val="-10"/>
        </w:rPr>
        <w:object w:dxaOrig="780" w:dyaOrig="380">
          <v:shape id="_x0000_i1118" type="#_x0000_t75" style="width:42pt;height:20.25pt" o:ole="">
            <v:imagedata r:id="rId215" o:title=""/>
          </v:shape>
          <o:OLEObject Type="Embed" ProgID="Equation.DSMT4" ShapeID="_x0000_i1118" DrawAspect="Content" ObjectID="_1789406216" r:id="rId216"/>
        </w:object>
      </w:r>
      <w:r w:rsidRPr="00C428B2">
        <w:rPr>
          <w:rFonts w:ascii="Times New Roman" w:eastAsiaTheme="minorEastAsia" w:hAnsi="Times New Roman" w:cs="Times New Roman"/>
          <w:lang w:val="pt-BR"/>
        </w:rPr>
        <w:t>.</w:t>
      </w:r>
      <w:r w:rsidRPr="00C428B2">
        <w:rPr>
          <w:rFonts w:ascii="Times New Roman" w:eastAsiaTheme="minorEastAsia" w:hAnsi="Times New Roman" w:cs="Times New Roman"/>
          <w:b/>
          <w:color w:val="800080"/>
          <w:lang w:val="pt-BR"/>
        </w:rPr>
        <w:tab/>
        <w:t>D.</w:t>
      </w:r>
      <w:r w:rsidRPr="00C428B2">
        <w:rPr>
          <w:rFonts w:ascii="Times New Roman" w:hAnsi="Times New Roman" w:cs="Times New Roman"/>
          <w:position w:val="-10"/>
        </w:rPr>
        <w:object w:dxaOrig="720" w:dyaOrig="320">
          <v:shape id="_x0000_i1119" type="#_x0000_t75" style="width:39pt;height:17.25pt" o:ole="">
            <v:imagedata r:id="rId217" o:title=""/>
          </v:shape>
          <o:OLEObject Type="Embed" ProgID="Equation.DSMT4" ShapeID="_x0000_i1119" DrawAspect="Content" ObjectID="_1789406217" r:id="rId218"/>
        </w:object>
      </w:r>
      <w:r w:rsidRPr="00C428B2">
        <w:rPr>
          <w:rFonts w:ascii="Times New Roman" w:hAnsi="Times New Roman" w:cs="Times New Roman"/>
          <w:lang w:val="vi-VN"/>
        </w:rPr>
        <w:t>.</w:t>
      </w:r>
      <w:r w:rsidRPr="00C428B2">
        <w:rPr>
          <w:rFonts w:ascii="Times New Roman" w:eastAsiaTheme="minorEastAsia" w:hAnsi="Times New Roman" w:cs="Times New Roman"/>
          <w:lang w:val="pt-BR"/>
        </w:rPr>
        <w:t xml:space="preserve"> </w:t>
      </w:r>
    </w:p>
    <w:p w:rsidR="00FB4ACF" w:rsidRPr="00C428B2" w:rsidRDefault="00FB4ACF" w:rsidP="00C57EF6">
      <w:pPr>
        <w:tabs>
          <w:tab w:val="left" w:pos="567"/>
        </w:tabs>
        <w:spacing w:line="360" w:lineRule="auto"/>
        <w:rPr>
          <w:rFonts w:ascii="Times New Roman" w:hAnsi="Times New Roman" w:cs="Times New Roman"/>
          <w:color w:val="000000"/>
          <w:lang w:val="vi-VN" w:eastAsia="vi-VN"/>
        </w:rPr>
      </w:pPr>
      <w:r w:rsidRPr="00C428B2">
        <w:rPr>
          <w:rFonts w:ascii="Times New Roman" w:hAnsi="Times New Roman" w:cs="Times New Roman"/>
          <w:b/>
          <w:bCs/>
          <w:lang w:val="vi-VN"/>
        </w:rPr>
        <w:t xml:space="preserve">Câu 2: </w:t>
      </w:r>
      <w:r w:rsidRPr="00C428B2">
        <w:rPr>
          <w:rFonts w:ascii="Times New Roman" w:hAnsi="Times New Roman" w:cs="Times New Roman"/>
          <w:lang w:val="vi-VN"/>
        </w:rPr>
        <w:t>Tính</w:t>
      </w:r>
      <w:r w:rsidRPr="00C428B2">
        <w:rPr>
          <w:rFonts w:ascii="Times New Roman" w:hAnsi="Times New Roman" w:cs="Times New Roman"/>
          <w:b/>
          <w:bCs/>
          <w:lang w:val="vi-VN"/>
        </w:rPr>
        <w:t xml:space="preserve"> </w:t>
      </w:r>
      <w:r w:rsidRPr="00C428B2">
        <w:rPr>
          <w:rFonts w:ascii="Times New Roman" w:hAnsi="Times New Roman" w:cs="Times New Roman"/>
          <w:color w:val="000000"/>
          <w:position w:val="-24"/>
          <w:lang w:val="vi-VN" w:eastAsia="vi-VN"/>
        </w:rPr>
        <w:object w:dxaOrig="1100" w:dyaOrig="620">
          <v:shape id="_x0000_i1120" type="#_x0000_t75" style="width:54.75pt;height:30.75pt" o:ole="">
            <v:imagedata r:id="rId219" o:title=""/>
          </v:shape>
          <o:OLEObject Type="Embed" ProgID="Equation.DSMT4" ShapeID="_x0000_i1120" DrawAspect="Content" ObjectID="_1789406218" r:id="rId220"/>
        </w:object>
      </w:r>
    </w:p>
    <w:p w:rsidR="00FB4ACF" w:rsidRPr="00C428B2" w:rsidRDefault="00FB4ACF" w:rsidP="00C57EF6">
      <w:pPr>
        <w:tabs>
          <w:tab w:val="left" w:pos="3402"/>
          <w:tab w:val="left" w:pos="5670"/>
          <w:tab w:val="left" w:pos="7938"/>
        </w:tabs>
        <w:spacing w:before="60" w:after="60" w:line="360" w:lineRule="auto"/>
        <w:ind w:firstLine="993"/>
        <w:jc w:val="both"/>
        <w:rPr>
          <w:rFonts w:ascii="Times New Roman" w:hAnsi="Times New Roman" w:cs="Times New Roman"/>
          <w:lang w:val="en-ID"/>
        </w:rPr>
      </w:pPr>
      <w:r w:rsidRPr="00C428B2">
        <w:rPr>
          <w:rFonts w:ascii="Times New Roman" w:hAnsi="Times New Roman" w:cs="Times New Roman"/>
          <w:b/>
        </w:rPr>
        <w:t>A.</w:t>
      </w:r>
      <w:r w:rsidRPr="00C428B2">
        <w:rPr>
          <w:rFonts w:ascii="Times New Roman" w:hAnsi="Times New Roman" w:cs="Times New Roman"/>
        </w:rPr>
        <w:t xml:space="preserve"> </w:t>
      </w:r>
      <w:r w:rsidRPr="00C428B2">
        <w:rPr>
          <w:rFonts w:ascii="Times New Roman" w:hAnsi="Times New Roman" w:cs="Times New Roman"/>
          <w:position w:val="-4"/>
        </w:rPr>
        <w:object w:dxaOrig="139" w:dyaOrig="260">
          <v:shape id="_x0000_i1121" type="#_x0000_t75" style="width:7.5pt;height:14.25pt" o:ole="">
            <v:imagedata r:id="rId36" o:title=""/>
          </v:shape>
          <o:OLEObject Type="Embed" ProgID="Equation.DSMT4" ShapeID="_x0000_i1121" DrawAspect="Content" ObjectID="_1789406219" r:id="rId221"/>
        </w:object>
      </w:r>
      <w:r w:rsidRPr="00C428B2">
        <w:rPr>
          <w:rFonts w:ascii="Times New Roman" w:hAnsi="Times New Roman" w:cs="Times New Roman"/>
        </w:rPr>
        <w:t>.</w:t>
      </w:r>
      <w:r w:rsidRPr="00C428B2">
        <w:rPr>
          <w:rFonts w:ascii="Times New Roman" w:hAnsi="Times New Roman" w:cs="Times New Roman"/>
          <w:b/>
        </w:rPr>
        <w:tab/>
        <w:t xml:space="preserve">B. </w:t>
      </w:r>
      <w:r w:rsidRPr="00C428B2">
        <w:rPr>
          <w:rFonts w:ascii="Times New Roman" w:hAnsi="Times New Roman" w:cs="Times New Roman"/>
          <w:position w:val="-24"/>
        </w:rPr>
        <w:object w:dxaOrig="340" w:dyaOrig="620">
          <v:shape id="_x0000_i1122" type="#_x0000_t75" style="width:18.75pt;height:33.75pt" o:ole="">
            <v:imagedata r:id="rId38" o:title=""/>
          </v:shape>
          <o:OLEObject Type="Embed" ProgID="Equation.DSMT4" ShapeID="_x0000_i1122" DrawAspect="Content" ObjectID="_1789406220" r:id="rId222"/>
        </w:object>
      </w:r>
      <w:r w:rsidRPr="00C428B2">
        <w:rPr>
          <w:rFonts w:ascii="Times New Roman" w:hAnsi="Times New Roman" w:cs="Times New Roman"/>
        </w:rPr>
        <w:t>.</w:t>
      </w:r>
      <w:r w:rsidRPr="00C428B2">
        <w:rPr>
          <w:rFonts w:ascii="Times New Roman" w:hAnsi="Times New Roman" w:cs="Times New Roman"/>
          <w:b/>
        </w:rPr>
        <w:tab/>
        <w:t xml:space="preserve">C. </w:t>
      </w:r>
      <w:r w:rsidRPr="00C428B2">
        <w:rPr>
          <w:rFonts w:ascii="Times New Roman" w:hAnsi="Times New Roman" w:cs="Times New Roman"/>
          <w:position w:val="-24"/>
        </w:rPr>
        <w:object w:dxaOrig="240" w:dyaOrig="620">
          <v:shape id="_x0000_i1123" type="#_x0000_t75" style="width:12.75pt;height:33.75pt" o:ole="">
            <v:imagedata r:id="rId40" o:title=""/>
          </v:shape>
          <o:OLEObject Type="Embed" ProgID="Equation.DSMT4" ShapeID="_x0000_i1123" DrawAspect="Content" ObjectID="_1789406221" r:id="rId223"/>
        </w:object>
      </w:r>
      <w:r w:rsidRPr="00C428B2">
        <w:rPr>
          <w:rFonts w:ascii="Times New Roman" w:hAnsi="Times New Roman" w:cs="Times New Roman"/>
        </w:rPr>
        <w:t>.</w:t>
      </w:r>
      <w:r w:rsidRPr="00C428B2">
        <w:rPr>
          <w:rFonts w:ascii="Times New Roman" w:hAnsi="Times New Roman" w:cs="Times New Roman"/>
          <w:b/>
        </w:rPr>
        <w:tab/>
        <w:t xml:space="preserve">D. </w:t>
      </w:r>
      <w:r w:rsidRPr="00C428B2">
        <w:rPr>
          <w:rFonts w:ascii="Times New Roman" w:hAnsi="Times New Roman" w:cs="Times New Roman"/>
          <w:position w:val="-6"/>
        </w:rPr>
        <w:object w:dxaOrig="200" w:dyaOrig="279">
          <v:shape id="_x0000_i1124" type="#_x0000_t75" style="width:11.25pt;height:15pt" o:ole="">
            <v:imagedata r:id="rId42" o:title=""/>
          </v:shape>
          <o:OLEObject Type="Embed" ProgID="Equation.DSMT4" ShapeID="_x0000_i1124" DrawAspect="Content" ObjectID="_1789406222" r:id="rId224"/>
        </w:object>
      </w:r>
      <w:r w:rsidRPr="00C428B2">
        <w:rPr>
          <w:rFonts w:ascii="Times New Roman" w:hAnsi="Times New Roman" w:cs="Times New Roman"/>
        </w:rPr>
        <w:t>.</w:t>
      </w:r>
    </w:p>
    <w:p w:rsidR="00FB4ACF" w:rsidRPr="00C428B2" w:rsidRDefault="00FB4ACF" w:rsidP="00C57EF6">
      <w:pPr>
        <w:spacing w:before="60" w:after="60" w:line="360" w:lineRule="auto"/>
        <w:jc w:val="both"/>
        <w:rPr>
          <w:rFonts w:ascii="Times New Roman" w:hAnsi="Times New Roman" w:cs="Times New Roman"/>
          <w:b/>
          <w:color w:val="800080"/>
        </w:rPr>
      </w:pPr>
      <w:r w:rsidRPr="00C428B2">
        <w:rPr>
          <w:rFonts w:ascii="Times New Roman" w:hAnsi="Times New Roman" w:cs="Times New Roman"/>
          <w:b/>
          <w:bCs/>
          <w:lang w:val="vi-VN"/>
        </w:rPr>
        <w:t>Câu 3:</w:t>
      </w:r>
      <w:r w:rsidRPr="00C428B2">
        <w:rPr>
          <w:rFonts w:ascii="Times New Roman" w:hAnsi="Times New Roman" w:cs="Times New Roman"/>
        </w:rPr>
        <w:t xml:space="preserve"> Mặt đáy của hình hộp chữ nhật là:</w:t>
      </w:r>
    </w:p>
    <w:p w:rsidR="00FB4ACF" w:rsidRPr="00C428B2" w:rsidRDefault="00FB4ACF" w:rsidP="00C57EF6">
      <w:pPr>
        <w:tabs>
          <w:tab w:val="left" w:pos="992"/>
          <w:tab w:val="left" w:pos="3402"/>
          <w:tab w:val="left" w:pos="5669"/>
          <w:tab w:val="left" w:pos="7937"/>
        </w:tabs>
        <w:spacing w:before="60" w:after="60" w:line="360" w:lineRule="auto"/>
        <w:ind w:left="992"/>
        <w:jc w:val="both"/>
        <w:rPr>
          <w:rFonts w:ascii="Times New Roman" w:hAnsi="Times New Roman" w:cs="Times New Roman"/>
          <w:b/>
          <w:color w:val="800080"/>
        </w:rPr>
      </w:pPr>
      <w:r w:rsidRPr="00C428B2">
        <w:rPr>
          <w:rFonts w:ascii="Times New Roman" w:hAnsi="Times New Roman" w:cs="Times New Roman"/>
          <w:b/>
          <w:color w:val="800080"/>
        </w:rPr>
        <w:t xml:space="preserve">A. </w:t>
      </w:r>
      <w:r w:rsidRPr="00C428B2">
        <w:rPr>
          <w:rFonts w:ascii="Times New Roman" w:hAnsi="Times New Roman" w:cs="Times New Roman"/>
        </w:rPr>
        <w:t>Hình vuông.</w:t>
      </w:r>
      <w:r w:rsidRPr="00C428B2">
        <w:rPr>
          <w:rFonts w:ascii="Times New Roman" w:hAnsi="Times New Roman" w:cs="Times New Roman"/>
          <w:b/>
          <w:color w:val="800080"/>
        </w:rPr>
        <w:tab/>
      </w:r>
      <w:r w:rsidRPr="00C428B2">
        <w:rPr>
          <w:rFonts w:ascii="Times New Roman" w:hAnsi="Times New Roman" w:cs="Times New Roman"/>
          <w:b/>
          <w:color w:val="800080"/>
        </w:rPr>
        <w:tab/>
        <w:t xml:space="preserve">B. </w:t>
      </w:r>
      <w:r w:rsidRPr="00C428B2">
        <w:rPr>
          <w:rFonts w:ascii="Times New Roman" w:hAnsi="Times New Roman" w:cs="Times New Roman"/>
        </w:rPr>
        <w:t>Tam giác đều.</w:t>
      </w:r>
      <w:r w:rsidRPr="00C428B2">
        <w:rPr>
          <w:rFonts w:ascii="Times New Roman" w:hAnsi="Times New Roman" w:cs="Times New Roman"/>
          <w:b/>
          <w:color w:val="800080"/>
        </w:rPr>
        <w:tab/>
      </w:r>
    </w:p>
    <w:p w:rsidR="00FB4ACF" w:rsidRPr="00C428B2" w:rsidRDefault="00FB4ACF" w:rsidP="00C57EF6">
      <w:pPr>
        <w:tabs>
          <w:tab w:val="left" w:pos="992"/>
          <w:tab w:val="left" w:pos="3402"/>
          <w:tab w:val="left" w:pos="5669"/>
          <w:tab w:val="left" w:pos="7937"/>
        </w:tabs>
        <w:spacing w:before="60" w:after="60" w:line="360" w:lineRule="auto"/>
        <w:ind w:left="992"/>
        <w:jc w:val="both"/>
        <w:rPr>
          <w:rFonts w:ascii="Times New Roman" w:hAnsi="Times New Roman" w:cs="Times New Roman"/>
          <w:b/>
          <w:color w:val="800080"/>
        </w:rPr>
      </w:pPr>
      <w:r w:rsidRPr="00C428B2">
        <w:rPr>
          <w:rFonts w:ascii="Times New Roman" w:hAnsi="Times New Roman" w:cs="Times New Roman"/>
          <w:b/>
          <w:color w:val="800080"/>
        </w:rPr>
        <w:t xml:space="preserve">C. </w:t>
      </w:r>
      <w:r w:rsidRPr="00C428B2">
        <w:rPr>
          <w:rFonts w:ascii="Times New Roman" w:hAnsi="Times New Roman" w:cs="Times New Roman"/>
        </w:rPr>
        <w:t>Hình chữ nhật.</w:t>
      </w:r>
      <w:r w:rsidRPr="00C428B2">
        <w:rPr>
          <w:rFonts w:ascii="Times New Roman" w:hAnsi="Times New Roman" w:cs="Times New Roman"/>
          <w:b/>
          <w:color w:val="800080"/>
        </w:rPr>
        <w:tab/>
      </w:r>
      <w:r w:rsidRPr="00C428B2">
        <w:rPr>
          <w:rFonts w:ascii="Times New Roman" w:hAnsi="Times New Roman" w:cs="Times New Roman"/>
          <w:b/>
          <w:color w:val="800080"/>
        </w:rPr>
        <w:tab/>
        <w:t xml:space="preserve">D. </w:t>
      </w:r>
      <w:r w:rsidRPr="00C428B2">
        <w:rPr>
          <w:rFonts w:ascii="Times New Roman" w:hAnsi="Times New Roman" w:cs="Times New Roman"/>
        </w:rPr>
        <w:t>Hình thoi.</w:t>
      </w:r>
    </w:p>
    <w:p w:rsidR="00FB4ACF" w:rsidRPr="00C428B2" w:rsidRDefault="00FB4ACF" w:rsidP="00C57EF6">
      <w:pPr>
        <w:spacing w:before="60" w:after="60" w:line="360" w:lineRule="auto"/>
        <w:jc w:val="both"/>
        <w:rPr>
          <w:rFonts w:ascii="Times New Roman" w:hAnsi="Times New Roman" w:cs="Times New Roman"/>
          <w:b/>
        </w:rPr>
      </w:pPr>
      <w:r w:rsidRPr="00C428B2">
        <w:rPr>
          <w:rFonts w:ascii="Times New Roman" w:hAnsi="Times New Roman" w:cs="Times New Roman"/>
          <w:b/>
          <w:bCs/>
          <w:lang w:val="vi-VN"/>
        </w:rPr>
        <w:t>Câu 4:</w:t>
      </w:r>
      <w:r w:rsidRPr="00C428B2">
        <w:rPr>
          <w:rFonts w:ascii="Times New Roman" w:hAnsi="Times New Roman" w:cs="Times New Roman"/>
        </w:rPr>
        <w:t xml:space="preserve"> Hình lập phương có bao nhiêu đỉnh?</w:t>
      </w:r>
    </w:p>
    <w:p w:rsidR="00FB4ACF" w:rsidRPr="00C428B2" w:rsidRDefault="00FB4ACF" w:rsidP="00C57EF6">
      <w:pPr>
        <w:pStyle w:val="ListParagraph"/>
        <w:tabs>
          <w:tab w:val="left" w:pos="3402"/>
        </w:tabs>
        <w:spacing w:before="60" w:after="60" w:line="360" w:lineRule="auto"/>
        <w:ind w:left="992"/>
        <w:jc w:val="both"/>
        <w:rPr>
          <w:rFonts w:ascii="Times New Roman" w:hAnsi="Times New Roman" w:cs="Times New Roman"/>
        </w:rPr>
      </w:pPr>
      <w:r w:rsidRPr="00C428B2">
        <w:rPr>
          <w:rFonts w:ascii="Times New Roman" w:hAnsi="Times New Roman" w:cs="Times New Roman"/>
          <w:b/>
        </w:rPr>
        <w:t xml:space="preserve">A. </w:t>
      </w:r>
      <w:r w:rsidRPr="00C428B2">
        <w:rPr>
          <w:rFonts w:ascii="Times New Roman" w:hAnsi="Times New Roman" w:cs="Times New Roman"/>
        </w:rPr>
        <w:t>8.</w:t>
      </w:r>
      <w:r w:rsidRPr="00C428B2">
        <w:rPr>
          <w:rFonts w:ascii="Times New Roman" w:hAnsi="Times New Roman" w:cs="Times New Roman"/>
          <w:b/>
        </w:rPr>
        <w:tab/>
        <w:t xml:space="preserve">B. </w:t>
      </w:r>
      <w:r w:rsidRPr="00C428B2">
        <w:rPr>
          <w:rFonts w:ascii="Times New Roman" w:hAnsi="Times New Roman" w:cs="Times New Roman"/>
        </w:rPr>
        <w:t>6.</w:t>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t xml:space="preserve">C. </w:t>
      </w:r>
      <w:r w:rsidRPr="00C428B2">
        <w:rPr>
          <w:rFonts w:ascii="Times New Roman" w:hAnsi="Times New Roman" w:cs="Times New Roman"/>
        </w:rPr>
        <w:t>4.</w:t>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t xml:space="preserve">D. </w:t>
      </w:r>
      <w:r w:rsidRPr="00C428B2">
        <w:rPr>
          <w:rFonts w:ascii="Times New Roman" w:hAnsi="Times New Roman" w:cs="Times New Roman"/>
        </w:rPr>
        <w:t>2.</w:t>
      </w:r>
    </w:p>
    <w:p w:rsidR="00FB4ACF" w:rsidRPr="00C428B2" w:rsidRDefault="00FB4ACF" w:rsidP="00C57EF6">
      <w:pPr>
        <w:tabs>
          <w:tab w:val="left" w:pos="567"/>
        </w:tabs>
        <w:spacing w:line="360" w:lineRule="auto"/>
        <w:rPr>
          <w:rFonts w:ascii="Times New Roman" w:hAnsi="Times New Roman" w:cs="Times New Roman"/>
          <w:lang w:val="vi-VN"/>
        </w:rPr>
      </w:pPr>
      <w:r w:rsidRPr="00C428B2">
        <w:rPr>
          <w:rFonts w:ascii="Times New Roman" w:hAnsi="Times New Roman" w:cs="Times New Roman"/>
          <w:noProof/>
        </w:rPr>
        <w:drawing>
          <wp:anchor distT="0" distB="0" distL="114300" distR="114300" simplePos="0" relativeHeight="251732992" behindDoc="0" locked="0" layoutInCell="1" allowOverlap="1" wp14:anchorId="2383B56A" wp14:editId="0ED375DB">
            <wp:simplePos x="0" y="0"/>
            <wp:positionH relativeFrom="margin">
              <wp:align>right</wp:align>
            </wp:positionH>
            <wp:positionV relativeFrom="paragraph">
              <wp:posOffset>10795</wp:posOffset>
            </wp:positionV>
            <wp:extent cx="1244600" cy="1244600"/>
            <wp:effectExtent l="0" t="0" r="0" b="0"/>
            <wp:wrapThrough wrapText="bothSides">
              <wp:wrapPolygon edited="0">
                <wp:start x="0" y="0"/>
                <wp:lineTo x="0" y="21159"/>
                <wp:lineTo x="21159" y="21159"/>
                <wp:lineTo x="21159" y="0"/>
                <wp:lineTo x="0" y="0"/>
              </wp:wrapPolygon>
            </wp:wrapThrough>
            <wp:docPr id="3" name="Picture 3"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Shape  Description automatically generated"/>
                    <pic:cNvPicPr>
                      <a:picLocks noChangeAspect="1" noChangeArrowheads="1"/>
                    </pic:cNvPicPr>
                  </pic:nvPicPr>
                  <pic:blipFill>
                    <a:blip r:embed="rId225" cstate="print">
                      <a:grayscl/>
                      <a:biLevel thresh="50000"/>
                      <a:extLst>
                        <a:ext uri="{28A0092B-C50C-407E-A947-70E740481C1C}">
                          <a14:useLocalDpi xmlns:a14="http://schemas.microsoft.com/office/drawing/2010/main" val="0"/>
                        </a:ext>
                      </a:extLst>
                    </a:blip>
                    <a:srcRect/>
                    <a:stretch>
                      <a:fillRect/>
                    </a:stretch>
                  </pic:blipFill>
                  <pic:spPr bwMode="auto">
                    <a:xfrm>
                      <a:off x="0" y="0"/>
                      <a:ext cx="1244600" cy="1244600"/>
                    </a:xfrm>
                    <a:prstGeom prst="rect">
                      <a:avLst/>
                    </a:prstGeom>
                    <a:noFill/>
                    <a:ln>
                      <a:noFill/>
                    </a:ln>
                  </pic:spPr>
                </pic:pic>
              </a:graphicData>
            </a:graphic>
          </wp:anchor>
        </w:drawing>
      </w:r>
      <w:r w:rsidRPr="00C428B2">
        <w:rPr>
          <w:rFonts w:ascii="Times New Roman" w:hAnsi="Times New Roman" w:cs="Times New Roman"/>
          <w:b/>
          <w:bCs/>
          <w:lang w:val="vi-VN"/>
        </w:rPr>
        <w:t>Câu 5:</w:t>
      </w:r>
      <w:r w:rsidRPr="00C428B2">
        <w:rPr>
          <w:rFonts w:ascii="Times New Roman" w:hAnsi="Times New Roman" w:cs="Times New Roman"/>
          <w:color w:val="000000" w:themeColor="text1"/>
          <w:lang w:val="pt-BR"/>
        </w:rPr>
        <w:t xml:space="preserve"> </w:t>
      </w:r>
      <w:r w:rsidRPr="00C428B2">
        <w:rPr>
          <w:rFonts w:ascii="Times New Roman" w:hAnsi="Times New Roman" w:cs="Times New Roman"/>
          <w:lang w:val="pt-BR"/>
        </w:rPr>
        <w:t xml:space="preserve">Cho hình lăng trụ đứng tam giác </w:t>
      </w:r>
      <w:r w:rsidRPr="00C428B2">
        <w:rPr>
          <w:rFonts w:ascii="Times New Roman" w:hAnsi="Times New Roman" w:cs="Times New Roman"/>
        </w:rPr>
        <w:t>ABC.A'B'C'</w:t>
      </w:r>
      <w:r w:rsidRPr="00C428B2">
        <w:rPr>
          <w:rFonts w:ascii="Times New Roman" w:hAnsi="Times New Roman" w:cs="Times New Roman"/>
          <w:lang w:val="pt-BR"/>
        </w:rPr>
        <w:t xml:space="preserve"> có cạnh </w:t>
      </w:r>
      <w:r w:rsidRPr="00C428B2">
        <w:rPr>
          <w:rFonts w:ascii="Times New Roman" w:hAnsi="Times New Roman" w:cs="Times New Roman"/>
        </w:rPr>
        <w:t>A'B' = 2cm, B'C' = 4cm, A'C' = 5cm, AA' = 7cm</w:t>
      </w:r>
      <w:r w:rsidRPr="00C428B2">
        <w:rPr>
          <w:rFonts w:ascii="Times New Roman" w:hAnsi="Times New Roman" w:cs="Times New Roman"/>
          <w:lang w:val="pt-BR"/>
        </w:rPr>
        <w:t xml:space="preserve">. </w:t>
      </w:r>
      <w:r w:rsidRPr="00C428B2">
        <w:rPr>
          <w:rFonts w:ascii="Times New Roman" w:hAnsi="Times New Roman" w:cs="Times New Roman"/>
          <w:color w:val="000000" w:themeColor="text1"/>
          <w:lang w:val="vi-VN"/>
        </w:rPr>
        <w:t>Diện tích xung quanh của lăng trụ đứng là:</w:t>
      </w:r>
    </w:p>
    <w:p w:rsidR="00FB4ACF" w:rsidRPr="00C428B2" w:rsidRDefault="00FB4ACF" w:rsidP="00C57EF6">
      <w:pPr>
        <w:tabs>
          <w:tab w:val="left" w:pos="1985"/>
          <w:tab w:val="left" w:pos="3969"/>
          <w:tab w:val="left" w:pos="5954"/>
          <w:tab w:val="left" w:pos="7937"/>
        </w:tabs>
        <w:spacing w:before="60" w:after="60" w:line="360" w:lineRule="auto"/>
        <w:jc w:val="both"/>
        <w:rPr>
          <w:rFonts w:ascii="Times New Roman" w:hAnsi="Times New Roman" w:cs="Times New Roman"/>
          <w:b/>
        </w:rPr>
      </w:pPr>
    </w:p>
    <w:p w:rsidR="00FB4ACF" w:rsidRPr="00C428B2" w:rsidRDefault="00FB4ACF" w:rsidP="00C57EF6">
      <w:pPr>
        <w:tabs>
          <w:tab w:val="left" w:pos="1985"/>
          <w:tab w:val="left" w:pos="3969"/>
          <w:tab w:val="left" w:pos="5954"/>
          <w:tab w:val="left" w:pos="7937"/>
        </w:tabs>
        <w:spacing w:before="60" w:after="60" w:line="360" w:lineRule="auto"/>
        <w:jc w:val="both"/>
        <w:rPr>
          <w:rFonts w:ascii="Times New Roman" w:hAnsi="Times New Roman" w:cs="Times New Roman"/>
          <w:b/>
        </w:rPr>
      </w:pPr>
    </w:p>
    <w:p w:rsidR="00FB4ACF" w:rsidRPr="00C428B2" w:rsidRDefault="00FB4ACF" w:rsidP="00C57EF6">
      <w:pPr>
        <w:tabs>
          <w:tab w:val="left" w:pos="1985"/>
          <w:tab w:val="left" w:pos="3969"/>
          <w:tab w:val="left" w:pos="5954"/>
          <w:tab w:val="left" w:pos="7937"/>
        </w:tabs>
        <w:spacing w:before="60" w:after="60" w:line="360" w:lineRule="auto"/>
        <w:jc w:val="both"/>
        <w:rPr>
          <w:rFonts w:ascii="Times New Roman" w:hAnsi="Times New Roman" w:cs="Times New Roman"/>
          <w:lang w:val="en-ID"/>
        </w:rPr>
      </w:pPr>
      <w:r w:rsidRPr="00C428B2">
        <w:rPr>
          <w:rFonts w:ascii="Times New Roman" w:hAnsi="Times New Roman" w:cs="Times New Roman"/>
          <w:b/>
          <w:lang w:val="vi-VN"/>
        </w:rPr>
        <w:t xml:space="preserve">                </w:t>
      </w:r>
      <w:r w:rsidRPr="00C428B2">
        <w:rPr>
          <w:rFonts w:ascii="Times New Roman" w:hAnsi="Times New Roman" w:cs="Times New Roman"/>
          <w:b/>
        </w:rPr>
        <w:t xml:space="preserve">A. </w:t>
      </w:r>
      <w:r w:rsidRPr="00C428B2">
        <w:rPr>
          <w:rFonts w:ascii="Times New Roman" w:hAnsi="Times New Roman" w:cs="Times New Roman"/>
          <w:position w:val="-6"/>
        </w:rPr>
        <w:object w:dxaOrig="800" w:dyaOrig="320">
          <v:shape id="_x0000_i1125" type="#_x0000_t75" style="width:42.75pt;height:17.25pt" o:ole="">
            <v:imagedata r:id="rId226" o:title=""/>
          </v:shape>
          <o:OLEObject Type="Embed" ProgID="Equation.DSMT4" ShapeID="_x0000_i1125" DrawAspect="Content" ObjectID="_1789406223" r:id="rId227"/>
        </w:object>
      </w:r>
      <w:r w:rsidRPr="00C428B2">
        <w:rPr>
          <w:rFonts w:ascii="Times New Roman" w:hAnsi="Times New Roman" w:cs="Times New Roman"/>
          <w:lang w:val="vi-VN"/>
        </w:rPr>
        <w:t xml:space="preserve">            </w:t>
      </w:r>
      <w:r w:rsidRPr="00C428B2">
        <w:rPr>
          <w:rFonts w:ascii="Times New Roman" w:hAnsi="Times New Roman" w:cs="Times New Roman"/>
          <w:b/>
          <w:lang w:val="vi-VN"/>
        </w:rPr>
        <w:t xml:space="preserve">      </w:t>
      </w:r>
      <w:r w:rsidRPr="00C428B2">
        <w:rPr>
          <w:rFonts w:ascii="Times New Roman" w:hAnsi="Times New Roman" w:cs="Times New Roman"/>
          <w:b/>
        </w:rPr>
        <w:t xml:space="preserve">B. </w:t>
      </w:r>
      <w:r w:rsidRPr="00C428B2">
        <w:rPr>
          <w:rFonts w:ascii="Times New Roman" w:hAnsi="Times New Roman" w:cs="Times New Roman"/>
          <w:position w:val="-6"/>
        </w:rPr>
        <w:object w:dxaOrig="639" w:dyaOrig="320">
          <v:shape id="_x0000_i1126" type="#_x0000_t75" style="width:34.5pt;height:17.25pt" o:ole="">
            <v:imagedata r:id="rId228" o:title=""/>
          </v:shape>
          <o:OLEObject Type="Embed" ProgID="Equation.DSMT4" ShapeID="_x0000_i1126" DrawAspect="Content" ObjectID="_1789406224" r:id="rId229"/>
        </w:object>
      </w:r>
      <w:r w:rsidRPr="00C428B2">
        <w:rPr>
          <w:rFonts w:ascii="Times New Roman" w:hAnsi="Times New Roman" w:cs="Times New Roman"/>
        </w:rPr>
        <w:t>.</w:t>
      </w:r>
      <w:r w:rsidRPr="00C428B2">
        <w:rPr>
          <w:rFonts w:ascii="Times New Roman" w:hAnsi="Times New Roman" w:cs="Times New Roman"/>
          <w:lang w:val="vi-VN"/>
        </w:rPr>
        <w:t xml:space="preserve">                     </w:t>
      </w:r>
      <w:r w:rsidRPr="00C428B2">
        <w:rPr>
          <w:rFonts w:ascii="Times New Roman" w:hAnsi="Times New Roman" w:cs="Times New Roman"/>
          <w:b/>
        </w:rPr>
        <w:t xml:space="preserve">C. </w:t>
      </w:r>
      <w:r w:rsidRPr="00C428B2">
        <w:rPr>
          <w:rFonts w:ascii="Times New Roman" w:hAnsi="Times New Roman" w:cs="Times New Roman"/>
          <w:position w:val="-6"/>
        </w:rPr>
        <w:object w:dxaOrig="639" w:dyaOrig="320">
          <v:shape id="_x0000_i1127" type="#_x0000_t75" style="width:34.5pt;height:17.25pt" o:ole="">
            <v:imagedata r:id="rId230" o:title=""/>
          </v:shape>
          <o:OLEObject Type="Embed" ProgID="Equation.DSMT4" ShapeID="_x0000_i1127" DrawAspect="Content" ObjectID="_1789406225" r:id="rId231"/>
        </w:object>
      </w:r>
      <w:r w:rsidRPr="00C428B2">
        <w:rPr>
          <w:rFonts w:ascii="Times New Roman" w:hAnsi="Times New Roman" w:cs="Times New Roman"/>
        </w:rPr>
        <w:t>.</w:t>
      </w:r>
      <w:r w:rsidRPr="00C428B2">
        <w:rPr>
          <w:rFonts w:ascii="Times New Roman" w:hAnsi="Times New Roman" w:cs="Times New Roman"/>
          <w:lang w:val="vi-VN"/>
        </w:rPr>
        <w:t xml:space="preserve">               </w:t>
      </w:r>
      <w:r w:rsidRPr="00C428B2">
        <w:rPr>
          <w:rFonts w:ascii="Times New Roman" w:hAnsi="Times New Roman" w:cs="Times New Roman"/>
          <w:b/>
        </w:rPr>
        <w:t xml:space="preserve">D. </w:t>
      </w:r>
      <w:r w:rsidRPr="00C428B2">
        <w:rPr>
          <w:rFonts w:ascii="Times New Roman" w:hAnsi="Times New Roman" w:cs="Times New Roman"/>
          <w:position w:val="-6"/>
        </w:rPr>
        <w:object w:dxaOrig="680" w:dyaOrig="320">
          <v:shape id="_x0000_i1128" type="#_x0000_t75" style="width:36.75pt;height:17.25pt" o:ole="">
            <v:imagedata r:id="rId232" o:title=""/>
          </v:shape>
          <o:OLEObject Type="Embed" ProgID="Equation.DSMT4" ShapeID="_x0000_i1128" DrawAspect="Content" ObjectID="_1789406226" r:id="rId233"/>
        </w:object>
      </w:r>
      <w:r w:rsidRPr="00C428B2">
        <w:rPr>
          <w:rFonts w:ascii="Times New Roman" w:hAnsi="Times New Roman" w:cs="Times New Roman"/>
        </w:rPr>
        <w:t>.</w:t>
      </w:r>
    </w:p>
    <w:p w:rsidR="00FB4ACF" w:rsidRPr="00C428B2" w:rsidRDefault="00FB4ACF" w:rsidP="00C57EF6">
      <w:pPr>
        <w:pStyle w:val="NormalWeb"/>
        <w:spacing w:before="0" w:beforeAutospacing="0" w:after="0" w:afterAutospacing="0" w:line="360" w:lineRule="auto"/>
        <w:rPr>
          <w:sz w:val="26"/>
          <w:szCs w:val="26"/>
          <w:lang w:val="vi-VN"/>
        </w:rPr>
      </w:pPr>
      <w:r w:rsidRPr="00C428B2">
        <w:rPr>
          <w:b/>
          <w:bCs/>
          <w:sz w:val="26"/>
          <w:szCs w:val="26"/>
          <w:lang w:val="vi-VN"/>
        </w:rPr>
        <w:t>Câu 6:</w:t>
      </w:r>
      <w:r w:rsidRPr="00C428B2">
        <w:rPr>
          <w:color w:val="000000"/>
          <w:sz w:val="26"/>
          <w:szCs w:val="26"/>
        </w:rPr>
        <w:t xml:space="preserve"> Cho biết </w:t>
      </w:r>
      <w:r w:rsidRPr="00C428B2">
        <w:rPr>
          <w:position w:val="-10"/>
          <w:sz w:val="26"/>
          <w:szCs w:val="26"/>
        </w:rPr>
        <w:object w:dxaOrig="1420" w:dyaOrig="320">
          <v:shape id="_x0000_i1129" type="#_x0000_t75" style="width:76.5pt;height:17.25pt" o:ole="">
            <v:imagedata r:id="rId234" o:title=""/>
          </v:shape>
          <o:OLEObject Type="Embed" ProgID="Equation.DSMT4" ShapeID="_x0000_i1129" DrawAspect="Content" ObjectID="_1789406227" r:id="rId235"/>
        </w:object>
      </w:r>
      <w:r w:rsidRPr="00C428B2">
        <w:rPr>
          <w:color w:val="000000"/>
          <w:sz w:val="26"/>
          <w:szCs w:val="26"/>
        </w:rPr>
        <w:t xml:space="preserve"> Làm tròn a đến hàng phần trăm ta được</w:t>
      </w:r>
      <w:r w:rsidRPr="00C428B2">
        <w:rPr>
          <w:color w:val="000000"/>
          <w:sz w:val="26"/>
          <w:szCs w:val="26"/>
          <w:lang w:val="vi-VN"/>
        </w:rPr>
        <w:t>:</w:t>
      </w:r>
    </w:p>
    <w:p w:rsidR="00FB4ACF" w:rsidRPr="00C428B2" w:rsidRDefault="00FB4ACF" w:rsidP="00C57EF6">
      <w:pPr>
        <w:tabs>
          <w:tab w:val="left" w:pos="567"/>
        </w:tabs>
        <w:spacing w:line="360" w:lineRule="auto"/>
        <w:rPr>
          <w:rFonts w:ascii="Times New Roman" w:hAnsi="Times New Roman" w:cs="Times New Roman"/>
          <w:lang w:val="vi-VN"/>
        </w:rPr>
      </w:pPr>
      <w:r w:rsidRPr="00C428B2">
        <w:rPr>
          <w:rFonts w:ascii="Times New Roman" w:hAnsi="Times New Roman" w:cs="Times New Roman"/>
          <w:b/>
          <w:bCs/>
          <w:color w:val="000000"/>
          <w:lang w:val="vi-VN"/>
        </w:rPr>
        <w:tab/>
        <w:t xml:space="preserve">      A</w:t>
      </w:r>
      <w:r w:rsidRPr="00C428B2">
        <w:rPr>
          <w:rFonts w:ascii="Times New Roman" w:hAnsi="Times New Roman" w:cs="Times New Roman"/>
          <w:b/>
          <w:bCs/>
          <w:color w:val="000000"/>
        </w:rPr>
        <w:t>.</w:t>
      </w:r>
      <w:r w:rsidRPr="00C428B2">
        <w:rPr>
          <w:rFonts w:ascii="Times New Roman" w:hAnsi="Times New Roman" w:cs="Times New Roman"/>
          <w:color w:val="000000"/>
        </w:rPr>
        <w:t xml:space="preserve"> 2,24.</w:t>
      </w:r>
      <w:r w:rsidRPr="00C428B2">
        <w:rPr>
          <w:rFonts w:ascii="Times New Roman" w:hAnsi="Times New Roman" w:cs="Times New Roman"/>
          <w:color w:val="000000"/>
        </w:rPr>
        <w:tab/>
      </w:r>
      <w:r w:rsidRPr="00C428B2">
        <w:rPr>
          <w:rFonts w:ascii="Times New Roman" w:hAnsi="Times New Roman" w:cs="Times New Roman"/>
          <w:color w:val="000000"/>
        </w:rPr>
        <w:tab/>
      </w:r>
      <w:r w:rsidRPr="00C428B2">
        <w:rPr>
          <w:rFonts w:ascii="Times New Roman" w:hAnsi="Times New Roman" w:cs="Times New Roman"/>
          <w:color w:val="000000"/>
          <w:lang w:val="vi-VN"/>
        </w:rPr>
        <w:t xml:space="preserve">       </w:t>
      </w:r>
      <w:r w:rsidRPr="00C428B2">
        <w:rPr>
          <w:rFonts w:ascii="Times New Roman" w:hAnsi="Times New Roman" w:cs="Times New Roman"/>
          <w:b/>
          <w:bCs/>
          <w:color w:val="000000"/>
        </w:rPr>
        <w:t>B.</w:t>
      </w:r>
      <w:r w:rsidRPr="00C428B2">
        <w:rPr>
          <w:rFonts w:ascii="Times New Roman" w:hAnsi="Times New Roman" w:cs="Times New Roman"/>
          <w:color w:val="000000"/>
        </w:rPr>
        <w:t xml:space="preserve"> 2,2.</w:t>
      </w:r>
      <w:r w:rsidRPr="00C428B2">
        <w:rPr>
          <w:rFonts w:ascii="Times New Roman" w:hAnsi="Times New Roman" w:cs="Times New Roman"/>
          <w:color w:val="000000"/>
        </w:rPr>
        <w:tab/>
      </w:r>
      <w:r w:rsidRPr="00C428B2">
        <w:rPr>
          <w:rFonts w:ascii="Times New Roman" w:hAnsi="Times New Roman" w:cs="Times New Roman"/>
          <w:color w:val="000000"/>
        </w:rPr>
        <w:tab/>
      </w:r>
      <w:r w:rsidRPr="00C428B2">
        <w:rPr>
          <w:rFonts w:ascii="Times New Roman" w:hAnsi="Times New Roman" w:cs="Times New Roman"/>
          <w:color w:val="000000"/>
        </w:rPr>
        <w:tab/>
      </w:r>
      <w:r w:rsidRPr="00C428B2">
        <w:rPr>
          <w:rFonts w:ascii="Times New Roman" w:hAnsi="Times New Roman" w:cs="Times New Roman"/>
          <w:b/>
          <w:bCs/>
          <w:color w:val="000000"/>
        </w:rPr>
        <w:t>C.</w:t>
      </w:r>
      <w:r w:rsidRPr="00C428B2">
        <w:rPr>
          <w:rFonts w:ascii="Times New Roman" w:hAnsi="Times New Roman" w:cs="Times New Roman"/>
          <w:color w:val="000000"/>
        </w:rPr>
        <w:t xml:space="preserve"> 2,23.</w:t>
      </w:r>
      <w:r w:rsidRPr="00C428B2">
        <w:rPr>
          <w:rFonts w:ascii="Times New Roman" w:hAnsi="Times New Roman" w:cs="Times New Roman"/>
          <w:color w:val="000000"/>
        </w:rPr>
        <w:tab/>
      </w:r>
      <w:r w:rsidRPr="00C428B2">
        <w:rPr>
          <w:rFonts w:ascii="Times New Roman" w:hAnsi="Times New Roman" w:cs="Times New Roman"/>
          <w:color w:val="000000"/>
        </w:rPr>
        <w:tab/>
      </w:r>
      <w:r w:rsidRPr="00C428B2">
        <w:rPr>
          <w:rFonts w:ascii="Times New Roman" w:hAnsi="Times New Roman" w:cs="Times New Roman"/>
          <w:b/>
          <w:bCs/>
          <w:color w:val="000000"/>
        </w:rPr>
        <w:t>D.</w:t>
      </w:r>
      <w:r w:rsidRPr="00C428B2">
        <w:rPr>
          <w:rFonts w:ascii="Times New Roman" w:hAnsi="Times New Roman" w:cs="Times New Roman"/>
          <w:color w:val="000000"/>
        </w:rPr>
        <w:t xml:space="preserve"> 2,236.</w:t>
      </w:r>
    </w:p>
    <w:p w:rsidR="00FB4ACF" w:rsidRPr="00C428B2" w:rsidRDefault="00FB4ACF" w:rsidP="00C57EF6">
      <w:pPr>
        <w:pStyle w:val="NormalWeb"/>
        <w:spacing w:before="0" w:beforeAutospacing="0" w:after="240" w:afterAutospacing="0" w:line="360" w:lineRule="auto"/>
        <w:ind w:left="48" w:right="48"/>
        <w:jc w:val="both"/>
        <w:rPr>
          <w:color w:val="000000"/>
          <w:sz w:val="26"/>
          <w:szCs w:val="26"/>
        </w:rPr>
      </w:pPr>
      <w:r w:rsidRPr="00C428B2">
        <w:rPr>
          <w:b/>
          <w:bCs/>
          <w:sz w:val="26"/>
          <w:szCs w:val="26"/>
          <w:lang w:val="vi-VN"/>
        </w:rPr>
        <w:t xml:space="preserve">Câu 7: </w:t>
      </w:r>
      <w:r w:rsidRPr="00C428B2">
        <w:rPr>
          <w:rStyle w:val="Strong"/>
          <w:color w:val="000000"/>
          <w:sz w:val="26"/>
          <w:szCs w:val="26"/>
        </w:rPr>
        <w:t> </w:t>
      </w:r>
      <w:r w:rsidRPr="00C428B2">
        <w:rPr>
          <w:color w:val="000000"/>
          <w:sz w:val="26"/>
          <w:szCs w:val="26"/>
        </w:rPr>
        <w:t>Trong các dữ liệu sau, dữ liệu nào là dữ liệu định tính?</w:t>
      </w:r>
    </w:p>
    <w:p w:rsidR="00FB4ACF" w:rsidRPr="00C428B2" w:rsidRDefault="00FB4ACF" w:rsidP="00C57EF6">
      <w:pPr>
        <w:pStyle w:val="NormalWeb"/>
        <w:spacing w:before="0" w:beforeAutospacing="0" w:after="240" w:afterAutospacing="0" w:line="360" w:lineRule="auto"/>
        <w:ind w:left="48" w:right="48" w:firstLine="945"/>
        <w:jc w:val="both"/>
        <w:rPr>
          <w:color w:val="000000"/>
          <w:sz w:val="26"/>
          <w:szCs w:val="26"/>
        </w:rPr>
      </w:pPr>
      <w:r w:rsidRPr="00C428B2">
        <w:rPr>
          <w:b/>
          <w:bCs/>
          <w:color w:val="000000"/>
          <w:sz w:val="26"/>
          <w:szCs w:val="26"/>
        </w:rPr>
        <w:lastRenderedPageBreak/>
        <w:t>A.</w:t>
      </w:r>
      <w:r w:rsidRPr="00C428B2">
        <w:rPr>
          <w:color w:val="000000"/>
          <w:sz w:val="26"/>
          <w:szCs w:val="26"/>
        </w:rPr>
        <w:t xml:space="preserve"> Diện tích của các tỉnh, thành phố trong cả nước (đơn vị tính là </w:t>
      </w:r>
      <w:r w:rsidRPr="00C428B2">
        <w:rPr>
          <w:position w:val="-6"/>
          <w:sz w:val="26"/>
          <w:szCs w:val="26"/>
        </w:rPr>
        <w:object w:dxaOrig="440" w:dyaOrig="320">
          <v:shape id="_x0000_i1130" type="#_x0000_t75" style="width:23.25pt;height:17.25pt" o:ole="">
            <v:imagedata r:id="rId236" o:title=""/>
          </v:shape>
          <o:OLEObject Type="Embed" ProgID="Equation.DSMT4" ShapeID="_x0000_i1130" DrawAspect="Content" ObjectID="_1789406228" r:id="rId237"/>
        </w:object>
      </w:r>
      <w:r w:rsidRPr="00C428B2">
        <w:rPr>
          <w:color w:val="000000"/>
          <w:sz w:val="26"/>
          <w:szCs w:val="26"/>
        </w:rPr>
        <w:t>);</w:t>
      </w:r>
    </w:p>
    <w:p w:rsidR="00FB4ACF" w:rsidRPr="00C428B2" w:rsidRDefault="00FB4ACF" w:rsidP="00C57EF6">
      <w:pPr>
        <w:pStyle w:val="NormalWeb"/>
        <w:spacing w:before="0" w:beforeAutospacing="0" w:after="240" w:afterAutospacing="0" w:line="360" w:lineRule="auto"/>
        <w:ind w:left="48" w:right="48" w:firstLine="945"/>
        <w:jc w:val="both"/>
        <w:rPr>
          <w:color w:val="000000"/>
          <w:sz w:val="26"/>
          <w:szCs w:val="26"/>
        </w:rPr>
      </w:pPr>
      <w:r w:rsidRPr="00C428B2">
        <w:rPr>
          <w:b/>
          <w:bCs/>
          <w:color w:val="000000"/>
          <w:sz w:val="26"/>
          <w:szCs w:val="26"/>
        </w:rPr>
        <w:t>B.</w:t>
      </w:r>
      <w:r w:rsidRPr="00C428B2">
        <w:rPr>
          <w:color w:val="000000"/>
          <w:sz w:val="26"/>
          <w:szCs w:val="26"/>
        </w:rPr>
        <w:t xml:space="preserve"> Số học sinh nam của các tổ trong lớp 7A;</w:t>
      </w:r>
    </w:p>
    <w:p w:rsidR="00FB4ACF" w:rsidRPr="00C428B2" w:rsidRDefault="00FB4ACF" w:rsidP="00C57EF6">
      <w:pPr>
        <w:pStyle w:val="NormalWeb"/>
        <w:spacing w:before="0" w:beforeAutospacing="0" w:after="240" w:afterAutospacing="0" w:line="360" w:lineRule="auto"/>
        <w:ind w:left="48" w:right="48" w:firstLine="945"/>
        <w:jc w:val="both"/>
        <w:rPr>
          <w:color w:val="000000"/>
          <w:sz w:val="26"/>
          <w:szCs w:val="26"/>
        </w:rPr>
      </w:pPr>
      <w:r w:rsidRPr="00C428B2">
        <w:rPr>
          <w:b/>
          <w:bCs/>
          <w:color w:val="000000"/>
          <w:sz w:val="26"/>
          <w:szCs w:val="26"/>
        </w:rPr>
        <w:t>C.</w:t>
      </w:r>
      <w:r w:rsidRPr="00C428B2">
        <w:rPr>
          <w:color w:val="000000"/>
          <w:sz w:val="26"/>
          <w:szCs w:val="26"/>
        </w:rPr>
        <w:t xml:space="preserve"> Tên các loài động vật sống tại vườn quốc gia Cúc Phương;</w:t>
      </w:r>
    </w:p>
    <w:p w:rsidR="00FB4ACF" w:rsidRPr="00C428B2" w:rsidRDefault="00FB4ACF" w:rsidP="00C57EF6">
      <w:pPr>
        <w:pStyle w:val="NormalWeb"/>
        <w:spacing w:before="0" w:beforeAutospacing="0" w:after="240" w:afterAutospacing="0" w:line="360" w:lineRule="auto"/>
        <w:ind w:left="48" w:right="48" w:firstLine="945"/>
        <w:jc w:val="both"/>
        <w:rPr>
          <w:color w:val="000000"/>
          <w:sz w:val="26"/>
          <w:szCs w:val="26"/>
        </w:rPr>
      </w:pPr>
      <w:r w:rsidRPr="00C428B2">
        <w:rPr>
          <w:b/>
          <w:bCs/>
          <w:color w:val="000000"/>
          <w:sz w:val="26"/>
          <w:szCs w:val="26"/>
        </w:rPr>
        <w:t>D.</w:t>
      </w:r>
      <w:r w:rsidRPr="00C428B2">
        <w:rPr>
          <w:color w:val="000000"/>
          <w:sz w:val="26"/>
          <w:szCs w:val="26"/>
        </w:rPr>
        <w:t xml:space="preserve"> Năm sinh của các thành viên trong gia đình em.</w:t>
      </w:r>
    </w:p>
    <w:p w:rsidR="00FB4ACF" w:rsidRPr="00C428B2" w:rsidRDefault="00FB4ACF" w:rsidP="00C57EF6">
      <w:pPr>
        <w:spacing w:after="160" w:line="360" w:lineRule="auto"/>
        <w:rPr>
          <w:rFonts w:ascii="Times New Roman" w:hAnsi="Times New Roman" w:cs="Times New Roman"/>
          <w:lang w:val="vi-VN"/>
        </w:rPr>
      </w:pPr>
      <w:r w:rsidRPr="00C428B2">
        <w:rPr>
          <w:rFonts w:ascii="Times New Roman" w:hAnsi="Times New Roman" w:cs="Times New Roman"/>
          <w:b/>
          <w:bCs/>
          <w:lang w:val="vi-VN"/>
        </w:rPr>
        <w:t>Câu 8:</w:t>
      </w:r>
      <w:r w:rsidRPr="00C428B2">
        <w:rPr>
          <w:rFonts w:ascii="Times New Roman" w:hAnsi="Times New Roman" w:cs="Times New Roman"/>
          <w:lang w:val="vi-VN"/>
        </w:rPr>
        <w:t xml:space="preserve"> Một cửa hàng điện máy nhập một lô hàng gồm nhiều chiếc Ti vi Sony. Sau khi tính toán hết các chi phí, họ quyết định giảm giá 10% so với giá nhập. Nhưng sau đó để kích cầu tiêu dùng họ quyết định giảm thêm 5% so với giá đã giảm . Sau hai lần giảm giá đó thì giá bán của chiếc ti vi là 34 200 000 đồng. Tính giá ban đầu của chiếc Ti vi khi nhập.</w:t>
      </w:r>
    </w:p>
    <w:p w:rsidR="00FB4ACF" w:rsidRPr="00C428B2" w:rsidRDefault="00FB4ACF" w:rsidP="00C57EF6">
      <w:pPr>
        <w:pStyle w:val="ListParagraph"/>
        <w:tabs>
          <w:tab w:val="left" w:pos="3402"/>
        </w:tabs>
        <w:spacing w:before="60" w:after="60" w:line="360" w:lineRule="auto"/>
        <w:ind w:left="992"/>
        <w:jc w:val="both"/>
        <w:rPr>
          <w:rFonts w:ascii="Times New Roman" w:hAnsi="Times New Roman" w:cs="Times New Roman"/>
          <w:b/>
        </w:rPr>
      </w:pPr>
      <w:r w:rsidRPr="00C428B2">
        <w:rPr>
          <w:rFonts w:ascii="Times New Roman" w:hAnsi="Times New Roman" w:cs="Times New Roman"/>
          <w:b/>
        </w:rPr>
        <w:t xml:space="preserve">A. </w:t>
      </w:r>
      <w:r w:rsidRPr="00C428B2">
        <w:rPr>
          <w:rFonts w:ascii="Times New Roman" w:hAnsi="Times New Roman" w:cs="Times New Roman"/>
          <w:position w:val="-10"/>
        </w:rPr>
        <w:object w:dxaOrig="1080" w:dyaOrig="320">
          <v:shape id="_x0000_i1131" type="#_x0000_t75" style="width:57.75pt;height:17.25pt" o:ole="">
            <v:imagedata r:id="rId238" o:title=""/>
          </v:shape>
          <o:OLEObject Type="Embed" ProgID="Equation.DSMT4" ShapeID="_x0000_i1131" DrawAspect="Content" ObjectID="_1789406229" r:id="rId239"/>
        </w:object>
      </w:r>
      <w:r w:rsidRPr="00C428B2">
        <w:rPr>
          <w:rFonts w:ascii="Times New Roman" w:hAnsi="Times New Roman" w:cs="Times New Roman"/>
          <w:lang w:val="vi-VN"/>
        </w:rPr>
        <w:t>đồng</w:t>
      </w:r>
      <w:r w:rsidRPr="00C428B2">
        <w:rPr>
          <w:rFonts w:ascii="Times New Roman" w:hAnsi="Times New Roman" w:cs="Times New Roman"/>
        </w:rPr>
        <w:t>.</w:t>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t xml:space="preserve">B. </w:t>
      </w:r>
      <w:r w:rsidRPr="00C428B2">
        <w:rPr>
          <w:rFonts w:ascii="Times New Roman" w:hAnsi="Times New Roman" w:cs="Times New Roman"/>
          <w:position w:val="-10"/>
        </w:rPr>
        <w:object w:dxaOrig="740" w:dyaOrig="320">
          <v:shape id="_x0000_i1132" type="#_x0000_t75" style="width:39.75pt;height:17.25pt" o:ole="">
            <v:imagedata r:id="rId240" o:title=""/>
          </v:shape>
          <o:OLEObject Type="Embed" ProgID="Equation.DSMT4" ShapeID="_x0000_i1132" DrawAspect="Content" ObjectID="_1789406230" r:id="rId241"/>
        </w:object>
      </w:r>
      <w:r w:rsidRPr="00C428B2">
        <w:rPr>
          <w:rFonts w:ascii="Times New Roman" w:hAnsi="Times New Roman" w:cs="Times New Roman"/>
          <w:lang w:val="vi-VN"/>
        </w:rPr>
        <w:t>đồng</w:t>
      </w:r>
      <w:r w:rsidRPr="00C428B2">
        <w:rPr>
          <w:rFonts w:ascii="Times New Roman" w:hAnsi="Times New Roman" w:cs="Times New Roman"/>
        </w:rPr>
        <w:t>.</w:t>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r>
    </w:p>
    <w:p w:rsidR="00FB4ACF" w:rsidRPr="00C428B2" w:rsidRDefault="00FB4ACF" w:rsidP="00C57EF6">
      <w:pPr>
        <w:pStyle w:val="ListParagraph"/>
        <w:tabs>
          <w:tab w:val="left" w:pos="3402"/>
        </w:tabs>
        <w:spacing w:before="60" w:after="60" w:line="360" w:lineRule="auto"/>
        <w:ind w:left="992"/>
        <w:jc w:val="both"/>
        <w:rPr>
          <w:rFonts w:ascii="Times New Roman" w:hAnsi="Times New Roman" w:cs="Times New Roman"/>
        </w:rPr>
      </w:pPr>
      <w:r w:rsidRPr="00C428B2">
        <w:rPr>
          <w:rFonts w:ascii="Times New Roman" w:hAnsi="Times New Roman" w:cs="Times New Roman"/>
          <w:b/>
        </w:rPr>
        <w:t xml:space="preserve">C. </w:t>
      </w:r>
      <w:r w:rsidRPr="00C428B2">
        <w:rPr>
          <w:rFonts w:ascii="Times New Roman" w:hAnsi="Times New Roman" w:cs="Times New Roman"/>
          <w:position w:val="-10"/>
        </w:rPr>
        <w:object w:dxaOrig="700" w:dyaOrig="320">
          <v:shape id="_x0000_i1133" type="#_x0000_t75" style="width:37.5pt;height:17.25pt" o:ole="">
            <v:imagedata r:id="rId242" o:title=""/>
          </v:shape>
          <o:OLEObject Type="Embed" ProgID="Equation.DSMT4" ShapeID="_x0000_i1133" DrawAspect="Content" ObjectID="_1789406231" r:id="rId243"/>
        </w:object>
      </w:r>
      <w:r w:rsidRPr="00C428B2">
        <w:rPr>
          <w:rFonts w:ascii="Times New Roman" w:hAnsi="Times New Roman" w:cs="Times New Roman"/>
          <w:lang w:val="vi-VN"/>
        </w:rPr>
        <w:t>đồng</w:t>
      </w:r>
      <w:r w:rsidRPr="00C428B2">
        <w:rPr>
          <w:rFonts w:ascii="Times New Roman" w:hAnsi="Times New Roman" w:cs="Times New Roman"/>
        </w:rPr>
        <w:t>.</w:t>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r>
      <w:r w:rsidRPr="00C428B2">
        <w:rPr>
          <w:rFonts w:ascii="Times New Roman" w:hAnsi="Times New Roman" w:cs="Times New Roman"/>
          <w:b/>
        </w:rPr>
        <w:tab/>
        <w:t xml:space="preserve">D. </w:t>
      </w:r>
      <w:r w:rsidRPr="00C428B2">
        <w:rPr>
          <w:rFonts w:ascii="Times New Roman" w:hAnsi="Times New Roman" w:cs="Times New Roman"/>
          <w:position w:val="-10"/>
        </w:rPr>
        <w:object w:dxaOrig="700" w:dyaOrig="320">
          <v:shape id="_x0000_i1134" type="#_x0000_t75" style="width:37.5pt;height:17.25pt" o:ole="">
            <v:imagedata r:id="rId244" o:title=""/>
          </v:shape>
          <o:OLEObject Type="Embed" ProgID="Equation.DSMT4" ShapeID="_x0000_i1134" DrawAspect="Content" ObjectID="_1789406232" r:id="rId245"/>
        </w:object>
      </w:r>
      <w:r w:rsidRPr="00C428B2">
        <w:rPr>
          <w:rFonts w:ascii="Times New Roman" w:hAnsi="Times New Roman" w:cs="Times New Roman"/>
          <w:lang w:val="vi-VN"/>
        </w:rPr>
        <w:t>đồng</w:t>
      </w:r>
      <w:r w:rsidRPr="00C428B2">
        <w:rPr>
          <w:rFonts w:ascii="Times New Roman" w:hAnsi="Times New Roman" w:cs="Times New Roman"/>
        </w:rPr>
        <w:t>.</w:t>
      </w:r>
    </w:p>
    <w:p w:rsidR="00FB4ACF" w:rsidRPr="00C428B2" w:rsidRDefault="00FB4ACF" w:rsidP="00C57EF6">
      <w:pPr>
        <w:tabs>
          <w:tab w:val="left" w:pos="567"/>
        </w:tabs>
        <w:spacing w:line="360" w:lineRule="auto"/>
        <w:rPr>
          <w:rFonts w:ascii="Times New Roman" w:hAnsi="Times New Roman" w:cs="Times New Roman"/>
          <w:b/>
          <w:lang w:val="vi-VN"/>
        </w:rPr>
      </w:pPr>
      <w:r w:rsidRPr="00C428B2">
        <w:rPr>
          <w:rFonts w:ascii="Times New Roman" w:hAnsi="Times New Roman" w:cs="Times New Roman"/>
          <w:b/>
          <w:lang w:val="vi-VN"/>
        </w:rPr>
        <w:t>Phần 2: Tự luận</w:t>
      </w:r>
    </w:p>
    <w:p w:rsidR="00FB4ACF" w:rsidRPr="00C428B2" w:rsidRDefault="00FB4ACF" w:rsidP="00C57EF6">
      <w:pPr>
        <w:tabs>
          <w:tab w:val="left" w:pos="567"/>
        </w:tabs>
        <w:spacing w:line="360" w:lineRule="auto"/>
        <w:rPr>
          <w:rFonts w:ascii="Times New Roman" w:hAnsi="Times New Roman" w:cs="Times New Roman"/>
          <w:b/>
        </w:rPr>
      </w:pPr>
      <w:r w:rsidRPr="00C428B2">
        <w:rPr>
          <w:rFonts w:ascii="Times New Roman" w:hAnsi="Times New Roman" w:cs="Times New Roman"/>
          <w:b/>
        </w:rPr>
        <w:t>Câu 1 (2,5 điểm): Thực hiện phép tính:</w:t>
      </w:r>
    </w:p>
    <w:p w:rsidR="00FB4ACF" w:rsidRPr="00C428B2" w:rsidRDefault="00C57EF6" w:rsidP="00C57EF6">
      <w:pPr>
        <w:tabs>
          <w:tab w:val="left" w:pos="567"/>
        </w:tabs>
        <w:spacing w:after="0" w:line="360" w:lineRule="auto"/>
        <w:ind w:left="790" w:hanging="360"/>
        <w:rPr>
          <w:rFonts w:ascii="Times New Roman" w:hAnsi="Times New Roman" w:cs="Times New Roman"/>
          <w:b/>
        </w:rPr>
      </w:pPr>
      <w:r w:rsidRPr="00C428B2">
        <w:rPr>
          <w:rFonts w:ascii="Times New Roman" w:hAnsi="Times New Roman" w:cs="Times New Roman"/>
        </w:rPr>
        <w:t>a.</w:t>
      </w:r>
      <w:r w:rsidRPr="00C428B2">
        <w:rPr>
          <w:rFonts w:ascii="Times New Roman" w:hAnsi="Times New Roman" w:cs="Times New Roman"/>
        </w:rPr>
        <w:tab/>
      </w:r>
      <w:r w:rsidR="00FB4ACF" w:rsidRPr="00C428B2">
        <w:rPr>
          <w:rFonts w:ascii="Times New Roman" w:hAnsi="Times New Roman" w:cs="Times New Roman"/>
        </w:rPr>
        <w:object w:dxaOrig="1420" w:dyaOrig="720">
          <v:shape id="_x0000_i1135" type="#_x0000_t75" style="width:76.5pt;height:38.25pt" o:ole="">
            <v:imagedata r:id="rId246" o:title=""/>
          </v:shape>
          <o:OLEObject Type="Embed" ProgID="Equation.DSMT4" ShapeID="_x0000_i1135" DrawAspect="Content" ObjectID="_1789406233" r:id="rId247"/>
        </w:object>
      </w:r>
    </w:p>
    <w:p w:rsidR="00FB4ACF" w:rsidRPr="00C428B2" w:rsidRDefault="00C57EF6" w:rsidP="00C57EF6">
      <w:pPr>
        <w:tabs>
          <w:tab w:val="left" w:pos="567"/>
        </w:tabs>
        <w:spacing w:after="0" w:line="360" w:lineRule="auto"/>
        <w:ind w:left="790" w:hanging="360"/>
        <w:rPr>
          <w:rFonts w:ascii="Times New Roman" w:hAnsi="Times New Roman" w:cs="Times New Roman"/>
          <w:b/>
        </w:rPr>
      </w:pPr>
      <w:r w:rsidRPr="00C428B2">
        <w:rPr>
          <w:rFonts w:ascii="Times New Roman" w:hAnsi="Times New Roman" w:cs="Times New Roman"/>
        </w:rPr>
        <w:t>b.</w:t>
      </w:r>
      <w:r w:rsidRPr="00C428B2">
        <w:rPr>
          <w:rFonts w:ascii="Times New Roman" w:hAnsi="Times New Roman" w:cs="Times New Roman"/>
        </w:rPr>
        <w:tab/>
      </w:r>
      <w:r w:rsidR="00FB4ACF" w:rsidRPr="00C428B2">
        <w:rPr>
          <w:rFonts w:ascii="Times New Roman" w:hAnsi="Times New Roman" w:cs="Times New Roman"/>
        </w:rPr>
        <w:object w:dxaOrig="2780" w:dyaOrig="680">
          <v:shape id="_x0000_i1136" type="#_x0000_t75" style="width:138.75pt;height:33.75pt" o:ole="">
            <v:imagedata r:id="rId248" o:title=""/>
          </v:shape>
          <o:OLEObject Type="Embed" ProgID="Equation.DSMT4" ShapeID="_x0000_i1136" DrawAspect="Content" ObjectID="_1789406234" r:id="rId249"/>
        </w:object>
      </w:r>
    </w:p>
    <w:p w:rsidR="00FB4ACF" w:rsidRPr="00C428B2" w:rsidRDefault="00C57EF6" w:rsidP="00C57EF6">
      <w:pPr>
        <w:tabs>
          <w:tab w:val="left" w:pos="567"/>
        </w:tabs>
        <w:spacing w:after="0" w:line="360" w:lineRule="auto"/>
        <w:ind w:left="790" w:hanging="360"/>
        <w:rPr>
          <w:rFonts w:ascii="Times New Roman" w:hAnsi="Times New Roman" w:cs="Times New Roman"/>
          <w:b/>
        </w:rPr>
      </w:pPr>
      <w:r w:rsidRPr="00C428B2">
        <w:rPr>
          <w:rFonts w:ascii="Times New Roman" w:hAnsi="Times New Roman" w:cs="Times New Roman"/>
        </w:rPr>
        <w:t>c.</w:t>
      </w:r>
      <w:r w:rsidRPr="00C428B2">
        <w:rPr>
          <w:rFonts w:ascii="Times New Roman" w:hAnsi="Times New Roman" w:cs="Times New Roman"/>
        </w:rPr>
        <w:tab/>
      </w:r>
      <w:r w:rsidR="00FB4ACF" w:rsidRPr="00C428B2">
        <w:rPr>
          <w:rFonts w:ascii="Times New Roman" w:hAnsi="Times New Roman" w:cs="Times New Roman"/>
        </w:rPr>
        <w:object w:dxaOrig="3040" w:dyaOrig="800">
          <v:shape id="_x0000_i1137" type="#_x0000_t75" style="width:159pt;height:42pt" o:ole="">
            <v:imagedata r:id="rId250" o:title=""/>
          </v:shape>
          <o:OLEObject Type="Embed" ProgID="Equation.DSMT4" ShapeID="_x0000_i1137" DrawAspect="Content" ObjectID="_1789406235" r:id="rId251"/>
        </w:object>
      </w:r>
    </w:p>
    <w:p w:rsidR="00FB4ACF" w:rsidRPr="00C428B2" w:rsidRDefault="00FB4ACF" w:rsidP="00C57EF6">
      <w:pPr>
        <w:spacing w:line="360" w:lineRule="auto"/>
        <w:rPr>
          <w:rFonts w:ascii="Times New Roman" w:hAnsi="Times New Roman" w:cs="Times New Roman"/>
          <w:lang w:val="pt-BR"/>
        </w:rPr>
      </w:pPr>
      <w:r w:rsidRPr="00C428B2">
        <w:rPr>
          <w:rFonts w:ascii="Times New Roman" w:hAnsi="Times New Roman" w:cs="Times New Roman"/>
          <w:b/>
          <w:lang w:val="pt-BR"/>
        </w:rPr>
        <w:t xml:space="preserve">Bài 2 </w:t>
      </w:r>
      <w:r w:rsidRPr="00C428B2">
        <w:rPr>
          <w:rFonts w:ascii="Times New Roman" w:hAnsi="Times New Roman" w:cs="Times New Roman"/>
          <w:b/>
        </w:rPr>
        <w:t xml:space="preserve">(1,5 điểm): </w:t>
      </w:r>
      <w:r w:rsidRPr="00C428B2">
        <w:rPr>
          <w:rFonts w:ascii="Times New Roman" w:hAnsi="Times New Roman" w:cs="Times New Roman"/>
        </w:rPr>
        <w:t>Tìm x, biết:</w:t>
      </w:r>
    </w:p>
    <w:p w:rsidR="00FB4ACF" w:rsidRPr="00C428B2" w:rsidRDefault="00C57EF6" w:rsidP="00C57EF6">
      <w:pPr>
        <w:tabs>
          <w:tab w:val="left" w:pos="851"/>
        </w:tabs>
        <w:spacing w:after="0" w:line="360" w:lineRule="auto"/>
        <w:ind w:left="1080" w:hanging="654"/>
        <w:rPr>
          <w:rFonts w:ascii="Times New Roman" w:hAnsi="Times New Roman" w:cs="Times New Roman"/>
          <w:lang w:val="pt-BR"/>
        </w:rPr>
      </w:pPr>
      <w:r w:rsidRPr="00C428B2">
        <w:rPr>
          <w:rFonts w:ascii="Times New Roman" w:eastAsia="Times New Roman" w:hAnsi="Times New Roman" w:cs="Times New Roman"/>
          <w:lang w:val="pt-BR"/>
        </w:rPr>
        <w:t>a.</w:t>
      </w:r>
      <w:r w:rsidRPr="00C428B2">
        <w:rPr>
          <w:rFonts w:ascii="Times New Roman" w:eastAsia="Times New Roman" w:hAnsi="Times New Roman" w:cs="Times New Roman"/>
          <w:lang w:val="pt-BR"/>
        </w:rPr>
        <w:tab/>
      </w:r>
      <w:r w:rsidR="00FB4ACF" w:rsidRPr="00C428B2">
        <w:rPr>
          <w:rFonts w:ascii="Times New Roman" w:hAnsi="Times New Roman" w:cs="Times New Roman"/>
        </w:rPr>
        <w:object w:dxaOrig="1420" w:dyaOrig="720">
          <v:shape id="_x0000_i1138" type="#_x0000_t75" style="width:71.25pt;height:36pt" o:ole="">
            <v:imagedata r:id="rId252" o:title=""/>
          </v:shape>
          <o:OLEObject Type="Embed" ProgID="Equation.DSMT4" ShapeID="_x0000_i1138" DrawAspect="Content" ObjectID="_1789406236" r:id="rId253"/>
        </w:object>
      </w:r>
      <w:r w:rsidR="00FB4ACF" w:rsidRPr="00C428B2">
        <w:rPr>
          <w:rFonts w:ascii="Times New Roman" w:hAnsi="Times New Roman" w:cs="Times New Roman"/>
          <w:lang w:val="pt-BR"/>
        </w:rPr>
        <w:t xml:space="preserve">  </w:t>
      </w:r>
    </w:p>
    <w:p w:rsidR="00FB4ACF" w:rsidRPr="00C428B2" w:rsidRDefault="00C57EF6" w:rsidP="00C57EF6">
      <w:pPr>
        <w:tabs>
          <w:tab w:val="left" w:pos="851"/>
        </w:tabs>
        <w:spacing w:after="0" w:line="360" w:lineRule="auto"/>
        <w:ind w:left="1080" w:hanging="654"/>
        <w:rPr>
          <w:rFonts w:ascii="Times New Roman" w:hAnsi="Times New Roman" w:cs="Times New Roman"/>
          <w:lang w:val="pt-BR"/>
        </w:rPr>
      </w:pPr>
      <w:r w:rsidRPr="00C428B2">
        <w:rPr>
          <w:rFonts w:ascii="Times New Roman" w:eastAsia="Times New Roman" w:hAnsi="Times New Roman" w:cs="Times New Roman"/>
          <w:lang w:val="pt-BR"/>
        </w:rPr>
        <w:t>b.</w:t>
      </w:r>
      <w:r w:rsidRPr="00C428B2">
        <w:rPr>
          <w:rFonts w:ascii="Times New Roman" w:eastAsia="Times New Roman" w:hAnsi="Times New Roman" w:cs="Times New Roman"/>
          <w:lang w:val="pt-BR"/>
        </w:rPr>
        <w:tab/>
      </w:r>
      <w:r w:rsidR="00FB4ACF" w:rsidRPr="00C428B2">
        <w:rPr>
          <w:rFonts w:ascii="Times New Roman" w:hAnsi="Times New Roman" w:cs="Times New Roman"/>
        </w:rPr>
        <w:object w:dxaOrig="1140" w:dyaOrig="680">
          <v:shape id="_x0000_i1139" type="#_x0000_t75" style="width:57pt;height:33.75pt" o:ole="">
            <v:imagedata r:id="rId254" o:title=""/>
          </v:shape>
          <o:OLEObject Type="Embed" ProgID="Equation.DSMT4" ShapeID="_x0000_i1139" DrawAspect="Content" ObjectID="_1789406237" r:id="rId255"/>
        </w:object>
      </w:r>
    </w:p>
    <w:p w:rsidR="00FB4ACF" w:rsidRPr="00C428B2" w:rsidRDefault="00FB4ACF" w:rsidP="00C57EF6">
      <w:pPr>
        <w:pStyle w:val="NormalWeb"/>
        <w:spacing w:before="0" w:beforeAutospacing="0" w:after="60" w:afterAutospacing="0" w:line="360" w:lineRule="auto"/>
        <w:jc w:val="both"/>
        <w:rPr>
          <w:sz w:val="26"/>
          <w:szCs w:val="26"/>
        </w:rPr>
      </w:pPr>
      <w:r w:rsidRPr="00C428B2">
        <w:rPr>
          <w:b/>
          <w:sz w:val="26"/>
          <w:szCs w:val="26"/>
          <w:lang w:val="pt-BR"/>
        </w:rPr>
        <w:t xml:space="preserve">Bài 3 </w:t>
      </w:r>
      <w:r w:rsidRPr="00C428B2">
        <w:rPr>
          <w:b/>
          <w:sz w:val="26"/>
          <w:szCs w:val="26"/>
        </w:rPr>
        <w:t xml:space="preserve">(1 điểm): </w:t>
      </w:r>
      <w:r w:rsidRPr="00C428B2">
        <w:rPr>
          <w:color w:val="000000"/>
          <w:sz w:val="26"/>
          <w:szCs w:val="26"/>
        </w:rPr>
        <w:t>Cho hình vẽ</w:t>
      </w:r>
    </w:p>
    <w:p w:rsidR="00FB4ACF" w:rsidRPr="00C428B2" w:rsidRDefault="00FB4ACF" w:rsidP="00C57EF6">
      <w:pPr>
        <w:pStyle w:val="NormalWeb"/>
        <w:spacing w:before="60" w:beforeAutospacing="0" w:after="60" w:afterAutospacing="0" w:line="360" w:lineRule="auto"/>
        <w:jc w:val="center"/>
        <w:rPr>
          <w:sz w:val="26"/>
          <w:szCs w:val="26"/>
        </w:rPr>
      </w:pPr>
      <w:r w:rsidRPr="00C428B2">
        <w:rPr>
          <w:noProof/>
          <w:color w:val="000000"/>
          <w:sz w:val="26"/>
          <w:szCs w:val="26"/>
          <w:bdr w:val="none" w:sz="0" w:space="0" w:color="auto" w:frame="1"/>
        </w:rPr>
        <w:lastRenderedPageBreak/>
        <w:drawing>
          <wp:inline distT="0" distB="0" distL="0" distR="0" wp14:anchorId="615D1DEF" wp14:editId="4C524FB0">
            <wp:extent cx="2966720" cy="1956435"/>
            <wp:effectExtent l="0" t="0" r="5080" b="5715"/>
            <wp:docPr id="23" name="Picture 23"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Description automatically generated"/>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966720" cy="1956435"/>
                    </a:xfrm>
                    <a:prstGeom prst="rect">
                      <a:avLst/>
                    </a:prstGeom>
                    <a:noFill/>
                    <a:ln>
                      <a:noFill/>
                    </a:ln>
                  </pic:spPr>
                </pic:pic>
              </a:graphicData>
            </a:graphic>
          </wp:inline>
        </w:drawing>
      </w:r>
    </w:p>
    <w:p w:rsidR="00FB4ACF" w:rsidRPr="00C428B2" w:rsidRDefault="00C57EF6" w:rsidP="00C57EF6">
      <w:pPr>
        <w:pStyle w:val="NormalWeb"/>
        <w:spacing w:before="60" w:beforeAutospacing="0" w:after="0" w:afterAutospacing="0" w:line="360" w:lineRule="auto"/>
        <w:jc w:val="both"/>
        <w:textAlignment w:val="baseline"/>
        <w:rPr>
          <w:color w:val="000000"/>
          <w:sz w:val="26"/>
          <w:szCs w:val="26"/>
        </w:rPr>
      </w:pPr>
      <w:r w:rsidRPr="00C428B2">
        <w:rPr>
          <w:color w:val="000000"/>
          <w:sz w:val="26"/>
          <w:szCs w:val="26"/>
        </w:rPr>
        <w:t>a.</w:t>
      </w:r>
      <w:r w:rsidRPr="00C428B2">
        <w:rPr>
          <w:color w:val="000000"/>
          <w:sz w:val="26"/>
          <w:szCs w:val="26"/>
        </w:rPr>
        <w:tab/>
      </w:r>
      <w:r w:rsidR="00FB4ACF" w:rsidRPr="00C428B2">
        <w:rPr>
          <w:color w:val="000000"/>
          <w:sz w:val="26"/>
          <w:szCs w:val="26"/>
        </w:rPr>
        <w:t>Chứng minh AB// CD</w:t>
      </w:r>
    </w:p>
    <w:p w:rsidR="00FB4ACF" w:rsidRPr="00C428B2" w:rsidRDefault="00C57EF6" w:rsidP="00C57EF6">
      <w:pPr>
        <w:pStyle w:val="NormalWeb"/>
        <w:spacing w:before="0" w:beforeAutospacing="0" w:after="0" w:afterAutospacing="0" w:line="360" w:lineRule="auto"/>
        <w:jc w:val="both"/>
        <w:textAlignment w:val="baseline"/>
        <w:rPr>
          <w:color w:val="000000"/>
          <w:sz w:val="26"/>
          <w:szCs w:val="26"/>
        </w:rPr>
      </w:pPr>
      <w:r w:rsidRPr="00C428B2">
        <w:rPr>
          <w:color w:val="000000"/>
          <w:sz w:val="26"/>
          <w:szCs w:val="26"/>
        </w:rPr>
        <w:t>b.</w:t>
      </w:r>
      <w:r w:rsidRPr="00C428B2">
        <w:rPr>
          <w:color w:val="000000"/>
          <w:sz w:val="26"/>
          <w:szCs w:val="26"/>
        </w:rPr>
        <w:tab/>
      </w:r>
      <w:r w:rsidR="00FB4ACF" w:rsidRPr="00C428B2">
        <w:rPr>
          <w:noProof/>
          <w:sz w:val="26"/>
          <w:szCs w:val="26"/>
        </w:rPr>
        <w:drawing>
          <wp:anchor distT="0" distB="0" distL="114300" distR="114300" simplePos="0" relativeHeight="251731968" behindDoc="0" locked="0" layoutInCell="1" allowOverlap="1" wp14:anchorId="0CC7E211" wp14:editId="6B385275">
            <wp:simplePos x="0" y="0"/>
            <wp:positionH relativeFrom="margin">
              <wp:posOffset>4071178</wp:posOffset>
            </wp:positionH>
            <wp:positionV relativeFrom="paragraph">
              <wp:posOffset>77253</wp:posOffset>
            </wp:positionV>
            <wp:extent cx="2040255" cy="1437640"/>
            <wp:effectExtent l="0" t="0" r="0" b="0"/>
            <wp:wrapThrough wrapText="bothSides">
              <wp:wrapPolygon edited="0">
                <wp:start x="0" y="0"/>
                <wp:lineTo x="0" y="21180"/>
                <wp:lineTo x="21378" y="21180"/>
                <wp:lineTo x="21378" y="0"/>
                <wp:lineTo x="0" y="0"/>
              </wp:wrapPolygon>
            </wp:wrapThrough>
            <wp:docPr id="469" name="Hình ảnh 1"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Hình ảnh 1" descr="Chart, diagram  Description automatically generated"/>
                    <pic:cNvPicPr>
                      <a:picLocks noChangeAspect="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040255" cy="1437640"/>
                    </a:xfrm>
                    <a:prstGeom prst="rect">
                      <a:avLst/>
                    </a:prstGeom>
                  </pic:spPr>
                </pic:pic>
              </a:graphicData>
            </a:graphic>
          </wp:anchor>
        </w:drawing>
      </w:r>
      <w:r w:rsidR="00FB4ACF" w:rsidRPr="00C428B2">
        <w:rPr>
          <w:color w:val="000000"/>
          <w:sz w:val="26"/>
          <w:szCs w:val="26"/>
        </w:rPr>
        <w:t xml:space="preserve">Tính </w:t>
      </w:r>
      <w:r w:rsidR="00FB4ACF" w:rsidRPr="00C428B2">
        <w:rPr>
          <w:position w:val="-4"/>
          <w:sz w:val="26"/>
          <w:szCs w:val="26"/>
        </w:rPr>
        <w:object w:dxaOrig="560" w:dyaOrig="340">
          <v:shape id="_x0000_i1140" type="#_x0000_t75" style="width:30pt;height:18.75pt" o:ole="">
            <v:imagedata r:id="rId258" o:title=""/>
          </v:shape>
          <o:OLEObject Type="Embed" ProgID="Equation.DSMT4" ShapeID="_x0000_i1140" DrawAspect="Content" ObjectID="_1789406238" r:id="rId259"/>
        </w:object>
      </w:r>
    </w:p>
    <w:p w:rsidR="00FB4ACF" w:rsidRPr="00C428B2" w:rsidRDefault="00FB4ACF" w:rsidP="00C57EF6">
      <w:pPr>
        <w:spacing w:before="60" w:after="60" w:line="360" w:lineRule="auto"/>
        <w:jc w:val="both"/>
        <w:rPr>
          <w:rFonts w:ascii="Times New Roman" w:hAnsi="Times New Roman" w:cs="Times New Roman"/>
          <w:bCs/>
        </w:rPr>
      </w:pPr>
    </w:p>
    <w:p w:rsidR="00FB4ACF" w:rsidRPr="00C428B2" w:rsidRDefault="00FB4ACF" w:rsidP="00C57EF6">
      <w:pPr>
        <w:spacing w:before="60" w:after="60" w:line="360" w:lineRule="auto"/>
        <w:jc w:val="both"/>
        <w:rPr>
          <w:rFonts w:ascii="Times New Roman" w:hAnsi="Times New Roman" w:cs="Times New Roman"/>
        </w:rPr>
      </w:pPr>
      <w:r w:rsidRPr="00C428B2">
        <w:rPr>
          <w:rFonts w:ascii="Times New Roman" w:hAnsi="Times New Roman" w:cs="Times New Roman"/>
          <w:b/>
          <w:lang w:val="pt-BR"/>
        </w:rPr>
        <w:t xml:space="preserve">Bài </w:t>
      </w:r>
      <w:r w:rsidRPr="00C428B2">
        <w:rPr>
          <w:rFonts w:ascii="Times New Roman" w:hAnsi="Times New Roman" w:cs="Times New Roman"/>
          <w:b/>
          <w:lang w:val="vi-VN"/>
        </w:rPr>
        <w:t>4</w:t>
      </w:r>
      <w:r w:rsidRPr="00C428B2">
        <w:rPr>
          <w:rFonts w:ascii="Times New Roman" w:hAnsi="Times New Roman" w:cs="Times New Roman"/>
          <w:b/>
          <w:lang w:val="pt-BR"/>
        </w:rPr>
        <w:t xml:space="preserve"> </w:t>
      </w:r>
      <w:r w:rsidRPr="00C428B2">
        <w:rPr>
          <w:rFonts w:ascii="Times New Roman" w:hAnsi="Times New Roman" w:cs="Times New Roman"/>
          <w:b/>
        </w:rPr>
        <w:t xml:space="preserve">(1 điểm): </w:t>
      </w:r>
      <w:r w:rsidRPr="00C428B2">
        <w:rPr>
          <w:rFonts w:ascii="Times New Roman" w:hAnsi="Times New Roman" w:cs="Times New Roman"/>
          <w:bCs/>
        </w:rPr>
        <w:t>Cho</w:t>
      </w:r>
      <w:r w:rsidRPr="00C428B2">
        <w:rPr>
          <w:rFonts w:ascii="Times New Roman" w:hAnsi="Times New Roman" w:cs="Times New Roman"/>
          <w:b/>
        </w:rPr>
        <w:t xml:space="preserve"> </w:t>
      </w:r>
      <w:r w:rsidRPr="00C428B2">
        <w:rPr>
          <w:rFonts w:ascii="Times New Roman" w:hAnsi="Times New Roman" w:cs="Times New Roman"/>
          <w:lang w:val="pt-BR"/>
        </w:rPr>
        <w:t xml:space="preserve">hình hộp chữ nhật </w:t>
      </w:r>
      <w:r w:rsidRPr="00C428B2">
        <w:rPr>
          <w:rFonts w:ascii="Times New Roman" w:hAnsi="Times New Roman" w:cs="Times New Roman"/>
          <w:position w:val="-4"/>
        </w:rPr>
        <w:object w:dxaOrig="1650" w:dyaOrig="270">
          <v:shape id="_x0000_i1141" type="#_x0000_t75" style="width:82.5pt;height:13.5pt" o:ole="">
            <v:imagedata r:id="rId260" o:title=""/>
          </v:shape>
          <o:OLEObject Type="Embed" ProgID="Equation.DSMT4" ShapeID="_x0000_i1141" DrawAspect="Content" ObjectID="_1789406239" r:id="rId261"/>
        </w:object>
      </w:r>
      <w:r w:rsidRPr="00C428B2">
        <w:rPr>
          <w:rFonts w:ascii="Times New Roman" w:hAnsi="Times New Roman" w:cs="Times New Roman"/>
          <w:lang w:val="pt-BR"/>
        </w:rPr>
        <w:t xml:space="preserve"> như hình vẽ, có</w:t>
      </w:r>
      <w:r w:rsidRPr="00C428B2">
        <w:rPr>
          <w:rFonts w:ascii="Times New Roman" w:hAnsi="Times New Roman" w:cs="Times New Roman"/>
        </w:rPr>
        <w:t xml:space="preserve"> CF</w:t>
      </w:r>
      <m:oMath>
        <m:r>
          <w:rPr>
            <w:rFonts w:ascii="Cambria Math" w:hAnsi="Cambria Math" w:cs="Times New Roman"/>
          </w:rPr>
          <m:t>=5cm</m:t>
        </m:r>
      </m:oMath>
      <w:r w:rsidRPr="00C428B2">
        <w:rPr>
          <w:rFonts w:ascii="Times New Roman" w:hAnsi="Times New Roman" w:cs="Times New Roman"/>
          <w:lang w:val="pt-BR"/>
        </w:rPr>
        <w:t xml:space="preserve">, </w:t>
      </w:r>
      <w:r w:rsidRPr="00C428B2">
        <w:rPr>
          <w:rFonts w:ascii="Times New Roman" w:hAnsi="Times New Roman" w:cs="Times New Roman"/>
          <w:position w:val="-4"/>
        </w:rPr>
        <w:object w:dxaOrig="1380" w:dyaOrig="270">
          <v:shape id="_x0000_i1142" type="#_x0000_t75" style="width:69pt;height:13.5pt" o:ole="">
            <v:imagedata r:id="rId262" o:title=""/>
          </v:shape>
          <o:OLEObject Type="Embed" ProgID="Equation.DSMT4" ShapeID="_x0000_i1142" DrawAspect="Content" ObjectID="_1789406240" r:id="rId263"/>
        </w:object>
      </w:r>
      <w:r w:rsidRPr="00C428B2">
        <w:rPr>
          <w:rFonts w:ascii="Times New Roman" w:hAnsi="Times New Roman" w:cs="Times New Roman"/>
          <w:lang w:val="pt-BR"/>
        </w:rPr>
        <w:t xml:space="preserve">, </w:t>
      </w:r>
      <w:r w:rsidRPr="00C428B2">
        <w:rPr>
          <w:rFonts w:ascii="Times New Roman" w:hAnsi="Times New Roman" w:cs="Times New Roman"/>
          <w:position w:val="-4"/>
        </w:rPr>
        <w:object w:dxaOrig="1410" w:dyaOrig="270">
          <v:shape id="_x0000_i1143" type="#_x0000_t75" style="width:70.5pt;height:13.5pt" o:ole="">
            <v:imagedata r:id="rId264" o:title=""/>
          </v:shape>
          <o:OLEObject Type="Embed" ProgID="Equation.DSMT4" ShapeID="_x0000_i1143" DrawAspect="Content" ObjectID="_1789406241" r:id="rId265"/>
        </w:object>
      </w:r>
      <w:r w:rsidRPr="00C428B2">
        <w:rPr>
          <w:rFonts w:ascii="Times New Roman" w:hAnsi="Times New Roman" w:cs="Times New Roman"/>
        </w:rPr>
        <w:t xml:space="preserve"> Tính diện tích xung quanh và thể tích của hình hộp chữ nhật này.</w:t>
      </w:r>
      <w:r w:rsidRPr="00C428B2">
        <w:rPr>
          <w:rFonts w:ascii="Times New Roman" w:hAnsi="Times New Roman" w:cs="Times New Roman"/>
          <w:noProof/>
        </w:rPr>
        <w:t xml:space="preserve"> </w:t>
      </w:r>
    </w:p>
    <w:p w:rsidR="00FB4ACF" w:rsidRPr="00C428B2" w:rsidRDefault="00FB4ACF" w:rsidP="00C57EF6">
      <w:pPr>
        <w:spacing w:after="120" w:line="360" w:lineRule="auto"/>
        <w:jc w:val="both"/>
        <w:rPr>
          <w:rFonts w:ascii="Times New Roman" w:hAnsi="Times New Roman" w:cs="Times New Roman"/>
          <w:bCs/>
          <w:lang w:val="vi-VN"/>
        </w:rPr>
      </w:pPr>
      <w:r w:rsidRPr="00C428B2">
        <w:rPr>
          <w:rFonts w:ascii="Times New Roman" w:hAnsi="Times New Roman" w:cs="Times New Roman"/>
          <w:b/>
          <w:lang w:val="pt-BR"/>
        </w:rPr>
        <w:t xml:space="preserve">Bài </w:t>
      </w:r>
      <w:r w:rsidRPr="00C428B2">
        <w:rPr>
          <w:rFonts w:ascii="Times New Roman" w:hAnsi="Times New Roman" w:cs="Times New Roman"/>
          <w:b/>
          <w:lang w:val="vi-VN"/>
        </w:rPr>
        <w:t>5</w:t>
      </w:r>
      <w:r w:rsidRPr="00C428B2">
        <w:rPr>
          <w:rFonts w:ascii="Times New Roman" w:hAnsi="Times New Roman" w:cs="Times New Roman"/>
          <w:b/>
          <w:lang w:val="pt-BR"/>
        </w:rPr>
        <w:t xml:space="preserve"> </w:t>
      </w:r>
      <w:r w:rsidRPr="00C428B2">
        <w:rPr>
          <w:rFonts w:ascii="Times New Roman" w:hAnsi="Times New Roman" w:cs="Times New Roman"/>
          <w:b/>
        </w:rPr>
        <w:t>(1 điểm):</w:t>
      </w:r>
      <w:r w:rsidRPr="00C428B2">
        <w:rPr>
          <w:rFonts w:ascii="Times New Roman" w:hAnsi="Times New Roman" w:cs="Times New Roman"/>
          <w:b/>
          <w:lang w:val="vi-VN"/>
        </w:rPr>
        <w:t xml:space="preserve"> </w:t>
      </w:r>
      <w:r w:rsidRPr="00C428B2">
        <w:rPr>
          <w:rFonts w:ascii="Times New Roman" w:hAnsi="Times New Roman" w:cs="Times New Roman"/>
          <w:bCs/>
          <w:lang w:val="vi-VN"/>
        </w:rPr>
        <w:t xml:space="preserve">Bác Hà muốn may một cái lều cắm trại hình lăng trụ đứng bằng vải bạt như trong hình,với tất cả các cạnh bằng 5m. Hỏi Bác Hà cần bao nhiêu </w:t>
      </w:r>
      <w:r w:rsidRPr="00C428B2">
        <w:rPr>
          <w:rFonts w:ascii="Times New Roman" w:hAnsi="Times New Roman" w:cs="Times New Roman"/>
          <w:bCs/>
          <w:position w:val="-6"/>
          <w:lang w:val="vi-VN"/>
        </w:rPr>
        <w:object w:dxaOrig="340" w:dyaOrig="320">
          <v:shape id="_x0000_i1144" type="#_x0000_t75" style="width:17.25pt;height:15.75pt" o:ole="">
            <v:imagedata r:id="rId266" o:title=""/>
          </v:shape>
          <o:OLEObject Type="Embed" ProgID="Equation.3" ShapeID="_x0000_i1144" DrawAspect="Content" ObjectID="_1789406242" r:id="rId267"/>
        </w:object>
      </w:r>
      <w:r w:rsidRPr="00C428B2">
        <w:rPr>
          <w:rFonts w:ascii="Times New Roman" w:hAnsi="Times New Roman" w:cs="Times New Roman"/>
          <w:bCs/>
          <w:lang w:val="vi-VN"/>
        </w:rPr>
        <w:t>vải bạt ( không tính 2 cái cửa của lều)?</w:t>
      </w:r>
    </w:p>
    <w:p w:rsidR="00FB4ACF" w:rsidRPr="00C428B2" w:rsidRDefault="00FB4ACF" w:rsidP="00C57EF6">
      <w:pPr>
        <w:spacing w:after="120" w:line="360" w:lineRule="auto"/>
        <w:jc w:val="both"/>
        <w:rPr>
          <w:rFonts w:ascii="Times New Roman" w:hAnsi="Times New Roman" w:cs="Times New Roman"/>
          <w:lang w:val="pt-BR"/>
        </w:rPr>
      </w:pPr>
      <w:r w:rsidRPr="00C428B2">
        <w:rPr>
          <w:rFonts w:ascii="Times New Roman" w:hAnsi="Times New Roman" w:cs="Times New Roman"/>
          <w:b/>
          <w:lang w:val="pt-BR"/>
        </w:rPr>
        <w:t xml:space="preserve">Bài </w:t>
      </w:r>
      <w:r w:rsidRPr="00C428B2">
        <w:rPr>
          <w:rFonts w:ascii="Times New Roman" w:hAnsi="Times New Roman" w:cs="Times New Roman"/>
          <w:b/>
          <w:lang w:val="vi-VN"/>
        </w:rPr>
        <w:t>6</w:t>
      </w:r>
      <w:r w:rsidRPr="00C428B2">
        <w:rPr>
          <w:rFonts w:ascii="Times New Roman" w:hAnsi="Times New Roman" w:cs="Times New Roman"/>
          <w:b/>
          <w:lang w:val="pt-BR"/>
        </w:rPr>
        <w:t xml:space="preserve"> </w:t>
      </w:r>
      <w:r w:rsidRPr="00C428B2">
        <w:rPr>
          <w:rFonts w:ascii="Times New Roman" w:hAnsi="Times New Roman" w:cs="Times New Roman"/>
          <w:b/>
        </w:rPr>
        <w:t xml:space="preserve">(1 điểm): </w:t>
      </w:r>
      <w:r w:rsidRPr="00C428B2">
        <w:rPr>
          <w:rFonts w:ascii="Times New Roman" w:hAnsi="Times New Roman" w:cs="Times New Roman"/>
          <w:lang w:val="pt-BR"/>
        </w:rPr>
        <w:t xml:space="preserve">Áp lực nước ở bề mặt của đại dương là 1 atmosphere ( đơn vị đo áp suất). Khi ta lặn sâu xuống thì chịu áp lực của nước biển tăng lên. Cứ mỗi 10 mét độ sâu thì áp suất nước biển tăng thêm 1 atmosphere. Do đó ở độ sâu d (mét) thì áp suất tương ứng là : </w:t>
      </w:r>
    </w:p>
    <w:p w:rsidR="00FB4ACF" w:rsidRPr="00C428B2" w:rsidRDefault="00FB4ACF" w:rsidP="00C57EF6">
      <w:pPr>
        <w:spacing w:after="120" w:line="360" w:lineRule="auto"/>
        <w:jc w:val="center"/>
        <w:rPr>
          <w:rFonts w:ascii="Times New Roman" w:hAnsi="Times New Roman" w:cs="Times New Roman"/>
          <w:lang w:val="pt-BR"/>
        </w:rPr>
      </w:pPr>
      <w:r w:rsidRPr="00C428B2">
        <w:rPr>
          <w:rFonts w:ascii="Times New Roman" w:hAnsi="Times New Roman" w:cs="Times New Roman"/>
          <w:lang w:val="pt-BR"/>
        </w:rPr>
        <w:t>p =</w:t>
      </w:r>
      <w:r w:rsidRPr="00C428B2">
        <w:rPr>
          <w:rFonts w:ascii="Times New Roman" w:hAnsi="Times New Roman" w:cs="Times New Roman"/>
          <w:position w:val="-24"/>
          <w:lang w:val="pt-BR"/>
        </w:rPr>
        <w:object w:dxaOrig="320" w:dyaOrig="620">
          <v:shape id="_x0000_i1145" type="#_x0000_t75" style="width:15.75pt;height:30.75pt" o:ole="">
            <v:imagedata r:id="rId268" o:title=""/>
          </v:shape>
          <o:OLEObject Type="Embed" ProgID="Equation.DSMT4" ShapeID="_x0000_i1145" DrawAspect="Content" ObjectID="_1789406243" r:id="rId269"/>
        </w:object>
      </w:r>
      <w:r w:rsidRPr="00C428B2">
        <w:rPr>
          <w:rFonts w:ascii="Times New Roman" w:hAnsi="Times New Roman" w:cs="Times New Roman"/>
          <w:lang w:val="pt-BR"/>
        </w:rPr>
        <w:t xml:space="preserve">.d + 1 với   </w:t>
      </w:r>
      <w:r w:rsidRPr="00C428B2">
        <w:rPr>
          <w:rFonts w:ascii="Times New Roman" w:hAnsi="Times New Roman" w:cs="Times New Roman"/>
          <w:position w:val="-4"/>
          <w:lang w:val="pt-BR"/>
        </w:rPr>
        <w:object w:dxaOrig="180" w:dyaOrig="279">
          <v:shape id="_x0000_i1146" type="#_x0000_t75" style="width:9pt;height:14.25pt" o:ole="">
            <v:imagedata r:id="rId270" o:title=""/>
          </v:shape>
          <o:OLEObject Type="Embed" ProgID="Equation.DSMT4" ShapeID="_x0000_i1146" DrawAspect="Content" ObjectID="_1789406244" r:id="rId271"/>
        </w:object>
      </w:r>
      <w:r w:rsidRPr="00C428B2">
        <w:rPr>
          <w:rFonts w:ascii="Times New Roman" w:hAnsi="Times New Roman" w:cs="Times New Roman"/>
          <w:position w:val="-6"/>
          <w:lang w:val="pt-BR"/>
        </w:rPr>
        <w:object w:dxaOrig="1040" w:dyaOrig="279">
          <v:shape id="_x0000_i1147" type="#_x0000_t75" style="width:51.75pt;height:14.25pt" o:ole="">
            <v:imagedata r:id="rId272" o:title=""/>
          </v:shape>
          <o:OLEObject Type="Embed" ProgID="Equation.DSMT4" ShapeID="_x0000_i1147" DrawAspect="Content" ObjectID="_1789406245" r:id="rId273"/>
        </w:object>
      </w:r>
    </w:p>
    <w:p w:rsidR="00FB4ACF" w:rsidRPr="00C428B2" w:rsidRDefault="00C57EF6" w:rsidP="00C57EF6">
      <w:pPr>
        <w:spacing w:after="120" w:line="360" w:lineRule="auto"/>
        <w:ind w:left="720" w:hanging="360"/>
        <w:jc w:val="both"/>
        <w:rPr>
          <w:rFonts w:ascii="Times New Roman" w:hAnsi="Times New Roman" w:cs="Times New Roman"/>
        </w:rPr>
      </w:pPr>
      <w:r w:rsidRPr="00C428B2">
        <w:rPr>
          <w:rFonts w:ascii="Times New Roman" w:hAnsi="Times New Roman" w:cs="Times New Roman"/>
        </w:rPr>
        <w:t>a)</w:t>
      </w:r>
      <w:r w:rsidRPr="00C428B2">
        <w:rPr>
          <w:rFonts w:ascii="Times New Roman" w:hAnsi="Times New Roman" w:cs="Times New Roman"/>
        </w:rPr>
        <w:tab/>
      </w:r>
      <w:r w:rsidR="00FB4ACF" w:rsidRPr="00C428B2">
        <w:rPr>
          <w:rFonts w:ascii="Times New Roman" w:hAnsi="Times New Roman" w:cs="Times New Roman"/>
        </w:rPr>
        <w:t>Khi ta đang ở độ sâu 23m thì áp suất của nước biển là bao nhiêu?</w:t>
      </w:r>
    </w:p>
    <w:p w:rsidR="00FB4ACF" w:rsidRPr="00C428B2" w:rsidRDefault="00C57EF6" w:rsidP="00C57EF6">
      <w:pPr>
        <w:spacing w:after="120" w:line="360" w:lineRule="auto"/>
        <w:ind w:left="720" w:hanging="360"/>
        <w:jc w:val="both"/>
        <w:rPr>
          <w:rFonts w:ascii="Times New Roman" w:hAnsi="Times New Roman" w:cs="Times New Roman"/>
        </w:rPr>
      </w:pPr>
      <w:r w:rsidRPr="00C428B2">
        <w:rPr>
          <w:rFonts w:ascii="Times New Roman" w:hAnsi="Times New Roman" w:cs="Times New Roman"/>
        </w:rPr>
        <w:t>b)</w:t>
      </w:r>
      <w:r w:rsidRPr="00C428B2">
        <w:rPr>
          <w:rFonts w:ascii="Times New Roman" w:hAnsi="Times New Roman" w:cs="Times New Roman"/>
        </w:rPr>
        <w:tab/>
      </w:r>
      <w:r w:rsidR="00FB4ACF" w:rsidRPr="00C428B2">
        <w:rPr>
          <w:rFonts w:ascii="Times New Roman" w:hAnsi="Times New Roman" w:cs="Times New Roman"/>
        </w:rPr>
        <w:t>Một thợ lặn xuống biển và đồng hồ đo được 3,5 atmosphere. Theo em người thợ lặn</w:t>
      </w:r>
      <w:r w:rsidR="00FB4ACF" w:rsidRPr="00C428B2">
        <w:rPr>
          <w:rFonts w:ascii="Times New Roman" w:hAnsi="Times New Roman" w:cs="Times New Roman"/>
          <w:lang w:val="vi-VN"/>
        </w:rPr>
        <w:t xml:space="preserve"> </w:t>
      </w:r>
      <w:r w:rsidR="00FB4ACF" w:rsidRPr="00C428B2">
        <w:rPr>
          <w:rFonts w:ascii="Times New Roman" w:hAnsi="Times New Roman" w:cs="Times New Roman"/>
        </w:rPr>
        <w:t>đang</w:t>
      </w:r>
      <w:r w:rsidR="00FB4ACF" w:rsidRPr="00C428B2">
        <w:rPr>
          <w:rFonts w:ascii="Times New Roman" w:hAnsi="Times New Roman" w:cs="Times New Roman"/>
          <w:lang w:val="vi-VN"/>
        </w:rPr>
        <w:t xml:space="preserve"> </w:t>
      </w:r>
      <w:r w:rsidR="00FB4ACF" w:rsidRPr="00C428B2">
        <w:rPr>
          <w:rFonts w:ascii="Times New Roman" w:hAnsi="Times New Roman" w:cs="Times New Roman"/>
        </w:rPr>
        <w:t xml:space="preserve">ở độ sâu bao nhiêu </w:t>
      </w:r>
      <w:r w:rsidR="00FB4ACF" w:rsidRPr="00C428B2">
        <w:rPr>
          <w:rFonts w:ascii="Times New Roman" w:hAnsi="Times New Roman" w:cs="Times New Roman"/>
          <w:lang w:val="vi-VN"/>
        </w:rPr>
        <w:t>kilômét</w:t>
      </w:r>
      <w:r w:rsidR="00FB4ACF" w:rsidRPr="00C428B2">
        <w:rPr>
          <w:rFonts w:ascii="Times New Roman" w:hAnsi="Times New Roman" w:cs="Times New Roman"/>
        </w:rPr>
        <w:t>?</w:t>
      </w:r>
    </w:p>
    <w:p w:rsidR="00FB4ACF" w:rsidRPr="00C428B2" w:rsidRDefault="00FB4ACF" w:rsidP="00C57EF6">
      <w:pPr>
        <w:spacing w:after="120" w:line="360" w:lineRule="auto"/>
        <w:ind w:left="360"/>
        <w:jc w:val="center"/>
        <w:rPr>
          <w:rFonts w:ascii="Times New Roman" w:hAnsi="Times New Roman" w:cs="Times New Roman"/>
          <w:b/>
          <w:bCs/>
          <w:lang w:val="vi-VN"/>
        </w:rPr>
      </w:pPr>
      <w:r w:rsidRPr="00C428B2">
        <w:rPr>
          <w:rFonts w:ascii="Times New Roman" w:hAnsi="Times New Roman" w:cs="Times New Roman"/>
          <w:b/>
          <w:bCs/>
          <w:lang w:val="vi-VN"/>
        </w:rPr>
        <w:t>HẾT</w:t>
      </w:r>
    </w:p>
    <w:p w:rsidR="00FB4ACF" w:rsidRPr="00C428B2" w:rsidRDefault="00FB4ACF" w:rsidP="00C57EF6">
      <w:pPr>
        <w:pStyle w:val="NormalWeb"/>
        <w:spacing w:before="0" w:beforeAutospacing="0" w:after="60" w:afterAutospacing="0" w:line="360" w:lineRule="auto"/>
        <w:jc w:val="both"/>
        <w:rPr>
          <w:sz w:val="26"/>
          <w:szCs w:val="26"/>
        </w:rPr>
      </w:pPr>
    </w:p>
    <w:p w:rsidR="00FB4ACF" w:rsidRPr="00C428B2" w:rsidRDefault="00FB4ACF" w:rsidP="00C57EF6">
      <w:pPr>
        <w:tabs>
          <w:tab w:val="num" w:pos="851"/>
        </w:tabs>
        <w:spacing w:after="160" w:line="360" w:lineRule="auto"/>
        <w:ind w:hanging="654"/>
        <w:rPr>
          <w:rFonts w:ascii="Times New Roman" w:hAnsi="Times New Roman" w:cs="Times New Roman"/>
        </w:rPr>
      </w:pPr>
      <w:r w:rsidRPr="00C428B2">
        <w:rPr>
          <w:rFonts w:ascii="Times New Roman" w:hAnsi="Times New Roman" w:cs="Times New Roman"/>
        </w:rPr>
        <w:br w:type="page"/>
      </w:r>
    </w:p>
    <w:p w:rsidR="00FB4ACF" w:rsidRPr="00C428B2" w:rsidRDefault="00FB4ACF" w:rsidP="00C57EF6">
      <w:pPr>
        <w:spacing w:after="160" w:line="360" w:lineRule="auto"/>
        <w:jc w:val="center"/>
        <w:rPr>
          <w:rFonts w:ascii="Times New Roman" w:hAnsi="Times New Roman" w:cs="Times New Roman"/>
          <w:b/>
          <w:bCs/>
          <w:lang w:val="vi-VN"/>
        </w:rPr>
      </w:pPr>
      <w:r w:rsidRPr="00C428B2">
        <w:rPr>
          <w:rFonts w:ascii="Times New Roman" w:hAnsi="Times New Roman" w:cs="Times New Roman"/>
          <w:b/>
          <w:bCs/>
          <w:lang w:val="vi-VN"/>
        </w:rPr>
        <w:lastRenderedPageBreak/>
        <w:t>ĐÁP ÁN</w:t>
      </w:r>
    </w:p>
    <w:p w:rsidR="00FB4ACF" w:rsidRPr="00C428B2" w:rsidRDefault="00FB4ACF" w:rsidP="00C57EF6">
      <w:pPr>
        <w:spacing w:after="160" w:line="360" w:lineRule="auto"/>
        <w:rPr>
          <w:rFonts w:ascii="Times New Roman" w:hAnsi="Times New Roman" w:cs="Times New Roman"/>
          <w:b/>
          <w:bCs/>
          <w:lang w:val="vi-VN"/>
        </w:rPr>
      </w:pPr>
      <w:r w:rsidRPr="00C428B2">
        <w:rPr>
          <w:rFonts w:ascii="Times New Roman" w:hAnsi="Times New Roman" w:cs="Times New Roman"/>
          <w:b/>
          <w:bCs/>
          <w:lang w:val="vi-VN"/>
        </w:rPr>
        <w:t>Phần 1: Trắc nghiệm</w:t>
      </w:r>
    </w:p>
    <w:tbl>
      <w:tblPr>
        <w:tblStyle w:val="TableGrid"/>
        <w:tblW w:w="0" w:type="auto"/>
        <w:tblLook w:val="04A0" w:firstRow="1" w:lastRow="0" w:firstColumn="1" w:lastColumn="0" w:noHBand="0" w:noVBand="1"/>
      </w:tblPr>
      <w:tblGrid>
        <w:gridCol w:w="2337"/>
        <w:gridCol w:w="2337"/>
        <w:gridCol w:w="2338"/>
        <w:gridCol w:w="2338"/>
      </w:tblGrid>
      <w:tr w:rsidR="00FB4ACF" w:rsidRPr="00C428B2" w:rsidTr="00C57EF6">
        <w:tc>
          <w:tcPr>
            <w:tcW w:w="2337"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1.</w:t>
            </w:r>
            <w:r w:rsidRPr="00C428B2">
              <w:rPr>
                <w:rFonts w:cs="Times New Roman"/>
                <w:b/>
                <w:bCs/>
                <w:lang w:val="vi-VN"/>
              </w:rPr>
              <w:tab/>
            </w:r>
            <w:r w:rsidR="00FB4ACF" w:rsidRPr="00C428B2">
              <w:rPr>
                <w:rFonts w:cs="Times New Roman"/>
                <w:b/>
                <w:bCs/>
                <w:lang w:val="vi-VN"/>
              </w:rPr>
              <w:t>C</w:t>
            </w:r>
          </w:p>
        </w:tc>
        <w:tc>
          <w:tcPr>
            <w:tcW w:w="2337"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2.</w:t>
            </w:r>
            <w:r w:rsidRPr="00C428B2">
              <w:rPr>
                <w:rFonts w:cs="Times New Roman"/>
                <w:b/>
                <w:bCs/>
                <w:lang w:val="vi-VN"/>
              </w:rPr>
              <w:tab/>
            </w:r>
            <w:r w:rsidR="00FB4ACF" w:rsidRPr="00C428B2">
              <w:rPr>
                <w:rFonts w:cs="Times New Roman"/>
                <w:b/>
                <w:bCs/>
                <w:lang w:val="vi-VN"/>
              </w:rPr>
              <w:t>A</w:t>
            </w:r>
          </w:p>
        </w:tc>
        <w:tc>
          <w:tcPr>
            <w:tcW w:w="2338"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3.</w:t>
            </w:r>
            <w:r w:rsidRPr="00C428B2">
              <w:rPr>
                <w:rFonts w:cs="Times New Roman"/>
                <w:b/>
                <w:bCs/>
                <w:lang w:val="vi-VN"/>
              </w:rPr>
              <w:tab/>
            </w:r>
            <w:r w:rsidR="00FB4ACF" w:rsidRPr="00C428B2">
              <w:rPr>
                <w:rFonts w:cs="Times New Roman"/>
                <w:b/>
                <w:bCs/>
                <w:lang w:val="vi-VN"/>
              </w:rPr>
              <w:t>C</w:t>
            </w:r>
          </w:p>
        </w:tc>
        <w:tc>
          <w:tcPr>
            <w:tcW w:w="2338"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4.</w:t>
            </w:r>
            <w:r w:rsidRPr="00C428B2">
              <w:rPr>
                <w:rFonts w:cs="Times New Roman"/>
                <w:b/>
                <w:bCs/>
                <w:lang w:val="vi-VN"/>
              </w:rPr>
              <w:tab/>
            </w:r>
            <w:r w:rsidR="00FB4ACF" w:rsidRPr="00C428B2">
              <w:rPr>
                <w:rFonts w:cs="Times New Roman"/>
                <w:b/>
                <w:bCs/>
                <w:lang w:val="vi-VN"/>
              </w:rPr>
              <w:t>A</w:t>
            </w:r>
          </w:p>
        </w:tc>
      </w:tr>
      <w:tr w:rsidR="00FB4ACF" w:rsidRPr="00C428B2" w:rsidTr="00C57EF6">
        <w:tc>
          <w:tcPr>
            <w:tcW w:w="2337"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5.</w:t>
            </w:r>
            <w:r w:rsidRPr="00C428B2">
              <w:rPr>
                <w:rFonts w:cs="Times New Roman"/>
                <w:b/>
                <w:bCs/>
                <w:lang w:val="vi-VN"/>
              </w:rPr>
              <w:tab/>
            </w:r>
            <w:r w:rsidR="00FB4ACF" w:rsidRPr="00C428B2">
              <w:rPr>
                <w:rFonts w:cs="Times New Roman"/>
                <w:b/>
                <w:bCs/>
                <w:lang w:val="vi-VN"/>
              </w:rPr>
              <w:t>D</w:t>
            </w:r>
          </w:p>
        </w:tc>
        <w:tc>
          <w:tcPr>
            <w:tcW w:w="2337"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6.</w:t>
            </w:r>
            <w:r w:rsidRPr="00C428B2">
              <w:rPr>
                <w:rFonts w:cs="Times New Roman"/>
                <w:b/>
                <w:bCs/>
                <w:lang w:val="vi-VN"/>
              </w:rPr>
              <w:tab/>
            </w:r>
            <w:r w:rsidR="00FB4ACF" w:rsidRPr="00C428B2">
              <w:rPr>
                <w:rFonts w:cs="Times New Roman"/>
                <w:b/>
                <w:bCs/>
                <w:lang w:val="vi-VN"/>
              </w:rPr>
              <w:t>A</w:t>
            </w:r>
          </w:p>
        </w:tc>
        <w:tc>
          <w:tcPr>
            <w:tcW w:w="2338"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7.</w:t>
            </w:r>
            <w:r w:rsidRPr="00C428B2">
              <w:rPr>
                <w:rFonts w:cs="Times New Roman"/>
                <w:b/>
                <w:bCs/>
                <w:lang w:val="vi-VN"/>
              </w:rPr>
              <w:tab/>
            </w:r>
            <w:r w:rsidR="00FB4ACF" w:rsidRPr="00C428B2">
              <w:rPr>
                <w:rFonts w:cs="Times New Roman"/>
                <w:b/>
                <w:bCs/>
                <w:lang w:val="vi-VN"/>
              </w:rPr>
              <w:t>C</w:t>
            </w:r>
          </w:p>
        </w:tc>
        <w:tc>
          <w:tcPr>
            <w:tcW w:w="2338" w:type="dxa"/>
          </w:tcPr>
          <w:p w:rsidR="00FB4ACF" w:rsidRPr="00C428B2" w:rsidRDefault="00C57EF6" w:rsidP="00C57EF6">
            <w:pPr>
              <w:spacing w:after="160" w:line="360" w:lineRule="auto"/>
              <w:ind w:left="720" w:hanging="360"/>
              <w:rPr>
                <w:rFonts w:cs="Times New Roman"/>
                <w:b/>
                <w:bCs/>
                <w:lang w:val="vi-VN"/>
              </w:rPr>
            </w:pPr>
            <w:r w:rsidRPr="00C428B2">
              <w:rPr>
                <w:rFonts w:cs="Times New Roman"/>
                <w:b/>
                <w:bCs/>
                <w:lang w:val="vi-VN"/>
              </w:rPr>
              <w:t>8.</w:t>
            </w:r>
            <w:r w:rsidRPr="00C428B2">
              <w:rPr>
                <w:rFonts w:cs="Times New Roman"/>
                <w:b/>
                <w:bCs/>
                <w:lang w:val="vi-VN"/>
              </w:rPr>
              <w:tab/>
            </w:r>
            <w:r w:rsidR="00FB4ACF" w:rsidRPr="00C428B2">
              <w:rPr>
                <w:rFonts w:cs="Times New Roman"/>
                <w:b/>
                <w:bCs/>
                <w:lang w:val="vi-VN"/>
              </w:rPr>
              <w:t>A</w:t>
            </w:r>
          </w:p>
        </w:tc>
      </w:tr>
    </w:tbl>
    <w:p w:rsidR="00FB4ACF" w:rsidRPr="00C428B2" w:rsidRDefault="00FB4ACF" w:rsidP="00C57EF6">
      <w:pPr>
        <w:spacing w:after="160" w:line="360" w:lineRule="auto"/>
        <w:rPr>
          <w:rFonts w:ascii="Times New Roman" w:hAnsi="Times New Roman" w:cs="Times New Roman"/>
          <w:b/>
          <w:bCs/>
          <w:lang w:val="vi-VN"/>
        </w:rPr>
      </w:pPr>
    </w:p>
    <w:p w:rsidR="00FB4ACF" w:rsidRPr="00C428B2" w:rsidRDefault="00FB4ACF" w:rsidP="00C57EF6">
      <w:pPr>
        <w:spacing w:after="160" w:line="360" w:lineRule="auto"/>
        <w:rPr>
          <w:rFonts w:ascii="Times New Roman" w:hAnsi="Times New Roman" w:cs="Times New Roman"/>
          <w:b/>
          <w:bCs/>
          <w:lang w:val="vi-VN"/>
        </w:rPr>
      </w:pPr>
      <w:r w:rsidRPr="00C428B2">
        <w:rPr>
          <w:rFonts w:ascii="Times New Roman" w:hAnsi="Times New Roman" w:cs="Times New Roman"/>
          <w:b/>
          <w:bCs/>
          <w:lang w:val="vi-VN"/>
        </w:rPr>
        <w:t>Phần 2: Tự luận</w:t>
      </w:r>
    </w:p>
    <w:tbl>
      <w:tblPr>
        <w:tblStyle w:val="TableGrid"/>
        <w:tblW w:w="0" w:type="auto"/>
        <w:tblLayout w:type="fixed"/>
        <w:tblLook w:val="04A0" w:firstRow="1" w:lastRow="0" w:firstColumn="1" w:lastColumn="0" w:noHBand="0" w:noVBand="1"/>
      </w:tblPr>
      <w:tblGrid>
        <w:gridCol w:w="1504"/>
        <w:gridCol w:w="6644"/>
        <w:gridCol w:w="1202"/>
      </w:tblGrid>
      <w:tr w:rsidR="00FB4ACF" w:rsidRPr="00C428B2" w:rsidTr="00C57EF6">
        <w:tc>
          <w:tcPr>
            <w:tcW w:w="1504" w:type="dxa"/>
          </w:tcPr>
          <w:p w:rsidR="00FB4ACF" w:rsidRPr="00C428B2" w:rsidRDefault="00FB4ACF" w:rsidP="00C57EF6">
            <w:pPr>
              <w:spacing w:line="360" w:lineRule="auto"/>
              <w:jc w:val="center"/>
              <w:rPr>
                <w:rFonts w:cs="Times New Roman"/>
                <w:b/>
                <w:lang w:val="vi-VN"/>
              </w:rPr>
            </w:pPr>
            <w:r w:rsidRPr="00C428B2">
              <w:rPr>
                <w:rFonts w:cs="Times New Roman"/>
                <w:b/>
                <w:lang w:val="vi-VN"/>
              </w:rPr>
              <w:t>BÀI</w:t>
            </w:r>
          </w:p>
        </w:tc>
        <w:tc>
          <w:tcPr>
            <w:tcW w:w="6644" w:type="dxa"/>
          </w:tcPr>
          <w:p w:rsidR="00FB4ACF" w:rsidRPr="00C428B2" w:rsidRDefault="00FB4ACF" w:rsidP="00C57EF6">
            <w:pPr>
              <w:spacing w:line="360" w:lineRule="auto"/>
              <w:jc w:val="center"/>
              <w:rPr>
                <w:rFonts w:cs="Times New Roman"/>
                <w:b/>
                <w:lang w:val="vi-VN"/>
              </w:rPr>
            </w:pPr>
            <w:r w:rsidRPr="00C428B2">
              <w:rPr>
                <w:rFonts w:cs="Times New Roman"/>
                <w:b/>
                <w:lang w:val="vi-VN"/>
              </w:rPr>
              <w:t>ĐÁP ÁN</w: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ĐIỂM</w:t>
            </w:r>
          </w:p>
        </w:tc>
      </w:tr>
      <w:tr w:rsidR="00FB4ACF" w:rsidRPr="00C428B2" w:rsidTr="00C57EF6">
        <w:tc>
          <w:tcPr>
            <w:tcW w:w="1504" w:type="dxa"/>
          </w:tcPr>
          <w:p w:rsidR="00FB4ACF" w:rsidRPr="00C428B2" w:rsidRDefault="00FB4ACF" w:rsidP="00C57EF6">
            <w:pPr>
              <w:spacing w:line="360" w:lineRule="auto"/>
              <w:jc w:val="center"/>
              <w:rPr>
                <w:rFonts w:cs="Times New Roman"/>
                <w:b/>
              </w:rPr>
            </w:pPr>
            <w:r w:rsidRPr="00C428B2">
              <w:rPr>
                <w:rFonts w:cs="Times New Roman"/>
                <w:b/>
              </w:rPr>
              <w:t>Bài 1 a</w:t>
            </w:r>
          </w:p>
        </w:tc>
        <w:tc>
          <w:tcPr>
            <w:tcW w:w="6644" w:type="dxa"/>
          </w:tcPr>
          <w:p w:rsidR="00FB4ACF" w:rsidRPr="00C428B2" w:rsidRDefault="00FB4ACF" w:rsidP="00C57EF6">
            <w:pPr>
              <w:spacing w:line="360" w:lineRule="auto"/>
              <w:jc w:val="center"/>
              <w:rPr>
                <w:rFonts w:cs="Times New Roman"/>
                <w:b/>
              </w:rPr>
            </w:pPr>
            <w:r w:rsidRPr="00C428B2">
              <w:rPr>
                <w:rFonts w:cs="Times New Roman"/>
                <w:position w:val="-126"/>
              </w:rPr>
              <w:object w:dxaOrig="3000" w:dyaOrig="2640">
                <v:shape id="_x0000_i1148" type="#_x0000_t75" style="width:149.25pt;height:132pt" o:ole="">
                  <v:imagedata r:id="rId274" o:title=""/>
                </v:shape>
                <o:OLEObject Type="Embed" ProgID="Equation.DSMT4" ShapeID="_x0000_i1148" DrawAspect="Content" ObjectID="_1789406246" r:id="rId275"/>
              </w:objec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25x4</w:t>
            </w:r>
          </w:p>
        </w:tc>
      </w:tr>
      <w:tr w:rsidR="00FB4ACF" w:rsidRPr="00C428B2" w:rsidTr="00C57EF6">
        <w:tc>
          <w:tcPr>
            <w:tcW w:w="1504" w:type="dxa"/>
          </w:tcPr>
          <w:p w:rsidR="00FB4ACF" w:rsidRPr="00C428B2" w:rsidRDefault="00FB4ACF" w:rsidP="00C57EF6">
            <w:pPr>
              <w:spacing w:line="360" w:lineRule="auto"/>
              <w:jc w:val="center"/>
              <w:rPr>
                <w:rFonts w:cs="Times New Roman"/>
                <w:b/>
              </w:rPr>
            </w:pPr>
            <w:r w:rsidRPr="00C428B2">
              <w:rPr>
                <w:rFonts w:cs="Times New Roman"/>
                <w:b/>
              </w:rPr>
              <w:t>Bài 1 b</w:t>
            </w:r>
          </w:p>
        </w:tc>
        <w:tc>
          <w:tcPr>
            <w:tcW w:w="6644" w:type="dxa"/>
          </w:tcPr>
          <w:p w:rsidR="00FB4ACF" w:rsidRPr="00C428B2" w:rsidRDefault="00FB4ACF" w:rsidP="00C57EF6">
            <w:pPr>
              <w:spacing w:line="360" w:lineRule="auto"/>
              <w:jc w:val="center"/>
              <w:rPr>
                <w:rFonts w:cs="Times New Roman"/>
                <w:b/>
              </w:rPr>
            </w:pPr>
            <w:r w:rsidRPr="00C428B2">
              <w:rPr>
                <w:rFonts w:cs="Times New Roman"/>
                <w:position w:val="-112"/>
              </w:rPr>
              <w:object w:dxaOrig="2880" w:dyaOrig="2360">
                <v:shape id="_x0000_i1149" type="#_x0000_t75" style="width:2in;height:117.75pt" o:ole="">
                  <v:imagedata r:id="rId276" o:title=""/>
                </v:shape>
                <o:OLEObject Type="Embed" ProgID="Equation.DSMT4" ShapeID="_x0000_i1149" DrawAspect="Content" ObjectID="_1789406247" r:id="rId277"/>
              </w:objec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25x3</w:t>
            </w:r>
          </w:p>
        </w:tc>
      </w:tr>
      <w:tr w:rsidR="00FB4ACF" w:rsidRPr="00C428B2" w:rsidTr="00C57EF6">
        <w:tc>
          <w:tcPr>
            <w:tcW w:w="1504" w:type="dxa"/>
          </w:tcPr>
          <w:p w:rsidR="00FB4ACF" w:rsidRPr="00C428B2" w:rsidRDefault="00FB4ACF" w:rsidP="00C57EF6">
            <w:pPr>
              <w:spacing w:line="360" w:lineRule="auto"/>
              <w:jc w:val="center"/>
              <w:rPr>
                <w:rFonts w:cs="Times New Roman"/>
                <w:b/>
              </w:rPr>
            </w:pPr>
            <w:r w:rsidRPr="00C428B2">
              <w:rPr>
                <w:rFonts w:cs="Times New Roman"/>
                <w:b/>
              </w:rPr>
              <w:t>Bài 1 c</w:t>
            </w:r>
          </w:p>
        </w:tc>
        <w:tc>
          <w:tcPr>
            <w:tcW w:w="6644" w:type="dxa"/>
          </w:tcPr>
          <w:p w:rsidR="00FB4ACF" w:rsidRPr="00C428B2" w:rsidRDefault="00FB4ACF" w:rsidP="00C57EF6">
            <w:pPr>
              <w:spacing w:line="360" w:lineRule="auto"/>
              <w:jc w:val="center"/>
              <w:rPr>
                <w:rFonts w:cs="Times New Roman"/>
              </w:rPr>
            </w:pPr>
            <w:r w:rsidRPr="00C428B2">
              <w:rPr>
                <w:rFonts w:cs="Times New Roman"/>
                <w:position w:val="-28"/>
              </w:rPr>
              <w:object w:dxaOrig="3040" w:dyaOrig="800">
                <v:shape id="_x0000_i1150" type="#_x0000_t75" style="width:152.25pt;height:39.75pt" o:ole="">
                  <v:imagedata r:id="rId278" o:title=""/>
                </v:shape>
                <o:OLEObject Type="Embed" ProgID="Equation.DSMT4" ShapeID="_x0000_i1150" DrawAspect="Content" ObjectID="_1789406248" r:id="rId279"/>
              </w:object>
            </w:r>
          </w:p>
          <w:p w:rsidR="00FB4ACF" w:rsidRPr="00C428B2" w:rsidRDefault="00FB4ACF" w:rsidP="00C57EF6">
            <w:pPr>
              <w:spacing w:line="360" w:lineRule="auto"/>
              <w:jc w:val="center"/>
              <w:rPr>
                <w:rFonts w:cs="Times New Roman"/>
                <w:lang w:val="vi-VN"/>
              </w:rPr>
            </w:pPr>
            <w:r w:rsidRPr="00C428B2">
              <w:rPr>
                <w:rFonts w:cs="Times New Roman"/>
                <w:position w:val="-88"/>
              </w:rPr>
              <w:object w:dxaOrig="3760" w:dyaOrig="1980">
                <v:shape id="_x0000_i1151" type="#_x0000_t75" style="width:188.25pt;height:99pt" o:ole="">
                  <v:imagedata r:id="rId280" o:title=""/>
                </v:shape>
                <o:OLEObject Type="Embed" ProgID="Equation.DSMT4" ShapeID="_x0000_i1151" DrawAspect="Content" ObjectID="_1789406249" r:id="rId281"/>
              </w:object>
            </w:r>
          </w:p>
        </w:tc>
        <w:tc>
          <w:tcPr>
            <w:tcW w:w="1202" w:type="dxa"/>
          </w:tcPr>
          <w:p w:rsidR="00FB4ACF" w:rsidRPr="00C428B2" w:rsidRDefault="00FB4ACF" w:rsidP="00C57EF6">
            <w:pPr>
              <w:spacing w:line="360" w:lineRule="auto"/>
              <w:jc w:val="center"/>
              <w:rPr>
                <w:rFonts w:cs="Times New Roman"/>
                <w:b/>
              </w:rPr>
            </w:pPr>
            <w:r w:rsidRPr="00C428B2">
              <w:rPr>
                <w:rFonts w:cs="Times New Roman"/>
                <w:b/>
                <w:lang w:val="vi-VN"/>
              </w:rPr>
              <w:t>0,25x3</w:t>
            </w:r>
          </w:p>
        </w:tc>
      </w:tr>
      <w:tr w:rsidR="00FB4ACF" w:rsidRPr="00C428B2" w:rsidTr="00C57EF6">
        <w:tc>
          <w:tcPr>
            <w:tcW w:w="1504" w:type="dxa"/>
          </w:tcPr>
          <w:p w:rsidR="00FB4ACF" w:rsidRPr="00C428B2" w:rsidRDefault="00FB4ACF" w:rsidP="00C57EF6">
            <w:pPr>
              <w:spacing w:line="360" w:lineRule="auto"/>
              <w:jc w:val="center"/>
              <w:rPr>
                <w:rFonts w:cs="Times New Roman"/>
                <w:b/>
              </w:rPr>
            </w:pPr>
            <w:r w:rsidRPr="00C428B2">
              <w:rPr>
                <w:rFonts w:cs="Times New Roman"/>
                <w:b/>
              </w:rPr>
              <w:lastRenderedPageBreak/>
              <w:t>Bài 2 a</w:t>
            </w:r>
          </w:p>
        </w:tc>
        <w:tc>
          <w:tcPr>
            <w:tcW w:w="6644" w:type="dxa"/>
          </w:tcPr>
          <w:p w:rsidR="00FB4ACF" w:rsidRPr="00C428B2" w:rsidRDefault="00FB4ACF" w:rsidP="00C57EF6">
            <w:pPr>
              <w:spacing w:line="360" w:lineRule="auto"/>
              <w:jc w:val="center"/>
              <w:rPr>
                <w:rFonts w:cs="Times New Roman"/>
                <w:b/>
              </w:rPr>
            </w:pPr>
            <w:r w:rsidRPr="00C428B2">
              <w:rPr>
                <w:rFonts w:cs="Times New Roman"/>
                <w:position w:val="-178"/>
              </w:rPr>
              <w:object w:dxaOrig="2520" w:dyaOrig="3720">
                <v:shape id="_x0000_i1152" type="#_x0000_t75" style="width:126.75pt;height:185.25pt" o:ole="">
                  <v:imagedata r:id="rId282" o:title=""/>
                </v:shape>
                <o:OLEObject Type="Embed" ProgID="Equation.DSMT4" ShapeID="_x0000_i1152" DrawAspect="Content" ObjectID="_1789406250" r:id="rId283"/>
              </w:object>
            </w:r>
          </w:p>
        </w:tc>
        <w:tc>
          <w:tcPr>
            <w:tcW w:w="1202" w:type="dxa"/>
          </w:tcPr>
          <w:p w:rsidR="00FB4ACF" w:rsidRPr="00C428B2" w:rsidRDefault="00FB4ACF" w:rsidP="00C57EF6">
            <w:pPr>
              <w:spacing w:line="360" w:lineRule="auto"/>
              <w:jc w:val="center"/>
              <w:rPr>
                <w:rFonts w:cs="Times New Roman"/>
                <w:b/>
              </w:rPr>
            </w:pPr>
          </w:p>
          <w:p w:rsidR="00FB4ACF" w:rsidRPr="00C428B2" w:rsidRDefault="00FB4ACF" w:rsidP="00C57EF6">
            <w:pPr>
              <w:spacing w:line="360" w:lineRule="auto"/>
              <w:rPr>
                <w:rFonts w:cs="Times New Roman"/>
                <w:b/>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lang w:val="vi-VN"/>
              </w:rPr>
            </w:pPr>
            <w:r w:rsidRPr="00C428B2">
              <w:rPr>
                <w:rFonts w:cs="Times New Roman"/>
                <w:b/>
                <w:lang w:val="vi-VN"/>
              </w:rPr>
              <w:t>0,25</w:t>
            </w:r>
          </w:p>
        </w:tc>
      </w:tr>
      <w:tr w:rsidR="00FB4ACF" w:rsidRPr="00C428B2" w:rsidTr="00C57EF6">
        <w:tc>
          <w:tcPr>
            <w:tcW w:w="1504" w:type="dxa"/>
          </w:tcPr>
          <w:p w:rsidR="00FB4ACF" w:rsidRPr="00C428B2" w:rsidRDefault="00FB4ACF" w:rsidP="00C57EF6">
            <w:pPr>
              <w:spacing w:line="360" w:lineRule="auto"/>
              <w:jc w:val="center"/>
              <w:rPr>
                <w:rFonts w:cs="Times New Roman"/>
                <w:b/>
              </w:rPr>
            </w:pPr>
            <w:r w:rsidRPr="00C428B2">
              <w:rPr>
                <w:rFonts w:cs="Times New Roman"/>
                <w:b/>
              </w:rPr>
              <w:t>Bài 2 b</w:t>
            </w:r>
          </w:p>
        </w:tc>
        <w:tc>
          <w:tcPr>
            <w:tcW w:w="6644" w:type="dxa"/>
          </w:tcPr>
          <w:p w:rsidR="00FB4ACF" w:rsidRPr="00C428B2" w:rsidRDefault="00FB4ACF" w:rsidP="00C57EF6">
            <w:pPr>
              <w:spacing w:line="360" w:lineRule="auto"/>
              <w:jc w:val="center"/>
              <w:rPr>
                <w:rFonts w:cs="Times New Roman"/>
                <w:b/>
              </w:rPr>
            </w:pPr>
            <w:r w:rsidRPr="00C428B2">
              <w:rPr>
                <w:rFonts w:cs="Times New Roman"/>
                <w:position w:val="-120"/>
              </w:rPr>
              <w:object w:dxaOrig="3220" w:dyaOrig="3000">
                <v:shape id="_x0000_i1153" type="#_x0000_t75" style="width:161.25pt;height:150pt" o:ole="">
                  <v:imagedata r:id="rId284" o:title=""/>
                </v:shape>
                <o:OLEObject Type="Embed" ProgID="Equation.DSMT4" ShapeID="_x0000_i1153" DrawAspect="Content" ObjectID="_1789406251" r:id="rId285"/>
              </w:object>
            </w:r>
          </w:p>
        </w:tc>
        <w:tc>
          <w:tcPr>
            <w:tcW w:w="1202" w:type="dxa"/>
          </w:tcPr>
          <w:p w:rsidR="00FB4ACF" w:rsidRPr="00C428B2" w:rsidRDefault="00FB4ACF" w:rsidP="00C57EF6">
            <w:pPr>
              <w:spacing w:line="360" w:lineRule="auto"/>
              <w:rPr>
                <w:rFonts w:cs="Times New Roman"/>
                <w:b/>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rPr>
            </w:pPr>
            <w:r w:rsidRPr="00C428B2">
              <w:rPr>
                <w:rFonts w:cs="Times New Roman"/>
                <w:b/>
                <w:lang w:val="vi-VN"/>
              </w:rPr>
              <w:t>0,25</w:t>
            </w: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sz w:val="26"/>
                <w:szCs w:val="26"/>
              </w:rPr>
            </w:pPr>
            <w:r w:rsidRPr="00C428B2">
              <w:rPr>
                <w:b/>
                <w:sz w:val="26"/>
                <w:szCs w:val="26"/>
              </w:rPr>
              <w:t>Bài</w:t>
            </w:r>
            <w:r w:rsidRPr="00C428B2">
              <w:rPr>
                <w:b/>
                <w:bCs/>
                <w:color w:val="000000"/>
                <w:sz w:val="26"/>
                <w:szCs w:val="26"/>
              </w:rPr>
              <w:t xml:space="preserve"> 3 a</w:t>
            </w:r>
          </w:p>
          <w:p w:rsidR="00FB4ACF" w:rsidRPr="00C428B2" w:rsidRDefault="00FB4ACF" w:rsidP="00C57EF6">
            <w:pPr>
              <w:spacing w:line="360" w:lineRule="auto"/>
              <w:jc w:val="center"/>
              <w:rPr>
                <w:rFonts w:cs="Times New Roman"/>
                <w:b/>
              </w:rPr>
            </w:pPr>
          </w:p>
        </w:tc>
        <w:tc>
          <w:tcPr>
            <w:tcW w:w="6644" w:type="dxa"/>
          </w:tcPr>
          <w:p w:rsidR="00FB4ACF" w:rsidRPr="00C428B2" w:rsidRDefault="00FB4ACF" w:rsidP="00C57EF6">
            <w:pPr>
              <w:pStyle w:val="NormalWeb"/>
              <w:spacing w:before="0" w:beforeAutospacing="0" w:after="0" w:afterAutospacing="0" w:line="360" w:lineRule="auto"/>
              <w:jc w:val="center"/>
              <w:rPr>
                <w:sz w:val="26"/>
                <w:szCs w:val="26"/>
              </w:rPr>
            </w:pPr>
            <w:r w:rsidRPr="00C428B2">
              <w:rPr>
                <w:color w:val="000000"/>
                <w:sz w:val="26"/>
                <w:szCs w:val="26"/>
              </w:rPr>
              <w:t>Ta có AB</w:t>
            </w:r>
            <w:r w:rsidR="00993D5C" w:rsidRPr="00C428B2">
              <w:rPr>
                <w:color w:val="000000"/>
                <w:sz w:val="26"/>
                <w:szCs w:val="26"/>
                <w:bdr w:val="none" w:sz="0" w:space="0" w:color="auto" w:frame="1"/>
              </w:rPr>
              <w:t xml:space="preserve"> </w:t>
            </w:r>
            <w:r w:rsidR="00993D5C" w:rsidRPr="00C428B2">
              <w:rPr>
                <w:color w:val="000000"/>
                <w:position w:val="-4"/>
                <w:sz w:val="26"/>
                <w:szCs w:val="26"/>
                <w:bdr w:val="none" w:sz="0" w:space="0" w:color="auto" w:frame="1"/>
              </w:rPr>
              <w:object w:dxaOrig="240" w:dyaOrig="260">
                <v:shape id="_x0000_i1154" type="#_x0000_t75" style="width:12pt;height:12.75pt" o:ole="">
                  <v:imagedata r:id="rId286" o:title=""/>
                </v:shape>
                <o:OLEObject Type="Embed" ProgID="Equation.DSMT4" ShapeID="_x0000_i1154" DrawAspect="Content" ObjectID="_1789406252" r:id="rId287"/>
              </w:object>
            </w:r>
            <w:r w:rsidRPr="00C428B2">
              <w:rPr>
                <w:color w:val="000000"/>
                <w:sz w:val="26"/>
                <w:szCs w:val="26"/>
              </w:rPr>
              <w:t xml:space="preserve"> AC (gt)</w:t>
            </w:r>
          </w:p>
          <w:p w:rsidR="00FB4ACF" w:rsidRPr="00C428B2" w:rsidRDefault="00FB4ACF" w:rsidP="00C57EF6">
            <w:pPr>
              <w:pStyle w:val="NormalWeb"/>
              <w:spacing w:before="0" w:beforeAutospacing="0" w:after="0" w:afterAutospacing="0" w:line="360" w:lineRule="auto"/>
              <w:jc w:val="center"/>
              <w:rPr>
                <w:sz w:val="26"/>
                <w:szCs w:val="26"/>
              </w:rPr>
            </w:pPr>
            <w:r w:rsidRPr="00C428B2">
              <w:rPr>
                <w:color w:val="000000"/>
                <w:sz w:val="26"/>
                <w:szCs w:val="26"/>
              </w:rPr>
              <w:t xml:space="preserve">CD </w:t>
            </w:r>
            <w:r w:rsidR="00993D5C" w:rsidRPr="00C428B2">
              <w:rPr>
                <w:position w:val="-4"/>
              </w:rPr>
              <w:object w:dxaOrig="240" w:dyaOrig="260">
                <v:shape id="_x0000_i1155" type="#_x0000_t75" style="width:12pt;height:12.75pt" o:ole="">
                  <v:imagedata r:id="rId288" o:title=""/>
                </v:shape>
                <o:OLEObject Type="Embed" ProgID="Equation.DSMT4" ShapeID="_x0000_i1155" DrawAspect="Content" ObjectID="_1789406253" r:id="rId289"/>
              </w:object>
            </w:r>
            <w:r w:rsidRPr="00C428B2">
              <w:rPr>
                <w:color w:val="000000"/>
                <w:sz w:val="26"/>
                <w:szCs w:val="26"/>
              </w:rPr>
              <w:t xml:space="preserve"> AC (gt)</w:t>
            </w:r>
          </w:p>
          <w:p w:rsidR="00FB4ACF" w:rsidRPr="00C428B2" w:rsidRDefault="00993D5C" w:rsidP="00C57EF6">
            <w:pPr>
              <w:spacing w:line="360" w:lineRule="auto"/>
              <w:jc w:val="center"/>
              <w:rPr>
                <w:rFonts w:cs="Times New Roman"/>
                <w:b/>
              </w:rPr>
            </w:pPr>
            <w:r w:rsidRPr="00C428B2">
              <w:rPr>
                <w:rFonts w:cs="Times New Roman"/>
                <w:color w:val="000000"/>
                <w:position w:val="-6"/>
                <w:bdr w:val="none" w:sz="0" w:space="0" w:color="auto" w:frame="1"/>
                <w:vertAlign w:val="subscript"/>
              </w:rPr>
              <w:object w:dxaOrig="300" w:dyaOrig="240">
                <v:shape id="_x0000_i1156" type="#_x0000_t75" style="width:15pt;height:12pt" o:ole="">
                  <v:imagedata r:id="rId290" o:title=""/>
                </v:shape>
                <o:OLEObject Type="Embed" ProgID="Equation.DSMT4" ShapeID="_x0000_i1156" DrawAspect="Content" ObjectID="_1789406254" r:id="rId291"/>
              </w:object>
            </w:r>
            <w:r w:rsidR="00FB4ACF" w:rsidRPr="00C428B2">
              <w:rPr>
                <w:rFonts w:cs="Times New Roman"/>
                <w:color w:val="000000"/>
              </w:rPr>
              <w:t xml:space="preserve"> AB // CD</w: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5</w:t>
            </w:r>
          </w:p>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sz w:val="26"/>
                <w:szCs w:val="26"/>
              </w:rPr>
            </w:pPr>
            <w:r w:rsidRPr="00C428B2">
              <w:rPr>
                <w:b/>
                <w:sz w:val="26"/>
                <w:szCs w:val="26"/>
              </w:rPr>
              <w:t>Bài</w:t>
            </w:r>
            <w:r w:rsidRPr="00C428B2">
              <w:rPr>
                <w:b/>
                <w:bCs/>
                <w:color w:val="000000"/>
                <w:sz w:val="26"/>
                <w:szCs w:val="26"/>
              </w:rPr>
              <w:t xml:space="preserve"> 3 b</w:t>
            </w:r>
          </w:p>
          <w:p w:rsidR="00FB4ACF" w:rsidRPr="00C428B2" w:rsidRDefault="00FB4ACF" w:rsidP="00C57EF6">
            <w:pPr>
              <w:pStyle w:val="NormalWeb"/>
              <w:spacing w:before="0" w:beforeAutospacing="0" w:after="0" w:afterAutospacing="0" w:line="360" w:lineRule="auto"/>
              <w:ind w:left="-142"/>
              <w:jc w:val="center"/>
              <w:rPr>
                <w:b/>
                <w:bCs/>
                <w:color w:val="000000"/>
                <w:sz w:val="26"/>
                <w:szCs w:val="26"/>
              </w:rPr>
            </w:pPr>
          </w:p>
        </w:tc>
        <w:tc>
          <w:tcPr>
            <w:tcW w:w="6644" w:type="dxa"/>
          </w:tcPr>
          <w:p w:rsidR="00FB4ACF" w:rsidRPr="00C428B2" w:rsidRDefault="00FB4ACF" w:rsidP="00C57EF6">
            <w:pPr>
              <w:pStyle w:val="NormalWeb"/>
              <w:spacing w:before="0" w:beforeAutospacing="0" w:after="0" w:afterAutospacing="0" w:line="360" w:lineRule="auto"/>
              <w:jc w:val="center"/>
              <w:rPr>
                <w:sz w:val="26"/>
                <w:szCs w:val="26"/>
              </w:rPr>
            </w:pPr>
            <w:r w:rsidRPr="00C428B2">
              <w:rPr>
                <w:color w:val="000000"/>
                <w:sz w:val="26"/>
                <w:szCs w:val="26"/>
              </w:rPr>
              <w:t>Ta có</w:t>
            </w:r>
            <w:r w:rsidRPr="00C428B2">
              <w:rPr>
                <w:position w:val="-6"/>
                <w:sz w:val="26"/>
                <w:szCs w:val="26"/>
              </w:rPr>
              <w:object w:dxaOrig="1939" w:dyaOrig="360">
                <v:shape id="_x0000_i1157" type="#_x0000_t75" style="width:105pt;height:19.5pt" o:ole="">
                  <v:imagedata r:id="rId292" o:title=""/>
                </v:shape>
                <o:OLEObject Type="Embed" ProgID="Equation.DSMT4" ShapeID="_x0000_i1157" DrawAspect="Content" ObjectID="_1789406255" r:id="rId293"/>
              </w:object>
            </w:r>
            <w:r w:rsidRPr="00C428B2">
              <w:rPr>
                <w:color w:val="000000"/>
                <w:sz w:val="26"/>
                <w:szCs w:val="26"/>
              </w:rPr>
              <w:t xml:space="preserve">  (vì AB // CD)</w:t>
            </w:r>
          </w:p>
          <w:p w:rsidR="00FB4ACF" w:rsidRPr="00C428B2" w:rsidRDefault="00FB4ACF" w:rsidP="00C57EF6">
            <w:pPr>
              <w:pStyle w:val="NormalWeb"/>
              <w:spacing w:before="0" w:beforeAutospacing="0" w:after="0" w:afterAutospacing="0" w:line="360" w:lineRule="auto"/>
              <w:jc w:val="center"/>
              <w:rPr>
                <w:sz w:val="26"/>
                <w:szCs w:val="26"/>
              </w:rPr>
            </w:pPr>
            <w:r w:rsidRPr="00C428B2">
              <w:rPr>
                <w:color w:val="000000"/>
                <w:sz w:val="26"/>
                <w:szCs w:val="26"/>
              </w:rPr>
              <w:t>hay</w:t>
            </w:r>
            <w:r w:rsidRPr="00C428B2">
              <w:rPr>
                <w:position w:val="-6"/>
                <w:sz w:val="26"/>
                <w:szCs w:val="26"/>
              </w:rPr>
              <w:object w:dxaOrig="1760" w:dyaOrig="360">
                <v:shape id="_x0000_i1158" type="#_x0000_t75" style="width:95.25pt;height:19.5pt" o:ole="">
                  <v:imagedata r:id="rId294" o:title=""/>
                </v:shape>
                <o:OLEObject Type="Embed" ProgID="Equation.DSMT4" ShapeID="_x0000_i1158" DrawAspect="Content" ObjectID="_1789406256" r:id="rId295"/>
              </w:object>
            </w:r>
          </w:p>
          <w:p w:rsidR="00FB4ACF" w:rsidRPr="00C428B2" w:rsidRDefault="00FB4ACF" w:rsidP="00C57EF6">
            <w:pPr>
              <w:pStyle w:val="NormalWeb"/>
              <w:spacing w:before="0" w:beforeAutospacing="0" w:after="0" w:afterAutospacing="0" w:line="360" w:lineRule="auto"/>
              <w:jc w:val="center"/>
              <w:rPr>
                <w:color w:val="000000"/>
                <w:sz w:val="26"/>
                <w:szCs w:val="26"/>
              </w:rPr>
            </w:pPr>
            <w:r w:rsidRPr="00C428B2">
              <w:rPr>
                <w:position w:val="-6"/>
                <w:sz w:val="26"/>
                <w:szCs w:val="26"/>
              </w:rPr>
              <w:object w:dxaOrig="1500" w:dyaOrig="360">
                <v:shape id="_x0000_i1159" type="#_x0000_t75" style="width:75pt;height:18.75pt" o:ole="">
                  <v:imagedata r:id="rId296" o:title=""/>
                </v:shape>
                <o:OLEObject Type="Embed" ProgID="Equation.DSMT4" ShapeID="_x0000_i1159" DrawAspect="Content" ObjectID="_1789406257" r:id="rId297"/>
              </w:objec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rPr>
            </w:pP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sz w:val="26"/>
                <w:szCs w:val="26"/>
              </w:rPr>
            </w:pPr>
            <w:r w:rsidRPr="00C428B2">
              <w:rPr>
                <w:b/>
                <w:sz w:val="26"/>
                <w:szCs w:val="26"/>
              </w:rPr>
              <w:t>Bài</w:t>
            </w:r>
            <w:r w:rsidRPr="00C428B2">
              <w:rPr>
                <w:b/>
                <w:bCs/>
                <w:color w:val="000000"/>
                <w:sz w:val="26"/>
                <w:szCs w:val="26"/>
              </w:rPr>
              <w:t xml:space="preserve"> </w:t>
            </w:r>
            <w:r w:rsidRPr="00C428B2">
              <w:rPr>
                <w:b/>
                <w:bCs/>
                <w:color w:val="000000"/>
                <w:sz w:val="26"/>
                <w:szCs w:val="26"/>
                <w:lang w:val="vi-VN"/>
              </w:rPr>
              <w:t>4</w:t>
            </w:r>
            <w:r w:rsidRPr="00C428B2">
              <w:rPr>
                <w:b/>
                <w:bCs/>
                <w:color w:val="000000"/>
                <w:sz w:val="26"/>
                <w:szCs w:val="26"/>
              </w:rPr>
              <w:t xml:space="preserve"> a</w:t>
            </w:r>
          </w:p>
        </w:tc>
        <w:tc>
          <w:tcPr>
            <w:tcW w:w="6644" w:type="dxa"/>
          </w:tcPr>
          <w:p w:rsidR="00FB4ACF" w:rsidRPr="00C428B2" w:rsidRDefault="00FB4ACF" w:rsidP="00C57EF6">
            <w:pPr>
              <w:pStyle w:val="NormalWeb"/>
              <w:spacing w:before="0" w:beforeAutospacing="0" w:after="0" w:afterAutospacing="0" w:line="360" w:lineRule="auto"/>
              <w:jc w:val="center"/>
              <w:rPr>
                <w:color w:val="000000"/>
                <w:sz w:val="26"/>
                <w:szCs w:val="26"/>
              </w:rPr>
            </w:pPr>
            <w:r w:rsidRPr="00C428B2">
              <w:rPr>
                <w:position w:val="-14"/>
              </w:rPr>
              <w:object w:dxaOrig="2500" w:dyaOrig="400">
                <v:shape id="_x0000_i1160" type="#_x0000_t75" style="width:135pt;height:21.75pt" o:ole="">
                  <v:imagedata r:id="rId298" o:title=""/>
                </v:shape>
                <o:OLEObject Type="Embed" ProgID="Equation.DSMT4" ShapeID="_x0000_i1160" DrawAspect="Content" ObjectID="_1789406258" r:id="rId299"/>
              </w:objec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5</w:t>
            </w: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b/>
                <w:bCs/>
                <w:color w:val="000000"/>
                <w:sz w:val="26"/>
                <w:szCs w:val="26"/>
                <w:lang w:val="vi-VN"/>
              </w:rPr>
            </w:pPr>
            <w:r w:rsidRPr="00C428B2">
              <w:rPr>
                <w:b/>
                <w:sz w:val="26"/>
                <w:szCs w:val="26"/>
              </w:rPr>
              <w:t>Bài</w:t>
            </w:r>
            <w:r w:rsidRPr="00C428B2">
              <w:rPr>
                <w:b/>
                <w:bCs/>
                <w:color w:val="000000"/>
                <w:sz w:val="26"/>
                <w:szCs w:val="26"/>
              </w:rPr>
              <w:t xml:space="preserve"> </w:t>
            </w:r>
            <w:r w:rsidRPr="00C428B2">
              <w:rPr>
                <w:b/>
                <w:bCs/>
                <w:color w:val="000000"/>
                <w:sz w:val="26"/>
                <w:szCs w:val="26"/>
                <w:lang w:val="vi-VN"/>
              </w:rPr>
              <w:t>4</w:t>
            </w:r>
            <w:r w:rsidRPr="00C428B2">
              <w:rPr>
                <w:b/>
                <w:bCs/>
                <w:color w:val="000000"/>
                <w:sz w:val="26"/>
                <w:szCs w:val="26"/>
              </w:rPr>
              <w:t xml:space="preserve"> </w:t>
            </w:r>
            <w:r w:rsidRPr="00C428B2">
              <w:rPr>
                <w:b/>
                <w:bCs/>
                <w:color w:val="000000"/>
                <w:sz w:val="26"/>
                <w:szCs w:val="26"/>
                <w:lang w:val="vi-VN"/>
              </w:rPr>
              <w:t>b</w:t>
            </w:r>
          </w:p>
        </w:tc>
        <w:tc>
          <w:tcPr>
            <w:tcW w:w="6644" w:type="dxa"/>
          </w:tcPr>
          <w:p w:rsidR="00FB4ACF" w:rsidRPr="00C428B2" w:rsidRDefault="00FB4ACF" w:rsidP="00C57EF6">
            <w:pPr>
              <w:pStyle w:val="NormalWeb"/>
              <w:spacing w:before="0" w:beforeAutospacing="0" w:after="0" w:afterAutospacing="0" w:line="360" w:lineRule="auto"/>
              <w:jc w:val="center"/>
              <w:rPr>
                <w:sz w:val="26"/>
                <w:szCs w:val="26"/>
              </w:rPr>
            </w:pPr>
            <w:r w:rsidRPr="00C428B2">
              <w:rPr>
                <w:position w:val="-6"/>
              </w:rPr>
              <w:object w:dxaOrig="1900" w:dyaOrig="320">
                <v:shape id="_x0000_i1161" type="#_x0000_t75" style="width:102.75pt;height:17.25pt" o:ole="">
                  <v:imagedata r:id="rId300" o:title=""/>
                </v:shape>
                <o:OLEObject Type="Embed" ProgID="Equation.DSMT4" ShapeID="_x0000_i1161" DrawAspect="Content" ObjectID="_1789406259" r:id="rId301"/>
              </w:objec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5</w:t>
            </w: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b/>
                <w:sz w:val="26"/>
                <w:szCs w:val="26"/>
              </w:rPr>
            </w:pPr>
            <w:r w:rsidRPr="00C428B2">
              <w:rPr>
                <w:b/>
                <w:sz w:val="26"/>
                <w:szCs w:val="26"/>
              </w:rPr>
              <w:t>Bài</w:t>
            </w:r>
            <w:r w:rsidRPr="00C428B2">
              <w:rPr>
                <w:b/>
                <w:bCs/>
                <w:color w:val="000000"/>
                <w:sz w:val="26"/>
                <w:szCs w:val="26"/>
              </w:rPr>
              <w:t xml:space="preserve"> </w:t>
            </w:r>
            <w:r w:rsidRPr="00C428B2">
              <w:rPr>
                <w:b/>
                <w:bCs/>
                <w:color w:val="000000"/>
                <w:sz w:val="26"/>
                <w:szCs w:val="26"/>
                <w:lang w:val="vi-VN"/>
              </w:rPr>
              <w:t>5</w:t>
            </w:r>
          </w:p>
        </w:tc>
        <w:tc>
          <w:tcPr>
            <w:tcW w:w="6644" w:type="dxa"/>
          </w:tcPr>
          <w:p w:rsidR="00FB4ACF" w:rsidRPr="00C428B2" w:rsidRDefault="00FB4ACF" w:rsidP="00C57EF6">
            <w:pPr>
              <w:spacing w:line="360" w:lineRule="auto"/>
              <w:jc w:val="center"/>
              <w:rPr>
                <w:rFonts w:cs="Times New Roman"/>
                <w:color w:val="000000" w:themeColor="text1"/>
                <w:lang w:val="vi-VN"/>
              </w:rPr>
            </w:pPr>
            <w:r w:rsidRPr="00C428B2">
              <w:rPr>
                <w:rFonts w:cs="Times New Roman"/>
                <w:color w:val="000000" w:themeColor="text1"/>
              </w:rPr>
              <w:t xml:space="preserve">Diện tích </w:t>
            </w:r>
            <w:r w:rsidRPr="00C428B2">
              <w:rPr>
                <w:rFonts w:cs="Times New Roman"/>
                <w:color w:val="000000" w:themeColor="text1"/>
                <w:lang w:val="vi-VN"/>
              </w:rPr>
              <w:t xml:space="preserve">xung quanh của </w:t>
            </w:r>
            <w:r w:rsidRPr="00C428B2">
              <w:rPr>
                <w:rFonts w:cs="Times New Roman"/>
                <w:color w:val="000000" w:themeColor="text1"/>
              </w:rPr>
              <w:t>lều</w:t>
            </w:r>
            <w:r w:rsidRPr="00C428B2">
              <w:rPr>
                <w:rFonts w:cs="Times New Roman"/>
                <w:color w:val="FF0000"/>
                <w:lang w:val="vi-VN"/>
              </w:rPr>
              <w:t xml:space="preserve"> </w:t>
            </w:r>
            <w:r w:rsidRPr="00C428B2">
              <w:rPr>
                <w:rFonts w:cs="Times New Roman"/>
                <w:color w:val="000000" w:themeColor="text1"/>
                <w:lang w:val="vi-VN"/>
              </w:rPr>
              <w:t>là:</w:t>
            </w:r>
          </w:p>
          <w:p w:rsidR="00FB4ACF" w:rsidRPr="00C428B2" w:rsidRDefault="00FB4ACF" w:rsidP="00C57EF6">
            <w:pPr>
              <w:spacing w:line="360" w:lineRule="auto"/>
              <w:jc w:val="center"/>
              <w:rPr>
                <w:rFonts w:cs="Times New Roman"/>
                <w:color w:val="000000" w:themeColor="text1"/>
                <w:lang w:val="vi-VN"/>
              </w:rPr>
            </w:pPr>
            <w:r w:rsidRPr="00C428B2">
              <w:rPr>
                <w:rFonts w:cs="Times New Roman"/>
                <w:position w:val="-14"/>
              </w:rPr>
              <w:object w:dxaOrig="2540" w:dyaOrig="400">
                <v:shape id="_x0000_i1162" type="#_x0000_t75" style="width:126.75pt;height:20.25pt" o:ole="">
                  <v:imagedata r:id="rId302" o:title=""/>
                </v:shape>
                <o:OLEObject Type="Embed" ProgID="Equation.DSMT4" ShapeID="_x0000_i1162" DrawAspect="Content" ObjectID="_1789406260" r:id="rId303"/>
              </w:object>
            </w:r>
          </w:p>
          <w:p w:rsidR="00FB4ACF" w:rsidRPr="00C428B2" w:rsidRDefault="00FB4ACF" w:rsidP="00C57EF6">
            <w:pPr>
              <w:spacing w:line="360" w:lineRule="auto"/>
              <w:jc w:val="center"/>
              <w:rPr>
                <w:rFonts w:cs="Times New Roman"/>
                <w:position w:val="-20"/>
                <w:lang w:val="vi-VN"/>
              </w:rPr>
            </w:pPr>
            <w:r w:rsidRPr="00C428B2">
              <w:rPr>
                <w:rFonts w:cs="Times New Roman"/>
                <w:position w:val="-20"/>
                <w:lang w:val="vi-VN"/>
              </w:rPr>
              <w:t>Diện tích mặt dưới đất là:</w:t>
            </w:r>
          </w:p>
          <w:p w:rsidR="00FB4ACF" w:rsidRPr="00C428B2" w:rsidRDefault="00FB4ACF" w:rsidP="00C57EF6">
            <w:pPr>
              <w:spacing w:line="360" w:lineRule="auto"/>
              <w:jc w:val="center"/>
              <w:rPr>
                <w:rFonts w:cs="Times New Roman"/>
                <w:position w:val="-20"/>
                <w:lang w:val="vi-VN"/>
              </w:rPr>
            </w:pPr>
            <w:r w:rsidRPr="00C428B2">
              <w:rPr>
                <w:rFonts w:cs="Times New Roman"/>
                <w:position w:val="-10"/>
              </w:rPr>
              <w:object w:dxaOrig="1700" w:dyaOrig="360">
                <v:shape id="_x0000_i1163" type="#_x0000_t75" style="width:84.75pt;height:18.75pt" o:ole="">
                  <v:imagedata r:id="rId304" o:title=""/>
                </v:shape>
                <o:OLEObject Type="Embed" ProgID="Equation.DSMT4" ShapeID="_x0000_i1163" DrawAspect="Content" ObjectID="_1789406261" r:id="rId305"/>
              </w:object>
            </w:r>
          </w:p>
          <w:p w:rsidR="00FB4ACF" w:rsidRPr="00C428B2" w:rsidRDefault="00FB4ACF" w:rsidP="00C57EF6">
            <w:pPr>
              <w:spacing w:line="360" w:lineRule="auto"/>
              <w:jc w:val="center"/>
              <w:rPr>
                <w:rFonts w:cs="Times New Roman"/>
                <w:bCs/>
                <w:lang w:val="vi-VN"/>
              </w:rPr>
            </w:pPr>
            <w:r w:rsidRPr="00C428B2">
              <w:rPr>
                <w:rFonts w:cs="Times New Roman"/>
                <w:lang w:val="vi-VN"/>
              </w:rPr>
              <w:t xml:space="preserve">Số </w:t>
            </w:r>
            <w:r w:rsidRPr="00C428B2">
              <w:rPr>
                <w:rFonts w:cs="Times New Roman"/>
                <w:bCs/>
                <w:position w:val="-6"/>
                <w:lang w:val="vi-VN"/>
              </w:rPr>
              <w:object w:dxaOrig="340" w:dyaOrig="320">
                <v:shape id="_x0000_i1164" type="#_x0000_t75" style="width:17.25pt;height:15.75pt" o:ole="">
                  <v:imagedata r:id="rId266" o:title=""/>
                </v:shape>
                <o:OLEObject Type="Embed" ProgID="Equation.3" ShapeID="_x0000_i1164" DrawAspect="Content" ObjectID="_1789406262" r:id="rId306"/>
              </w:object>
            </w:r>
            <w:r w:rsidRPr="00C428B2">
              <w:rPr>
                <w:rFonts w:cs="Times New Roman"/>
                <w:bCs/>
                <w:lang w:val="vi-VN"/>
              </w:rPr>
              <w:t xml:space="preserve"> vải bạt Bác Hà cần dùng là:</w:t>
            </w:r>
          </w:p>
          <w:p w:rsidR="00FB4ACF" w:rsidRPr="00C428B2" w:rsidRDefault="00FB4ACF" w:rsidP="00C57EF6">
            <w:pPr>
              <w:pStyle w:val="NormalWeb"/>
              <w:spacing w:before="0" w:beforeAutospacing="0" w:after="0" w:afterAutospacing="0" w:line="360" w:lineRule="auto"/>
              <w:jc w:val="center"/>
              <w:rPr>
                <w:bCs/>
                <w:sz w:val="26"/>
                <w:szCs w:val="26"/>
                <w:lang w:val="vi-VN"/>
              </w:rPr>
            </w:pPr>
            <w:r w:rsidRPr="00C428B2">
              <w:rPr>
                <w:position w:val="-10"/>
                <w:sz w:val="26"/>
                <w:szCs w:val="26"/>
              </w:rPr>
              <w:object w:dxaOrig="2079" w:dyaOrig="360">
                <v:shape id="_x0000_i1165" type="#_x0000_t75" style="width:103.5pt;height:18.75pt" o:ole="">
                  <v:imagedata r:id="rId307" o:title=""/>
                </v:shape>
                <o:OLEObject Type="Embed" ProgID="Equation.DSMT4" ShapeID="_x0000_i1165" DrawAspect="Content" ObjectID="_1789406263" r:id="rId308"/>
              </w:object>
            </w:r>
          </w:p>
        </w:tc>
        <w:tc>
          <w:tcPr>
            <w:tcW w:w="1202" w:type="dxa"/>
          </w:tcPr>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5</w:t>
            </w:r>
          </w:p>
          <w:p w:rsidR="00FB4ACF" w:rsidRPr="00C428B2" w:rsidRDefault="00FB4ACF" w:rsidP="00C57EF6">
            <w:pPr>
              <w:spacing w:line="360" w:lineRule="auto"/>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rPr>
                <w:rFonts w:cs="Times New Roman"/>
                <w:b/>
                <w:lang w:val="vi-VN"/>
              </w:rPr>
            </w:pPr>
          </w:p>
          <w:p w:rsidR="00FB4ACF" w:rsidRPr="00C428B2" w:rsidRDefault="00FB4ACF" w:rsidP="00C57EF6">
            <w:pPr>
              <w:spacing w:line="360" w:lineRule="auto"/>
              <w:jc w:val="center"/>
              <w:rPr>
                <w:rFonts w:cs="Times New Roman"/>
                <w:b/>
              </w:rPr>
            </w:pPr>
            <w:r w:rsidRPr="00C428B2">
              <w:rPr>
                <w:rFonts w:cs="Times New Roman"/>
                <w:b/>
                <w:lang w:val="vi-VN"/>
              </w:rPr>
              <w:t>0,25</w:t>
            </w: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sz w:val="26"/>
                <w:szCs w:val="26"/>
                <w:lang w:val="vi-VN"/>
              </w:rPr>
            </w:pPr>
            <w:r w:rsidRPr="00C428B2">
              <w:rPr>
                <w:b/>
                <w:sz w:val="26"/>
                <w:szCs w:val="26"/>
              </w:rPr>
              <w:lastRenderedPageBreak/>
              <w:t>Bài</w:t>
            </w:r>
            <w:r w:rsidRPr="00C428B2">
              <w:rPr>
                <w:b/>
                <w:bCs/>
                <w:color w:val="000000"/>
                <w:sz w:val="26"/>
                <w:szCs w:val="26"/>
              </w:rPr>
              <w:t xml:space="preserve"> </w:t>
            </w:r>
            <w:r w:rsidRPr="00C428B2">
              <w:rPr>
                <w:b/>
                <w:bCs/>
                <w:color w:val="000000"/>
                <w:sz w:val="26"/>
                <w:szCs w:val="26"/>
                <w:lang w:val="vi-VN"/>
              </w:rPr>
              <w:t>6</w:t>
            </w:r>
            <w:r w:rsidRPr="00C428B2">
              <w:rPr>
                <w:b/>
                <w:bCs/>
                <w:color w:val="000000"/>
                <w:sz w:val="26"/>
                <w:szCs w:val="26"/>
              </w:rPr>
              <w:t xml:space="preserve"> </w:t>
            </w:r>
            <w:r w:rsidRPr="00C428B2">
              <w:rPr>
                <w:b/>
                <w:bCs/>
                <w:color w:val="000000"/>
                <w:sz w:val="26"/>
                <w:szCs w:val="26"/>
                <w:lang w:val="vi-VN"/>
              </w:rPr>
              <w:t>a</w:t>
            </w:r>
          </w:p>
          <w:p w:rsidR="00FB4ACF" w:rsidRPr="00C428B2" w:rsidRDefault="00FB4ACF" w:rsidP="00C57EF6">
            <w:pPr>
              <w:pStyle w:val="NormalWeb"/>
              <w:spacing w:before="0" w:beforeAutospacing="0" w:after="0" w:afterAutospacing="0" w:line="360" w:lineRule="auto"/>
              <w:ind w:left="-142"/>
              <w:jc w:val="center"/>
              <w:rPr>
                <w:b/>
                <w:bCs/>
                <w:color w:val="000000"/>
                <w:sz w:val="26"/>
                <w:szCs w:val="26"/>
              </w:rPr>
            </w:pPr>
          </w:p>
        </w:tc>
        <w:tc>
          <w:tcPr>
            <w:tcW w:w="6644" w:type="dxa"/>
          </w:tcPr>
          <w:p w:rsidR="00FB4ACF" w:rsidRPr="00C428B2" w:rsidRDefault="00FB4ACF" w:rsidP="00C57EF6">
            <w:pPr>
              <w:spacing w:after="120" w:line="360" w:lineRule="auto"/>
              <w:jc w:val="center"/>
              <w:rPr>
                <w:rFonts w:cs="Times New Roman"/>
                <w:lang w:val="vi-VN"/>
              </w:rPr>
            </w:pPr>
            <w:r w:rsidRPr="00C428B2">
              <w:rPr>
                <w:rFonts w:cs="Times New Roman"/>
                <w:lang w:val="vi-VN"/>
              </w:rPr>
              <w:t>p=</w:t>
            </w:r>
            <w:r w:rsidRPr="00C428B2">
              <w:rPr>
                <w:rFonts w:cs="Times New Roman"/>
                <w:position w:val="-24"/>
                <w:lang w:val="pt-BR"/>
              </w:rPr>
              <w:object w:dxaOrig="320" w:dyaOrig="620">
                <v:shape id="_x0000_i1166" type="#_x0000_t75" style="width:15.75pt;height:30.75pt" o:ole="">
                  <v:imagedata r:id="rId268" o:title=""/>
                </v:shape>
                <o:OLEObject Type="Embed" ProgID="Equation.DSMT4" ShapeID="_x0000_i1166" DrawAspect="Content" ObjectID="_1789406264" r:id="rId309"/>
              </w:object>
            </w:r>
            <w:r w:rsidRPr="00C428B2">
              <w:rPr>
                <w:rFonts w:cs="Times New Roman"/>
                <w:lang w:val="vi-VN"/>
              </w:rPr>
              <w:t>.23 + 1= 3.3</w:t>
            </w:r>
          </w:p>
          <w:p w:rsidR="00FB4ACF" w:rsidRPr="00C428B2" w:rsidRDefault="00FB4ACF" w:rsidP="00C57EF6">
            <w:pPr>
              <w:pStyle w:val="NormalWeb"/>
              <w:spacing w:before="0" w:beforeAutospacing="0" w:after="0" w:afterAutospacing="0" w:line="360" w:lineRule="auto"/>
              <w:jc w:val="center"/>
              <w:rPr>
                <w:color w:val="000000"/>
                <w:sz w:val="26"/>
                <w:szCs w:val="26"/>
              </w:rPr>
            </w:pPr>
            <w:r w:rsidRPr="00C428B2">
              <w:rPr>
                <w:sz w:val="26"/>
                <w:szCs w:val="26"/>
                <w:lang w:val="vi-VN"/>
              </w:rPr>
              <w:t>Vậy khi ở độ sâu 23m thì áp suất của nước biển là 3.3 atmosphere</w:t>
            </w:r>
          </w:p>
        </w:tc>
        <w:tc>
          <w:tcPr>
            <w:tcW w:w="1202" w:type="dxa"/>
          </w:tcPr>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rPr>
            </w:pPr>
          </w:p>
        </w:tc>
      </w:tr>
      <w:tr w:rsidR="00FB4ACF" w:rsidRPr="00C428B2" w:rsidTr="00C57EF6">
        <w:tc>
          <w:tcPr>
            <w:tcW w:w="1504" w:type="dxa"/>
          </w:tcPr>
          <w:p w:rsidR="00FB4ACF" w:rsidRPr="00C428B2" w:rsidRDefault="00FB4ACF" w:rsidP="00C57EF6">
            <w:pPr>
              <w:pStyle w:val="NormalWeb"/>
              <w:spacing w:before="0" w:beforeAutospacing="0" w:after="0" w:afterAutospacing="0" w:line="360" w:lineRule="auto"/>
              <w:ind w:left="-142"/>
              <w:jc w:val="center"/>
              <w:rPr>
                <w:sz w:val="26"/>
                <w:szCs w:val="26"/>
              </w:rPr>
            </w:pPr>
            <w:r w:rsidRPr="00C428B2">
              <w:rPr>
                <w:b/>
                <w:sz w:val="26"/>
                <w:szCs w:val="26"/>
              </w:rPr>
              <w:t>Bài</w:t>
            </w:r>
            <w:r w:rsidRPr="00C428B2">
              <w:rPr>
                <w:b/>
                <w:bCs/>
                <w:color w:val="000000"/>
                <w:sz w:val="26"/>
                <w:szCs w:val="26"/>
              </w:rPr>
              <w:t xml:space="preserve"> </w:t>
            </w:r>
            <w:r w:rsidRPr="00C428B2">
              <w:rPr>
                <w:b/>
                <w:bCs/>
                <w:color w:val="000000"/>
                <w:sz w:val="26"/>
                <w:szCs w:val="26"/>
                <w:lang w:val="vi-VN"/>
              </w:rPr>
              <w:t>6</w:t>
            </w:r>
            <w:r w:rsidRPr="00C428B2">
              <w:rPr>
                <w:b/>
                <w:bCs/>
                <w:color w:val="000000"/>
                <w:sz w:val="26"/>
                <w:szCs w:val="26"/>
              </w:rPr>
              <w:t xml:space="preserve"> b</w:t>
            </w:r>
          </w:p>
          <w:p w:rsidR="00FB4ACF" w:rsidRPr="00C428B2" w:rsidRDefault="00FB4ACF" w:rsidP="00C57EF6">
            <w:pPr>
              <w:pStyle w:val="NormalWeb"/>
              <w:spacing w:before="0" w:beforeAutospacing="0" w:after="0" w:afterAutospacing="0" w:line="360" w:lineRule="auto"/>
              <w:ind w:left="-142"/>
              <w:jc w:val="center"/>
              <w:rPr>
                <w:b/>
                <w:bCs/>
                <w:color w:val="000000"/>
                <w:sz w:val="26"/>
                <w:szCs w:val="26"/>
              </w:rPr>
            </w:pPr>
          </w:p>
        </w:tc>
        <w:tc>
          <w:tcPr>
            <w:tcW w:w="6644" w:type="dxa"/>
          </w:tcPr>
          <w:p w:rsidR="00FB4ACF" w:rsidRPr="00C428B2" w:rsidRDefault="00FB4ACF" w:rsidP="00C57EF6">
            <w:pPr>
              <w:spacing w:line="360" w:lineRule="auto"/>
              <w:jc w:val="center"/>
              <w:rPr>
                <w:rFonts w:cs="Times New Roman"/>
                <w:lang w:val="vi-VN"/>
              </w:rPr>
            </w:pPr>
            <w:r w:rsidRPr="00C428B2">
              <w:rPr>
                <w:rFonts w:cs="Times New Roman"/>
                <w:lang w:val="vi-VN"/>
              </w:rPr>
              <w:t>3.5=</w:t>
            </w:r>
            <w:r w:rsidRPr="00C428B2">
              <w:rPr>
                <w:rFonts w:cs="Times New Roman"/>
                <w:position w:val="-24"/>
                <w:lang w:val="pt-BR"/>
              </w:rPr>
              <w:object w:dxaOrig="320" w:dyaOrig="620">
                <v:shape id="_x0000_i1167" type="#_x0000_t75" style="width:15.75pt;height:30.75pt" o:ole="">
                  <v:imagedata r:id="rId268" o:title=""/>
                </v:shape>
                <o:OLEObject Type="Embed" ProgID="Equation.DSMT4" ShapeID="_x0000_i1167" DrawAspect="Content" ObjectID="_1789406265" r:id="rId310"/>
              </w:object>
            </w:r>
            <w:r w:rsidRPr="00C428B2">
              <w:rPr>
                <w:rFonts w:cs="Times New Roman"/>
                <w:lang w:val="vi-VN"/>
              </w:rPr>
              <w:t>.d + 1</w:t>
            </w:r>
          </w:p>
          <w:p w:rsidR="00FB4ACF" w:rsidRPr="00C428B2" w:rsidRDefault="00FB4ACF" w:rsidP="00C57EF6">
            <w:pPr>
              <w:spacing w:line="360" w:lineRule="auto"/>
              <w:jc w:val="center"/>
              <w:rPr>
                <w:rFonts w:cs="Times New Roman"/>
                <w:lang w:val="vi-VN"/>
              </w:rPr>
            </w:pPr>
            <w:r w:rsidRPr="00C428B2">
              <w:rPr>
                <w:rFonts w:cs="Times New Roman"/>
                <w:lang w:val="vi-VN"/>
              </w:rPr>
              <w:t>d= 25</w:t>
            </w:r>
          </w:p>
          <w:p w:rsidR="00FB4ACF" w:rsidRPr="00C428B2" w:rsidRDefault="00FB4ACF" w:rsidP="00C57EF6">
            <w:pPr>
              <w:spacing w:after="120" w:line="360" w:lineRule="auto"/>
              <w:jc w:val="center"/>
              <w:rPr>
                <w:rFonts w:cs="Times New Roman"/>
                <w:lang w:val="vi-VN"/>
              </w:rPr>
            </w:pPr>
            <w:r w:rsidRPr="00C428B2">
              <w:rPr>
                <w:rFonts w:cs="Times New Roman"/>
                <w:lang w:val="vi-VN"/>
              </w:rPr>
              <w:t>Vậy khi ở độ sâu 0,025 km thì áp suất của nước biển là 3.5 atmosphere</w:t>
            </w:r>
          </w:p>
        </w:tc>
        <w:tc>
          <w:tcPr>
            <w:tcW w:w="1202" w:type="dxa"/>
          </w:tcPr>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lang w:val="vi-VN"/>
              </w:rPr>
            </w:pPr>
          </w:p>
          <w:p w:rsidR="00FB4ACF" w:rsidRPr="00C428B2" w:rsidRDefault="00FB4ACF" w:rsidP="00C57EF6">
            <w:pPr>
              <w:spacing w:line="360" w:lineRule="auto"/>
              <w:jc w:val="center"/>
              <w:rPr>
                <w:rFonts w:cs="Times New Roman"/>
                <w:b/>
                <w:lang w:val="vi-VN"/>
              </w:rPr>
            </w:pPr>
            <w:r w:rsidRPr="00C428B2">
              <w:rPr>
                <w:rFonts w:cs="Times New Roman"/>
                <w:b/>
                <w:lang w:val="vi-VN"/>
              </w:rPr>
              <w:t>0,25</w:t>
            </w:r>
          </w:p>
          <w:p w:rsidR="00FB4ACF" w:rsidRPr="00C428B2" w:rsidRDefault="00FB4ACF" w:rsidP="00C57EF6">
            <w:pPr>
              <w:spacing w:line="360" w:lineRule="auto"/>
              <w:jc w:val="center"/>
              <w:rPr>
                <w:rFonts w:cs="Times New Roman"/>
                <w:b/>
              </w:rPr>
            </w:pPr>
          </w:p>
        </w:tc>
      </w:tr>
    </w:tbl>
    <w:p w:rsidR="00FB4ACF" w:rsidRPr="00C428B2" w:rsidRDefault="00FB4ACF" w:rsidP="00C57EF6">
      <w:pPr>
        <w:spacing w:line="360" w:lineRule="auto"/>
        <w:rPr>
          <w:rFonts w:ascii="Times New Roman" w:hAnsi="Times New Roman" w:cs="Times New Roman"/>
          <w:b/>
        </w:rPr>
      </w:pPr>
    </w:p>
    <w:tbl>
      <w:tblPr>
        <w:tblStyle w:val="TableGrid"/>
        <w:tblW w:w="0" w:type="auto"/>
        <w:tblLook w:val="04A0" w:firstRow="1" w:lastRow="0" w:firstColumn="1" w:lastColumn="0" w:noHBand="0" w:noVBand="1"/>
      </w:tblPr>
      <w:tblGrid>
        <w:gridCol w:w="3369"/>
        <w:gridCol w:w="7386"/>
      </w:tblGrid>
      <w:tr w:rsidR="00C57EF6" w:rsidRPr="00C428B2" w:rsidTr="00C57EF6">
        <w:tc>
          <w:tcPr>
            <w:tcW w:w="3369" w:type="dxa"/>
          </w:tcPr>
          <w:p w:rsidR="00C57EF6" w:rsidRPr="00C428B2" w:rsidRDefault="00C57EF6" w:rsidP="00C57EF6">
            <w:pPr>
              <w:spacing w:before="60" w:after="60"/>
              <w:jc w:val="center"/>
              <w:rPr>
                <w:rFonts w:eastAsia="Calibri" w:cs="Times New Roman"/>
                <w:b/>
                <w:color w:val="000000" w:themeColor="text1"/>
                <w:sz w:val="28"/>
                <w:szCs w:val="28"/>
              </w:rPr>
            </w:pPr>
            <w:r w:rsidRPr="00C428B2">
              <w:rPr>
                <w:rFonts w:eastAsia="Calibri" w:cs="Times New Roman"/>
                <w:b/>
                <w:color w:val="000000" w:themeColor="text1"/>
                <w:sz w:val="28"/>
                <w:szCs w:val="28"/>
                <w:highlight w:val="green"/>
              </w:rPr>
              <w:t>ĐỀ 5</w:t>
            </w:r>
          </w:p>
        </w:tc>
        <w:tc>
          <w:tcPr>
            <w:tcW w:w="7386" w:type="dxa"/>
          </w:tcPr>
          <w:p w:rsidR="00C57EF6" w:rsidRPr="00C428B2" w:rsidRDefault="00C57EF6" w:rsidP="00C57EF6">
            <w:pPr>
              <w:spacing w:before="60" w:after="60"/>
              <w:jc w:val="center"/>
              <w:rPr>
                <w:rFonts w:cs="Times New Roman"/>
                <w:b/>
                <w:sz w:val="28"/>
                <w:szCs w:val="28"/>
              </w:rPr>
            </w:pPr>
            <w:r w:rsidRPr="00C428B2">
              <w:rPr>
                <w:rFonts w:cs="Times New Roman"/>
                <w:b/>
                <w:sz w:val="28"/>
                <w:szCs w:val="28"/>
              </w:rPr>
              <w:t>ĐỀ THAM KHẢO KIỂM TRA CUỐI HỌC KỲ I</w:t>
            </w:r>
          </w:p>
          <w:p w:rsidR="00C57EF6" w:rsidRPr="00C428B2" w:rsidRDefault="00C57EF6" w:rsidP="00C57EF6">
            <w:pPr>
              <w:spacing w:after="0"/>
              <w:jc w:val="center"/>
              <w:rPr>
                <w:rFonts w:cs="Times New Roman"/>
                <w:b/>
                <w:sz w:val="28"/>
                <w:szCs w:val="28"/>
              </w:rPr>
            </w:pPr>
            <w:r w:rsidRPr="00C428B2">
              <w:rPr>
                <w:rFonts w:cs="Times New Roman"/>
                <w:b/>
                <w:sz w:val="28"/>
                <w:szCs w:val="28"/>
              </w:rPr>
              <w:t>NĂM HỌC 2024 – 2025</w:t>
            </w:r>
          </w:p>
          <w:p w:rsidR="00C57EF6" w:rsidRPr="00C428B2" w:rsidRDefault="00C57EF6" w:rsidP="00C57EF6">
            <w:pPr>
              <w:tabs>
                <w:tab w:val="center" w:pos="5760"/>
              </w:tabs>
              <w:spacing w:after="0"/>
              <w:jc w:val="center"/>
              <w:rPr>
                <w:rFonts w:cs="Times New Roman"/>
                <w:b/>
                <w:sz w:val="28"/>
                <w:szCs w:val="28"/>
              </w:rPr>
            </w:pPr>
            <w:r w:rsidRPr="00C428B2">
              <w:rPr>
                <w:rFonts w:cs="Times New Roman"/>
                <w:b/>
                <w:sz w:val="28"/>
                <w:szCs w:val="28"/>
              </w:rPr>
              <w:t>Môn: Toán – Khối 7</w:t>
            </w:r>
          </w:p>
          <w:p w:rsidR="00C57EF6" w:rsidRPr="00C428B2" w:rsidRDefault="00C57EF6" w:rsidP="00C57EF6">
            <w:pPr>
              <w:spacing w:before="60" w:after="60"/>
              <w:jc w:val="center"/>
              <w:rPr>
                <w:rFonts w:eastAsia="Calibri" w:cs="Times New Roman"/>
                <w:b/>
                <w:color w:val="000000" w:themeColor="text1"/>
                <w:sz w:val="28"/>
                <w:szCs w:val="28"/>
              </w:rPr>
            </w:pPr>
            <w:r w:rsidRPr="00C428B2">
              <w:rPr>
                <w:rFonts w:cs="Times New Roman"/>
                <w:i/>
                <w:sz w:val="28"/>
                <w:szCs w:val="28"/>
              </w:rPr>
              <w:t>Thời gian làm bài:</w:t>
            </w:r>
            <w:r w:rsidRPr="00C428B2">
              <w:rPr>
                <w:rFonts w:cs="Times New Roman"/>
                <w:i/>
                <w:sz w:val="28"/>
                <w:szCs w:val="28"/>
                <w:lang w:val="vi-VN"/>
              </w:rPr>
              <w:t xml:space="preserve"> 90 </w:t>
            </w:r>
            <w:r w:rsidRPr="00C428B2">
              <w:rPr>
                <w:rFonts w:cs="Times New Roman"/>
                <w:i/>
                <w:sz w:val="28"/>
                <w:szCs w:val="28"/>
              </w:rPr>
              <w:t>phút</w:t>
            </w:r>
          </w:p>
        </w:tc>
      </w:tr>
    </w:tbl>
    <w:p w:rsidR="00EA0CB1" w:rsidRPr="00C428B2" w:rsidRDefault="00EA0CB1" w:rsidP="00C57EF6">
      <w:pPr>
        <w:spacing w:before="120" w:after="120" w:line="240" w:lineRule="auto"/>
        <w:rPr>
          <w:rFonts w:ascii="Times New Roman" w:hAnsi="Times New Roman" w:cs="Times New Roman"/>
          <w:b/>
          <w:sz w:val="26"/>
          <w:szCs w:val="26"/>
        </w:rPr>
      </w:pPr>
      <w:r w:rsidRPr="00C428B2">
        <w:rPr>
          <w:rFonts w:ascii="Times New Roman" w:hAnsi="Times New Roman" w:cs="Times New Roman"/>
          <w:b/>
          <w:sz w:val="26"/>
          <w:szCs w:val="26"/>
        </w:rPr>
        <w:t>PHẦN I: TRẮC NGHIỆM (2,0 ĐIỂM)</w:t>
      </w:r>
    </w:p>
    <w:p w:rsidR="00EA0CB1" w:rsidRPr="00C428B2" w:rsidRDefault="00C57EF6" w:rsidP="00C57EF6">
      <w:pPr>
        <w:spacing w:before="60" w:after="60"/>
        <w:ind w:left="992" w:hanging="992"/>
        <w:rPr>
          <w:rFonts w:ascii="Times New Roman" w:hAnsi="Times New Roman" w:cs="Times New Roman"/>
          <w:b/>
          <w:bCs/>
          <w:sz w:val="26"/>
          <w:szCs w:val="26"/>
          <w:lang w:val="pt-BR"/>
        </w:rPr>
      </w:pPr>
      <w:r w:rsidRPr="00C428B2">
        <w:rPr>
          <w:rFonts w:ascii="Times New Roman" w:hAnsi="Times New Roman" w:cs="Times New Roman"/>
          <w:b/>
          <w:bCs/>
          <w:sz w:val="26"/>
          <w:szCs w:val="26"/>
          <w:lang w:val="pt-BR"/>
        </w:rPr>
        <w:t>Câu 1.</w:t>
      </w:r>
      <w:r w:rsidRPr="00C428B2">
        <w:rPr>
          <w:rFonts w:ascii="Times New Roman" w:hAnsi="Times New Roman" w:cs="Times New Roman"/>
          <w:b/>
          <w:bCs/>
          <w:sz w:val="26"/>
          <w:szCs w:val="26"/>
          <w:lang w:val="pt-BR"/>
        </w:rPr>
        <w:tab/>
      </w:r>
      <w:r w:rsidR="00EA0CB1" w:rsidRPr="00C428B2">
        <w:rPr>
          <w:rFonts w:ascii="Times New Roman" w:hAnsi="Times New Roman" w:cs="Times New Roman"/>
          <w:sz w:val="26"/>
          <w:szCs w:val="26"/>
          <w:lang w:val="pt-BR"/>
        </w:rPr>
        <w:t xml:space="preserve">Khẳng định nào sau đây </w:t>
      </w:r>
      <w:r w:rsidR="00EA0CB1" w:rsidRPr="00C428B2">
        <w:rPr>
          <w:rFonts w:ascii="Times New Roman" w:hAnsi="Times New Roman" w:cs="Times New Roman"/>
          <w:b/>
          <w:bCs/>
          <w:sz w:val="26"/>
          <w:szCs w:val="26"/>
          <w:lang w:val="pt-BR"/>
        </w:rPr>
        <w:t>sai</w:t>
      </w:r>
      <w:r w:rsidR="00EA0CB1" w:rsidRPr="00C428B2">
        <w:rPr>
          <w:rFonts w:ascii="Times New Roman" w:hAnsi="Times New Roman" w:cs="Times New Roman"/>
          <w:sz w:val="26"/>
          <w:szCs w:val="26"/>
          <w:lang w:val="pt-BR"/>
        </w:rPr>
        <w:t>?</w:t>
      </w:r>
    </w:p>
    <w:p w:rsidR="00EA0CB1" w:rsidRPr="00C428B2" w:rsidRDefault="00EA0CB1" w:rsidP="00C57EF6">
      <w:pPr>
        <w:tabs>
          <w:tab w:val="left" w:pos="992"/>
          <w:tab w:val="left" w:pos="3402"/>
          <w:tab w:val="left" w:pos="5669"/>
          <w:tab w:val="left" w:pos="7937"/>
        </w:tabs>
        <w:spacing w:before="60" w:after="60"/>
        <w:rPr>
          <w:rFonts w:ascii="Times New Roman" w:hAnsi="Times New Roman" w:cs="Times New Roman"/>
          <w:sz w:val="26"/>
          <w:szCs w:val="26"/>
          <w:lang w:val="pt-BR"/>
        </w:rPr>
      </w:pPr>
      <w:r w:rsidRPr="00C428B2">
        <w:rPr>
          <w:rFonts w:ascii="Times New Roman" w:hAnsi="Times New Roman" w:cs="Times New Roman"/>
          <w:b/>
          <w:sz w:val="26"/>
          <w:szCs w:val="26"/>
          <w:lang w:val="pt-BR"/>
        </w:rPr>
        <w:t>A.</w:t>
      </w:r>
      <w:r w:rsidRPr="00C428B2">
        <w:rPr>
          <w:rFonts w:ascii="Times New Roman" w:hAnsi="Times New Roman" w:cs="Times New Roman"/>
          <w:sz w:val="26"/>
          <w:szCs w:val="26"/>
          <w:lang w:val="pt-BR"/>
        </w:rPr>
        <w:t xml:space="preserve"> </w:t>
      </w:r>
      <w:r w:rsidRPr="00C428B2">
        <w:rPr>
          <w:rFonts w:ascii="Times New Roman" w:hAnsi="Times New Roman" w:cs="Times New Roman"/>
          <w:position w:val="-10"/>
          <w:sz w:val="26"/>
          <w:szCs w:val="26"/>
        </w:rPr>
        <w:object w:dxaOrig="900" w:dyaOrig="320">
          <v:shape id="_x0000_i1168" type="#_x0000_t75" style="width:45pt;height:16.5pt" o:ole="">
            <v:imagedata r:id="rId311" o:title=""/>
          </v:shape>
          <o:OLEObject Type="Embed" ProgID="Equation.DSMT4" ShapeID="_x0000_i1168" DrawAspect="Content" ObjectID="_1789406266" r:id="rId312"/>
        </w:object>
      </w:r>
      <w:r w:rsidRPr="00C428B2">
        <w:rPr>
          <w:rFonts w:ascii="Times New Roman" w:hAnsi="Times New Roman" w:cs="Times New Roman"/>
          <w:sz w:val="26"/>
          <w:szCs w:val="26"/>
        </w:rPr>
        <w:t>.</w:t>
      </w:r>
      <w:r w:rsidRPr="00C428B2">
        <w:rPr>
          <w:rFonts w:ascii="Times New Roman" w:eastAsiaTheme="minorEastAsia" w:hAnsi="Times New Roman" w:cs="Times New Roman"/>
          <w:b/>
          <w:sz w:val="26"/>
          <w:szCs w:val="26"/>
          <w:lang w:val="pt-BR"/>
        </w:rPr>
        <w:t xml:space="preserve">         B.</w:t>
      </w:r>
      <w:r w:rsidRPr="00C428B2">
        <w:rPr>
          <w:rFonts w:ascii="Times New Roman" w:hAnsi="Times New Roman" w:cs="Times New Roman"/>
          <w:sz w:val="26"/>
          <w:szCs w:val="26"/>
          <w:lang w:val="vi-VN"/>
        </w:rPr>
        <w:t xml:space="preserve"> </w:t>
      </w:r>
      <w:r w:rsidRPr="00C428B2">
        <w:rPr>
          <w:rFonts w:ascii="Times New Roman" w:hAnsi="Times New Roman" w:cs="Times New Roman"/>
          <w:position w:val="-26"/>
          <w:sz w:val="26"/>
          <w:szCs w:val="26"/>
        </w:rPr>
        <w:object w:dxaOrig="740" w:dyaOrig="720">
          <v:shape id="_x0000_i1169" type="#_x0000_t75" style="width:36.75pt;height:36pt" o:ole="">
            <v:imagedata r:id="rId313" o:title=""/>
          </v:shape>
          <o:OLEObject Type="Embed" ProgID="Equation.DSMT4" ShapeID="_x0000_i1169" DrawAspect="Content" ObjectID="_1789406267" r:id="rId314"/>
        </w:object>
      </w:r>
      <w:r w:rsidRPr="00C428B2">
        <w:rPr>
          <w:rFonts w:ascii="Times New Roman" w:eastAsiaTheme="minorEastAsia" w:hAnsi="Times New Roman" w:cs="Times New Roman"/>
          <w:sz w:val="26"/>
          <w:szCs w:val="26"/>
          <w:lang w:val="pt-BR"/>
        </w:rPr>
        <w:t>.</w:t>
      </w:r>
      <w:r w:rsidRPr="00C428B2">
        <w:rPr>
          <w:rFonts w:ascii="Times New Roman" w:eastAsiaTheme="minorEastAsia" w:hAnsi="Times New Roman" w:cs="Times New Roman"/>
          <w:b/>
          <w:sz w:val="26"/>
          <w:szCs w:val="26"/>
          <w:lang w:val="pt-BR"/>
        </w:rPr>
        <w:tab/>
        <w:t xml:space="preserve">   C.</w:t>
      </w:r>
      <w:r w:rsidRPr="00C428B2">
        <w:rPr>
          <w:rFonts w:ascii="Times New Roman" w:hAnsi="Times New Roman" w:cs="Times New Roman"/>
          <w:sz w:val="26"/>
          <w:szCs w:val="26"/>
        </w:rPr>
        <w:t xml:space="preserve"> </w:t>
      </w:r>
      <w:r w:rsidRPr="00C428B2">
        <w:rPr>
          <w:rFonts w:ascii="Times New Roman" w:hAnsi="Times New Roman" w:cs="Times New Roman"/>
          <w:position w:val="-10"/>
          <w:sz w:val="26"/>
          <w:szCs w:val="26"/>
        </w:rPr>
        <w:object w:dxaOrig="880" w:dyaOrig="440">
          <v:shape id="_x0000_i1170" type="#_x0000_t75" style="width:44.25pt;height:21.75pt" o:ole="">
            <v:imagedata r:id="rId315" o:title=""/>
          </v:shape>
          <o:OLEObject Type="Embed" ProgID="Equation.DSMT4" ShapeID="_x0000_i1170" DrawAspect="Content" ObjectID="_1789406268" r:id="rId316"/>
        </w:object>
      </w:r>
      <w:r w:rsidRPr="00C428B2">
        <w:rPr>
          <w:rFonts w:ascii="Times New Roman" w:eastAsiaTheme="minorEastAsia" w:hAnsi="Times New Roman" w:cs="Times New Roman"/>
          <w:sz w:val="26"/>
          <w:szCs w:val="26"/>
          <w:lang w:val="pt-BR"/>
        </w:rPr>
        <w:t>.</w:t>
      </w:r>
      <w:r w:rsidRPr="00C428B2">
        <w:rPr>
          <w:rFonts w:ascii="Times New Roman" w:eastAsiaTheme="minorEastAsia" w:hAnsi="Times New Roman" w:cs="Times New Roman"/>
          <w:b/>
          <w:sz w:val="26"/>
          <w:szCs w:val="26"/>
          <w:lang w:val="pt-BR"/>
        </w:rPr>
        <w:tab/>
        <w:t>D.</w:t>
      </w:r>
      <w:r w:rsidRPr="00C428B2">
        <w:rPr>
          <w:rFonts w:ascii="Times New Roman" w:hAnsi="Times New Roman" w:cs="Times New Roman"/>
          <w:sz w:val="26"/>
          <w:szCs w:val="26"/>
        </w:rPr>
        <w:t xml:space="preserve"> </w:t>
      </w:r>
      <w:r w:rsidRPr="00C428B2">
        <w:rPr>
          <w:rFonts w:ascii="Times New Roman" w:hAnsi="Times New Roman" w:cs="Times New Roman"/>
          <w:position w:val="-10"/>
          <w:sz w:val="26"/>
          <w:szCs w:val="26"/>
        </w:rPr>
        <w:object w:dxaOrig="1060" w:dyaOrig="320">
          <v:shape id="_x0000_i1171" type="#_x0000_t75" style="width:53.25pt;height:15.75pt" o:ole="">
            <v:imagedata r:id="rId317" o:title=""/>
          </v:shape>
          <o:OLEObject Type="Embed" ProgID="Equation.DSMT4" ShapeID="_x0000_i1171" DrawAspect="Content" ObjectID="_1789406269" r:id="rId318"/>
        </w:object>
      </w:r>
      <w:r w:rsidRPr="00C428B2">
        <w:rPr>
          <w:rFonts w:ascii="Times New Roman" w:hAnsi="Times New Roman" w:cs="Times New Roman"/>
          <w:sz w:val="26"/>
          <w:szCs w:val="26"/>
        </w:rPr>
        <w:t>.</w:t>
      </w:r>
    </w:p>
    <w:p w:rsidR="00EA0CB1" w:rsidRPr="00C428B2" w:rsidRDefault="00EA0CB1" w:rsidP="00C57EF6">
      <w:pPr>
        <w:spacing w:before="60" w:after="60"/>
        <w:rPr>
          <w:rFonts w:ascii="Times New Roman" w:hAnsi="Times New Roman" w:cs="Times New Roman"/>
          <w:sz w:val="26"/>
          <w:szCs w:val="26"/>
          <w:lang w:val="vi-VN"/>
        </w:rPr>
      </w:pPr>
      <w:r w:rsidRPr="00C428B2">
        <w:rPr>
          <w:rFonts w:ascii="Times New Roman" w:hAnsi="Times New Roman" w:cs="Times New Roman"/>
          <w:b/>
          <w:sz w:val="26"/>
          <w:szCs w:val="26"/>
          <w:lang w:val="vi-VN"/>
        </w:rPr>
        <w:t>Câu 2</w:t>
      </w:r>
      <w:r w:rsidRPr="00C428B2">
        <w:rPr>
          <w:rFonts w:ascii="Times New Roman" w:hAnsi="Times New Roman" w:cs="Times New Roman"/>
          <w:sz w:val="26"/>
          <w:szCs w:val="26"/>
          <w:lang w:val="vi-VN"/>
        </w:rPr>
        <w:t>: Cho a = 5,62547. Làm tròn a đến phần trăm thì giá trị của a là:</w:t>
      </w:r>
    </w:p>
    <w:p w:rsidR="00EA0CB1" w:rsidRPr="00C428B2" w:rsidRDefault="00EA0CB1" w:rsidP="00C57EF6">
      <w:pPr>
        <w:spacing w:before="60" w:after="60"/>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A . 5,6 </w: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B. 5,63</w: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C. 5,62</w: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D. 5,625</w:t>
      </w:r>
    </w:p>
    <w:p w:rsidR="00EA0CB1" w:rsidRPr="00C428B2" w:rsidRDefault="00EA0CB1" w:rsidP="00C57EF6">
      <w:pPr>
        <w:spacing w:line="240" w:lineRule="auto"/>
        <w:rPr>
          <w:rFonts w:ascii="Times New Roman" w:hAnsi="Times New Roman" w:cs="Times New Roman"/>
          <w:sz w:val="26"/>
          <w:szCs w:val="26"/>
          <w:lang w:val="vi-VN"/>
        </w:rPr>
      </w:pPr>
      <w:r w:rsidRPr="00C428B2">
        <w:rPr>
          <w:rFonts w:ascii="Times New Roman" w:hAnsi="Times New Roman" w:cs="Times New Roman"/>
          <w:b/>
          <w:sz w:val="26"/>
          <w:szCs w:val="26"/>
          <w:lang w:val="vi-VN"/>
        </w:rPr>
        <w:t>Câu 3:</w:t>
      </w:r>
      <w:r w:rsidRPr="00C428B2">
        <w:rPr>
          <w:rFonts w:ascii="Times New Roman" w:eastAsia="SimSun" w:hAnsi="Times New Roman" w:cs="Times New Roman"/>
          <w:b/>
          <w:bCs/>
          <w:color w:val="000000"/>
          <w:sz w:val="26"/>
          <w:szCs w:val="26"/>
          <w:lang w:val="vi-VN" w:bidi="ar"/>
        </w:rPr>
        <w:t xml:space="preserve"> </w:t>
      </w:r>
      <w:r w:rsidRPr="00C428B2">
        <w:rPr>
          <w:rFonts w:ascii="Times New Roman" w:eastAsia="SimSun" w:hAnsi="Times New Roman" w:cs="Times New Roman"/>
          <w:color w:val="000000"/>
          <w:sz w:val="26"/>
          <w:szCs w:val="26"/>
          <w:lang w:val="vi-VN" w:bidi="ar"/>
        </w:rPr>
        <w:t xml:space="preserve">Khẳng định nào dưới đây </w:t>
      </w:r>
      <w:r w:rsidRPr="00C428B2">
        <w:rPr>
          <w:rFonts w:ascii="Times New Roman" w:eastAsia="SimSun" w:hAnsi="Times New Roman" w:cs="Times New Roman"/>
          <w:b/>
          <w:bCs/>
          <w:color w:val="000000"/>
          <w:sz w:val="26"/>
          <w:szCs w:val="26"/>
          <w:lang w:val="vi-VN" w:bidi="ar"/>
        </w:rPr>
        <w:t>ĐÚNG</w:t>
      </w:r>
      <w:r w:rsidRPr="00C428B2">
        <w:rPr>
          <w:rFonts w:ascii="Times New Roman" w:eastAsia="SimSun" w:hAnsi="Times New Roman" w:cs="Times New Roman"/>
          <w:color w:val="000000"/>
          <w:sz w:val="26"/>
          <w:szCs w:val="26"/>
          <w:lang w:val="vi-VN" w:bidi="ar"/>
        </w:rPr>
        <w:t xml:space="preserve">? </w:t>
      </w:r>
    </w:p>
    <w:p w:rsidR="00EA0CB1" w:rsidRPr="00C428B2" w:rsidRDefault="00EA0CB1" w:rsidP="00C57EF6">
      <w:pPr>
        <w:spacing w:line="240" w:lineRule="auto"/>
        <w:rPr>
          <w:rFonts w:ascii="Times New Roman" w:hAnsi="Times New Roman" w:cs="Times New Roman"/>
          <w:sz w:val="26"/>
          <w:szCs w:val="26"/>
          <w:lang w:val="vi-VN"/>
        </w:rPr>
      </w:pPr>
      <w:r w:rsidRPr="00C428B2">
        <w:rPr>
          <w:rFonts w:ascii="Times New Roman" w:eastAsia="SimSun" w:hAnsi="Times New Roman" w:cs="Times New Roman"/>
          <w:color w:val="000000"/>
          <w:sz w:val="26"/>
          <w:szCs w:val="26"/>
          <w:lang w:val="vi-VN" w:bidi="ar"/>
        </w:rPr>
        <w:lastRenderedPageBreak/>
        <w:t xml:space="preserve">A. Hình hộp chữ nhật có 8 đỉnh, 12 cạnh và 4 đường chéo. </w:t>
      </w:r>
    </w:p>
    <w:p w:rsidR="00EA0CB1" w:rsidRPr="00C428B2" w:rsidRDefault="00EA0CB1" w:rsidP="00C57EF6">
      <w:pPr>
        <w:spacing w:line="240" w:lineRule="auto"/>
        <w:rPr>
          <w:rFonts w:ascii="Times New Roman" w:hAnsi="Times New Roman" w:cs="Times New Roman"/>
          <w:sz w:val="26"/>
          <w:szCs w:val="26"/>
          <w:lang w:val="vi-VN"/>
        </w:rPr>
      </w:pPr>
      <w:r w:rsidRPr="00C428B2">
        <w:rPr>
          <w:rFonts w:ascii="Times New Roman" w:eastAsia="SimSun" w:hAnsi="Times New Roman" w:cs="Times New Roman"/>
          <w:color w:val="000000"/>
          <w:sz w:val="26"/>
          <w:szCs w:val="26"/>
          <w:lang w:val="vi-VN" w:bidi="ar"/>
        </w:rPr>
        <w:t xml:space="preserve">B. Hình hộp chữ nhật có 12 đỉnh, 8 cạnh và 4 đường chéo. </w:t>
      </w:r>
    </w:p>
    <w:p w:rsidR="00EA0CB1" w:rsidRPr="00C428B2" w:rsidRDefault="00EA0CB1" w:rsidP="00C57EF6">
      <w:pPr>
        <w:spacing w:line="240" w:lineRule="auto"/>
        <w:rPr>
          <w:rFonts w:ascii="Times New Roman" w:hAnsi="Times New Roman" w:cs="Times New Roman"/>
          <w:sz w:val="26"/>
          <w:szCs w:val="26"/>
          <w:lang w:val="vi-VN"/>
        </w:rPr>
      </w:pPr>
      <w:r w:rsidRPr="00C428B2">
        <w:rPr>
          <w:rFonts w:ascii="Times New Roman" w:eastAsia="SimSun" w:hAnsi="Times New Roman" w:cs="Times New Roman"/>
          <w:color w:val="000000"/>
          <w:sz w:val="26"/>
          <w:szCs w:val="26"/>
          <w:lang w:val="vi-VN" w:bidi="ar"/>
        </w:rPr>
        <w:t xml:space="preserve">C. Hình hộp chữ nhật có 8 đỉnh, 12 cạnh và 6 đường chéo. </w:t>
      </w:r>
    </w:p>
    <w:p w:rsidR="00EA0CB1" w:rsidRPr="00C428B2" w:rsidRDefault="00EA0CB1" w:rsidP="00C57EF6">
      <w:pPr>
        <w:spacing w:line="240" w:lineRule="auto"/>
        <w:rPr>
          <w:rFonts w:ascii="Times New Roman" w:eastAsia="SimSun" w:hAnsi="Times New Roman" w:cs="Times New Roman"/>
          <w:color w:val="000000"/>
          <w:sz w:val="26"/>
          <w:szCs w:val="26"/>
          <w:lang w:val="vi-VN" w:bidi="ar"/>
        </w:rPr>
      </w:pPr>
      <w:r w:rsidRPr="00C428B2">
        <w:rPr>
          <w:rFonts w:ascii="Times New Roman" w:eastAsia="SimSun" w:hAnsi="Times New Roman" w:cs="Times New Roman"/>
          <w:color w:val="000000"/>
          <w:sz w:val="26"/>
          <w:szCs w:val="26"/>
          <w:lang w:val="vi-VN" w:bidi="ar"/>
        </w:rPr>
        <w:t xml:space="preserve">D. Hình hộp chữ nhật có 12 đỉnh, 8 cạnh và 6 đường chéo. </w:t>
      </w:r>
    </w:p>
    <w:p w:rsidR="00EA0CB1" w:rsidRPr="00C428B2" w:rsidRDefault="00EA0CB1" w:rsidP="00C57EF6">
      <w:pPr>
        <w:spacing w:before="90" w:after="90" w:line="360" w:lineRule="auto"/>
        <w:rPr>
          <w:rFonts w:ascii="Times New Roman" w:hAnsi="Times New Roman" w:cs="Times New Roman"/>
          <w:sz w:val="26"/>
          <w:szCs w:val="26"/>
          <w:lang w:val="vi-VN"/>
        </w:rPr>
      </w:pPr>
      <w:r w:rsidRPr="00C428B2">
        <w:rPr>
          <w:rFonts w:ascii="Times New Roman" w:hAnsi="Times New Roman" w:cs="Times New Roman"/>
          <w:b/>
          <w:noProof/>
          <w:sz w:val="26"/>
          <w:szCs w:val="26"/>
        </w:rPr>
        <w:drawing>
          <wp:anchor distT="0" distB="0" distL="114300" distR="114300" simplePos="0" relativeHeight="251735040" behindDoc="1" locked="0" layoutInCell="1" allowOverlap="1" wp14:anchorId="6AC039C1" wp14:editId="6B7486A4">
            <wp:simplePos x="0" y="0"/>
            <wp:positionH relativeFrom="margin">
              <wp:posOffset>120650</wp:posOffset>
            </wp:positionH>
            <wp:positionV relativeFrom="paragraph">
              <wp:posOffset>330200</wp:posOffset>
            </wp:positionV>
            <wp:extent cx="5727700" cy="1766570"/>
            <wp:effectExtent l="0" t="0" r="6350" b="5080"/>
            <wp:wrapTight wrapText="bothSides">
              <wp:wrapPolygon edited="0">
                <wp:start x="0" y="0"/>
                <wp:lineTo x="0" y="21429"/>
                <wp:lineTo x="21552" y="21429"/>
                <wp:lineTo x="21552"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27700" cy="1766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428B2">
        <w:rPr>
          <w:rFonts w:ascii="Times New Roman" w:hAnsi="Times New Roman" w:cs="Times New Roman"/>
          <w:b/>
          <w:sz w:val="26"/>
          <w:szCs w:val="26"/>
          <w:lang w:val="vi-VN"/>
        </w:rPr>
        <w:t>Câu 4:</w:t>
      </w:r>
      <w:r w:rsidRPr="00C428B2">
        <w:rPr>
          <w:rFonts w:ascii="Times New Roman" w:hAnsi="Times New Roman" w:cs="Times New Roman"/>
          <w:sz w:val="26"/>
          <w:szCs w:val="26"/>
          <w:lang w:val="vi-VN"/>
        </w:rPr>
        <w:t xml:space="preserve"> Trong các hình sau hình nào là hình</w:t>
      </w:r>
      <w:r w:rsidRPr="00C428B2">
        <w:rPr>
          <w:rFonts w:ascii="Times New Roman" w:hAnsi="Times New Roman" w:cs="Times New Roman"/>
          <w:sz w:val="26"/>
          <w:szCs w:val="26"/>
        </w:rPr>
        <w:t xml:space="preserve"> hộp</w:t>
      </w:r>
      <w:r w:rsidRPr="00C428B2">
        <w:rPr>
          <w:rFonts w:ascii="Times New Roman" w:hAnsi="Times New Roman" w:cs="Times New Roman"/>
          <w:sz w:val="26"/>
          <w:szCs w:val="26"/>
          <w:lang w:val="vi-VN"/>
        </w:rPr>
        <w:t xml:space="preserve"> lập phương</w:t>
      </w:r>
    </w:p>
    <w:p w:rsidR="00EA0CB1" w:rsidRPr="00C428B2" w:rsidRDefault="00C57EF6" w:rsidP="00C57EF6">
      <w:pPr>
        <w:spacing w:before="60" w:after="60"/>
        <w:ind w:left="720" w:hanging="360"/>
        <w:rPr>
          <w:rFonts w:ascii="Times New Roman" w:hAnsi="Times New Roman" w:cs="Times New Roman"/>
          <w:b/>
          <w:sz w:val="26"/>
          <w:szCs w:val="26"/>
          <w:lang w:val="vi-VN"/>
        </w:rPr>
      </w:pPr>
      <w:r w:rsidRPr="00C428B2">
        <w:rPr>
          <w:rFonts w:ascii="Times New Roman" w:hAnsi="Times New Roman" w:cs="Times New Roman"/>
          <w:b/>
          <w:sz w:val="26"/>
          <w:szCs w:val="26"/>
          <w:lang w:val="vi-VN"/>
        </w:rPr>
        <w:t>A.</w:t>
      </w:r>
      <w:r w:rsidRPr="00C428B2">
        <w:rPr>
          <w:rFonts w:ascii="Times New Roman" w:hAnsi="Times New Roman" w:cs="Times New Roman"/>
          <w:b/>
          <w:sz w:val="26"/>
          <w:szCs w:val="26"/>
          <w:lang w:val="vi-VN"/>
        </w:rPr>
        <w:tab/>
      </w:r>
      <w:r w:rsidR="00EA0CB1" w:rsidRPr="00C428B2">
        <w:rPr>
          <w:rFonts w:ascii="Times New Roman" w:hAnsi="Times New Roman" w:cs="Times New Roman"/>
          <w:sz w:val="26"/>
          <w:szCs w:val="26"/>
          <w:lang w:val="vi-VN"/>
        </w:rPr>
        <w:t>Hình a</w:t>
      </w:r>
      <w:r w:rsidR="00EA0CB1" w:rsidRPr="00C428B2">
        <w:rPr>
          <w:rFonts w:ascii="Times New Roman" w:hAnsi="Times New Roman" w:cs="Times New Roman"/>
          <w:b/>
          <w:sz w:val="26"/>
          <w:szCs w:val="26"/>
          <w:lang w:val="vi-VN"/>
        </w:rPr>
        <w:tab/>
        <w:t xml:space="preserve"> </w:t>
      </w:r>
      <w:r w:rsidR="00EA0CB1" w:rsidRPr="00C428B2">
        <w:rPr>
          <w:rFonts w:ascii="Times New Roman" w:hAnsi="Times New Roman" w:cs="Times New Roman"/>
          <w:b/>
          <w:sz w:val="26"/>
          <w:szCs w:val="26"/>
          <w:lang w:val="vi-VN"/>
        </w:rPr>
        <w:tab/>
        <w:t xml:space="preserve">B. </w:t>
      </w:r>
      <w:r w:rsidR="00EA0CB1" w:rsidRPr="00C428B2">
        <w:rPr>
          <w:rFonts w:ascii="Times New Roman" w:hAnsi="Times New Roman" w:cs="Times New Roman"/>
          <w:sz w:val="26"/>
          <w:szCs w:val="26"/>
          <w:lang w:val="vi-VN"/>
        </w:rPr>
        <w:t>Hình b</w:t>
      </w:r>
      <w:r w:rsidR="00EA0CB1" w:rsidRPr="00C428B2">
        <w:rPr>
          <w:rFonts w:ascii="Times New Roman" w:hAnsi="Times New Roman" w:cs="Times New Roman"/>
          <w:b/>
          <w:sz w:val="26"/>
          <w:szCs w:val="26"/>
          <w:lang w:val="vi-VN"/>
        </w:rPr>
        <w:tab/>
      </w:r>
      <w:r w:rsidR="00EA0CB1" w:rsidRPr="00C428B2">
        <w:rPr>
          <w:rFonts w:ascii="Times New Roman" w:hAnsi="Times New Roman" w:cs="Times New Roman"/>
          <w:b/>
          <w:sz w:val="26"/>
          <w:szCs w:val="26"/>
          <w:lang w:val="vi-VN"/>
        </w:rPr>
        <w:tab/>
        <w:t xml:space="preserve">C. </w:t>
      </w:r>
      <w:r w:rsidR="00EA0CB1" w:rsidRPr="00C428B2">
        <w:rPr>
          <w:rFonts w:ascii="Times New Roman" w:hAnsi="Times New Roman" w:cs="Times New Roman"/>
          <w:sz w:val="26"/>
          <w:szCs w:val="26"/>
          <w:lang w:val="vi-VN"/>
        </w:rPr>
        <w:t>Hình c</w:t>
      </w:r>
      <w:r w:rsidR="00EA0CB1" w:rsidRPr="00C428B2">
        <w:rPr>
          <w:rFonts w:ascii="Times New Roman" w:hAnsi="Times New Roman" w:cs="Times New Roman"/>
          <w:b/>
          <w:sz w:val="26"/>
          <w:szCs w:val="26"/>
          <w:lang w:val="vi-VN"/>
        </w:rPr>
        <w:tab/>
      </w:r>
      <w:r w:rsidR="00EA0CB1" w:rsidRPr="00C428B2">
        <w:rPr>
          <w:rFonts w:ascii="Times New Roman" w:hAnsi="Times New Roman" w:cs="Times New Roman"/>
          <w:b/>
          <w:sz w:val="26"/>
          <w:szCs w:val="26"/>
          <w:lang w:val="vi-VN"/>
        </w:rPr>
        <w:tab/>
        <w:t xml:space="preserve">D. </w:t>
      </w:r>
      <w:r w:rsidR="00EA0CB1" w:rsidRPr="00C428B2">
        <w:rPr>
          <w:rFonts w:ascii="Times New Roman" w:hAnsi="Times New Roman" w:cs="Times New Roman"/>
          <w:sz w:val="26"/>
          <w:szCs w:val="26"/>
          <w:lang w:val="vi-VN"/>
        </w:rPr>
        <w:t>Hình a và hình c</w:t>
      </w:r>
    </w:p>
    <w:p w:rsidR="00EA0CB1" w:rsidRPr="00C428B2" w:rsidRDefault="00EA0CB1" w:rsidP="00C57EF6">
      <w:pPr>
        <w:spacing w:before="60" w:after="60"/>
        <w:ind w:left="360"/>
        <w:rPr>
          <w:rFonts w:ascii="Times New Roman" w:hAnsi="Times New Roman" w:cs="Times New Roman"/>
          <w:b/>
          <w:sz w:val="26"/>
          <w:szCs w:val="26"/>
          <w:lang w:val="vi-VN"/>
        </w:rPr>
      </w:pPr>
    </w:p>
    <w:p w:rsidR="00EA0CB1" w:rsidRPr="00C428B2" w:rsidRDefault="00EA0CB1" w:rsidP="00C57EF6">
      <w:pPr>
        <w:spacing w:before="60" w:after="60"/>
        <w:ind w:left="360"/>
        <w:rPr>
          <w:rFonts w:ascii="Times New Roman" w:hAnsi="Times New Roman" w:cs="Times New Roman"/>
          <w:b/>
          <w:sz w:val="26"/>
          <w:szCs w:val="26"/>
          <w:lang w:val="vi-VN"/>
        </w:rPr>
      </w:pPr>
    </w:p>
    <w:p w:rsidR="00EA0CB1" w:rsidRPr="00C428B2" w:rsidRDefault="00EA0CB1" w:rsidP="00C57EF6">
      <w:pPr>
        <w:spacing w:before="60" w:after="60"/>
        <w:rPr>
          <w:rFonts w:ascii="Times New Roman" w:hAnsi="Times New Roman" w:cs="Times New Roman"/>
          <w:b/>
          <w:sz w:val="26"/>
          <w:szCs w:val="26"/>
          <w:lang w:val="vi-VN"/>
        </w:rPr>
      </w:pPr>
      <w:r w:rsidRPr="00C428B2">
        <w:rPr>
          <w:rFonts w:ascii="Times New Roman" w:hAnsi="Times New Roman" w:cs="Times New Roman"/>
          <w:b/>
          <w:sz w:val="26"/>
          <w:szCs w:val="26"/>
          <w:lang w:val="vi-VN"/>
        </w:rPr>
        <w:t>Câu 5:</w:t>
      </w:r>
      <w:r w:rsidRPr="00C428B2">
        <w:rPr>
          <w:rFonts w:ascii="Times New Roman" w:hAnsi="Times New Roman" w:cs="Times New Roman"/>
          <w:sz w:val="26"/>
          <w:szCs w:val="26"/>
          <w:lang w:val="vi-VN"/>
        </w:rPr>
        <w:t xml:space="preserve"> Cho lăng trụ đứng tam giác như hình bên. Diện tích xung quang của lăng trụ đứng tam giác là:</w: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p>
    <w:p w:rsidR="00EA0CB1" w:rsidRPr="00C428B2" w:rsidRDefault="00C57EF6" w:rsidP="00C57EF6">
      <w:pPr>
        <w:tabs>
          <w:tab w:val="left" w:pos="992"/>
          <w:tab w:val="left" w:pos="2835"/>
          <w:tab w:val="left" w:pos="5669"/>
          <w:tab w:val="left" w:pos="7937"/>
        </w:tabs>
        <w:spacing w:before="60" w:after="60"/>
        <w:ind w:left="720" w:hanging="360"/>
        <w:jc w:val="both"/>
        <w:rPr>
          <w:rFonts w:ascii="Times New Roman" w:hAnsi="Times New Roman" w:cs="Times New Roman"/>
          <w:b/>
          <w:sz w:val="26"/>
          <w:szCs w:val="26"/>
          <w:lang w:val="vi-VN"/>
        </w:rPr>
      </w:pPr>
      <w:r w:rsidRPr="00C428B2">
        <w:rPr>
          <w:rFonts w:ascii="Times New Roman" w:hAnsi="Times New Roman" w:cs="Times New Roman"/>
          <w:b/>
          <w:sz w:val="26"/>
          <w:szCs w:val="26"/>
          <w:lang w:val="vi-VN"/>
        </w:rPr>
        <w:t>A.</w:t>
      </w:r>
      <w:r w:rsidRPr="00C428B2">
        <w:rPr>
          <w:rFonts w:ascii="Times New Roman" w:hAnsi="Times New Roman" w:cs="Times New Roman"/>
          <w:b/>
          <w:sz w:val="26"/>
          <w:szCs w:val="26"/>
          <w:lang w:val="vi-VN"/>
        </w:rPr>
        <w:tab/>
      </w:r>
      <w:r w:rsidR="00EA0CB1" w:rsidRPr="00C428B2">
        <w:rPr>
          <w:rFonts w:ascii="Times New Roman" w:hAnsi="Times New Roman" w:cs="Times New Roman"/>
        </w:rPr>
        <w:object w:dxaOrig="1320" w:dyaOrig="400">
          <v:shape id="_x0000_i1172" type="#_x0000_t75" style="width:66pt;height:20.25pt" o:ole="">
            <v:imagedata r:id="rId320" o:title=""/>
          </v:shape>
          <o:OLEObject Type="Embed" ProgID="Equation.DSMT4" ShapeID="_x0000_i1172" DrawAspect="Content" ObjectID="_1789406270" r:id="rId321"/>
        </w:object>
      </w:r>
    </w:p>
    <w:p w:rsidR="00EA0CB1" w:rsidRPr="00C428B2" w:rsidRDefault="00C57EF6" w:rsidP="00C57EF6">
      <w:pPr>
        <w:tabs>
          <w:tab w:val="left" w:pos="992"/>
          <w:tab w:val="left" w:pos="2835"/>
          <w:tab w:val="left" w:pos="5669"/>
          <w:tab w:val="left" w:pos="7937"/>
        </w:tabs>
        <w:spacing w:before="60" w:after="60"/>
        <w:ind w:left="720" w:hanging="360"/>
        <w:jc w:val="both"/>
        <w:rPr>
          <w:rFonts w:ascii="Times New Roman" w:hAnsi="Times New Roman" w:cs="Times New Roman"/>
          <w:b/>
          <w:sz w:val="26"/>
          <w:szCs w:val="26"/>
          <w:lang w:val="vi-VN"/>
        </w:rPr>
      </w:pPr>
      <w:r w:rsidRPr="00C428B2">
        <w:rPr>
          <w:rFonts w:ascii="Times New Roman" w:hAnsi="Times New Roman" w:cs="Times New Roman"/>
          <w:b/>
          <w:sz w:val="26"/>
          <w:szCs w:val="26"/>
          <w:lang w:val="vi-VN"/>
        </w:rPr>
        <w:t>B.</w:t>
      </w:r>
      <w:r w:rsidRPr="00C428B2">
        <w:rPr>
          <w:rFonts w:ascii="Times New Roman" w:hAnsi="Times New Roman" w:cs="Times New Roman"/>
          <w:b/>
          <w:sz w:val="26"/>
          <w:szCs w:val="26"/>
          <w:lang w:val="vi-VN"/>
        </w:rPr>
        <w:tab/>
      </w:r>
      <w:r w:rsidR="00EA0CB1" w:rsidRPr="00C428B2">
        <w:rPr>
          <w:rFonts w:ascii="Times New Roman" w:hAnsi="Times New Roman" w:cs="Times New Roman"/>
        </w:rPr>
        <w:object w:dxaOrig="1320" w:dyaOrig="400">
          <v:shape id="_x0000_i1173" type="#_x0000_t75" style="width:66pt;height:20.25pt" o:ole="">
            <v:imagedata r:id="rId322" o:title=""/>
          </v:shape>
          <o:OLEObject Type="Embed" ProgID="Equation.DSMT4" ShapeID="_x0000_i1173" DrawAspect="Content" ObjectID="_1789406271" r:id="rId323"/>
        </w:object>
      </w:r>
    </w:p>
    <w:p w:rsidR="00EA0CB1" w:rsidRPr="00C428B2" w:rsidRDefault="00C57EF6" w:rsidP="00C57EF6">
      <w:pPr>
        <w:tabs>
          <w:tab w:val="left" w:pos="992"/>
          <w:tab w:val="left" w:pos="2835"/>
          <w:tab w:val="left" w:pos="5669"/>
          <w:tab w:val="left" w:pos="7937"/>
        </w:tabs>
        <w:spacing w:before="60" w:after="60"/>
        <w:ind w:left="720" w:hanging="360"/>
        <w:jc w:val="both"/>
        <w:rPr>
          <w:rFonts w:ascii="Times New Roman" w:hAnsi="Times New Roman" w:cs="Times New Roman"/>
          <w:b/>
          <w:sz w:val="26"/>
          <w:szCs w:val="26"/>
          <w:lang w:val="vi-VN"/>
        </w:rPr>
      </w:pPr>
      <w:r w:rsidRPr="00C428B2">
        <w:rPr>
          <w:rFonts w:ascii="Times New Roman" w:hAnsi="Times New Roman" w:cs="Times New Roman"/>
          <w:b/>
          <w:sz w:val="26"/>
          <w:szCs w:val="26"/>
          <w:lang w:val="vi-VN"/>
        </w:rPr>
        <w:t>C.</w:t>
      </w:r>
      <w:r w:rsidRPr="00C428B2">
        <w:rPr>
          <w:rFonts w:ascii="Times New Roman" w:hAnsi="Times New Roman" w:cs="Times New Roman"/>
          <w:b/>
          <w:sz w:val="26"/>
          <w:szCs w:val="26"/>
          <w:lang w:val="vi-VN"/>
        </w:rPr>
        <w:tab/>
      </w:r>
      <w:r w:rsidR="00EA0CB1" w:rsidRPr="00C428B2">
        <w:rPr>
          <w:rFonts w:ascii="Times New Roman" w:hAnsi="Times New Roman" w:cs="Times New Roman"/>
        </w:rPr>
        <w:object w:dxaOrig="1320" w:dyaOrig="400">
          <v:shape id="_x0000_i1174" type="#_x0000_t75" style="width:66pt;height:20.25pt" o:ole="">
            <v:imagedata r:id="rId324" o:title=""/>
          </v:shape>
          <o:OLEObject Type="Embed" ProgID="Equation.DSMT4" ShapeID="_x0000_i1174" DrawAspect="Content" ObjectID="_1789406272" r:id="rId325"/>
        </w:object>
      </w:r>
    </w:p>
    <w:p w:rsidR="00EA0CB1" w:rsidRPr="00C428B2" w:rsidRDefault="00C57EF6" w:rsidP="00C57EF6">
      <w:pPr>
        <w:tabs>
          <w:tab w:val="left" w:pos="992"/>
          <w:tab w:val="left" w:pos="2835"/>
          <w:tab w:val="left" w:pos="5669"/>
          <w:tab w:val="left" w:pos="7937"/>
        </w:tabs>
        <w:spacing w:before="60" w:after="60"/>
        <w:ind w:left="720" w:hanging="360"/>
        <w:jc w:val="both"/>
        <w:rPr>
          <w:rFonts w:ascii="Times New Roman" w:hAnsi="Times New Roman" w:cs="Times New Roman"/>
          <w:b/>
          <w:sz w:val="26"/>
          <w:szCs w:val="26"/>
          <w:lang w:val="vi-VN"/>
        </w:rPr>
      </w:pPr>
      <w:r w:rsidRPr="00C428B2">
        <w:rPr>
          <w:rFonts w:ascii="Times New Roman" w:hAnsi="Times New Roman" w:cs="Times New Roman"/>
          <w:b/>
          <w:sz w:val="26"/>
          <w:szCs w:val="26"/>
          <w:lang w:val="vi-VN"/>
        </w:rPr>
        <w:t>D.</w:t>
      </w:r>
      <w:r w:rsidRPr="00C428B2">
        <w:rPr>
          <w:rFonts w:ascii="Times New Roman" w:hAnsi="Times New Roman" w:cs="Times New Roman"/>
          <w:b/>
          <w:sz w:val="26"/>
          <w:szCs w:val="26"/>
          <w:lang w:val="vi-VN"/>
        </w:rPr>
        <w:tab/>
      </w:r>
      <w:r w:rsidR="00EA0CB1" w:rsidRPr="00C428B2">
        <w:rPr>
          <w:rFonts w:ascii="Times New Roman" w:hAnsi="Times New Roman" w:cs="Times New Roman"/>
        </w:rPr>
        <w:object w:dxaOrig="1340" w:dyaOrig="400">
          <v:shape id="_x0000_i1175" type="#_x0000_t75" style="width:66.75pt;height:20.25pt" o:ole="">
            <v:imagedata r:id="rId326" o:title=""/>
          </v:shape>
          <o:OLEObject Type="Embed" ProgID="Equation.DSMT4" ShapeID="_x0000_i1175" DrawAspect="Content" ObjectID="_1789406273" r:id="rId327"/>
        </w:object>
      </w:r>
    </w:p>
    <w:p w:rsidR="00EA0CB1" w:rsidRPr="00C428B2" w:rsidRDefault="00C57EF6" w:rsidP="00C57EF6">
      <w:pPr>
        <w:rPr>
          <w:rFonts w:ascii="Times New Roman" w:hAnsi="Times New Roman" w:cs="Times New Roman"/>
          <w:sz w:val="26"/>
          <w:szCs w:val="26"/>
          <w:lang w:val="vi-VN"/>
        </w:rPr>
      </w:pPr>
      <w:r w:rsidRPr="00C428B2">
        <w:rPr>
          <w:rFonts w:ascii="Times New Roman" w:hAnsi="Times New Roman" w:cs="Times New Roman"/>
          <w:b/>
          <w:noProof/>
          <w:sz w:val="26"/>
          <w:szCs w:val="26"/>
        </w:rPr>
        <w:drawing>
          <wp:inline distT="0" distB="0" distL="0" distR="0" wp14:anchorId="705E2023" wp14:editId="6603C18B">
            <wp:extent cx="1832400" cy="2138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32400" cy="2138400"/>
                    </a:xfrm>
                    <a:prstGeom prst="rect">
                      <a:avLst/>
                    </a:prstGeom>
                    <a:noFill/>
                    <a:ln>
                      <a:noFill/>
                    </a:ln>
                  </pic:spPr>
                </pic:pic>
              </a:graphicData>
            </a:graphic>
          </wp:inline>
        </w:drawing>
      </w:r>
    </w:p>
    <w:p w:rsidR="00EA0CB1" w:rsidRPr="00C428B2" w:rsidRDefault="00EA0CB1" w:rsidP="00C57EF6">
      <w:pPr>
        <w:spacing w:line="240" w:lineRule="auto"/>
        <w:rPr>
          <w:rFonts w:ascii="Times New Roman" w:hAnsi="Times New Roman" w:cs="Times New Roman"/>
          <w:sz w:val="26"/>
          <w:szCs w:val="26"/>
          <w:lang w:val="vi-VN"/>
        </w:rPr>
      </w:pPr>
      <w:r w:rsidRPr="00C428B2">
        <w:rPr>
          <w:rFonts w:ascii="Times New Roman" w:hAnsi="Times New Roman" w:cs="Times New Roman"/>
          <w:b/>
          <w:sz w:val="26"/>
          <w:szCs w:val="26"/>
          <w:lang w:val="vi-VN"/>
        </w:rPr>
        <w:lastRenderedPageBreak/>
        <w:t>Câu 6:</w:t>
      </w:r>
      <w:r w:rsidRPr="00C428B2">
        <w:rPr>
          <w:rFonts w:ascii="Times New Roman" w:hAnsi="Times New Roman" w:cs="Times New Roman"/>
          <w:sz w:val="26"/>
          <w:szCs w:val="26"/>
          <w:lang w:val="vi-VN"/>
        </w:rPr>
        <w:t xml:space="preserve"> </w:t>
      </w:r>
      <w:r w:rsidRPr="00C428B2">
        <w:rPr>
          <w:rFonts w:ascii="Times New Roman" w:hAnsi="Times New Roman" w:cs="Times New Roman"/>
          <w:noProof/>
          <w:position w:val="-28"/>
          <w:sz w:val="26"/>
          <w:szCs w:val="26"/>
          <w:lang w:val="nl-NL"/>
        </w:rPr>
        <w:object w:dxaOrig="820" w:dyaOrig="740">
          <v:shape id="_x0000_i1176" type="#_x0000_t75" style="width:41.25pt;height:36pt" o:ole="">
            <v:imagedata r:id="rId329" o:title=""/>
          </v:shape>
          <o:OLEObject Type="Embed" ProgID="Equation.DSMT4" ShapeID="_x0000_i1176" DrawAspect="Content" ObjectID="_1789406274" r:id="rId330"/>
        </w:object>
      </w:r>
      <w:r w:rsidRPr="00C428B2">
        <w:rPr>
          <w:rFonts w:ascii="Times New Roman" w:hAnsi="Times New Roman" w:cs="Times New Roman"/>
          <w:sz w:val="26"/>
          <w:szCs w:val="26"/>
          <w:lang w:val="vi-VN"/>
        </w:rPr>
        <w:t xml:space="preserve">  bằng:</w:t>
      </w:r>
    </w:p>
    <w:p w:rsidR="00EA0CB1" w:rsidRPr="00C428B2" w:rsidRDefault="00EA0CB1" w:rsidP="00C57EF6">
      <w:pPr>
        <w:spacing w:line="240" w:lineRule="auto"/>
        <w:ind w:firstLine="720"/>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A. </w:t>
      </w:r>
      <w:r w:rsidRPr="00C428B2">
        <w:rPr>
          <w:rFonts w:ascii="Times New Roman" w:hAnsi="Times New Roman" w:cs="Times New Roman"/>
          <w:noProof/>
          <w:position w:val="-24"/>
          <w:sz w:val="26"/>
          <w:szCs w:val="26"/>
        </w:rPr>
        <w:object w:dxaOrig="320" w:dyaOrig="660">
          <v:shape id="_x0000_i1177" type="#_x0000_t75" style="width:15.75pt;height:33.75pt" o:ole="">
            <v:imagedata r:id="rId331" o:title=""/>
          </v:shape>
          <o:OLEObject Type="Embed" ProgID="Equation.DSMT4" ShapeID="_x0000_i1177" DrawAspect="Content" ObjectID="_1789406275" r:id="rId332"/>
        </w:object>
      </w:r>
      <w:r w:rsidRPr="00C428B2">
        <w:rPr>
          <w:rFonts w:ascii="Times New Roman" w:hAnsi="Times New Roman" w:cs="Times New Roman"/>
          <w:sz w:val="26"/>
          <w:szCs w:val="26"/>
          <w:lang w:val="vi-VN"/>
        </w:rPr>
        <w:t xml:space="preserve">   ;                      B. </w:t>
      </w:r>
      <w:r w:rsidRPr="00C428B2">
        <w:rPr>
          <w:rFonts w:ascii="Times New Roman" w:hAnsi="Times New Roman" w:cs="Times New Roman"/>
          <w:noProof/>
          <w:position w:val="-32"/>
          <w:sz w:val="26"/>
          <w:szCs w:val="26"/>
        </w:rPr>
        <w:object w:dxaOrig="540" w:dyaOrig="820">
          <v:shape id="_x0000_i1178" type="#_x0000_t75" style="width:27pt;height:41.25pt" o:ole="">
            <v:imagedata r:id="rId333" o:title=""/>
          </v:shape>
          <o:OLEObject Type="Embed" ProgID="Equation.DSMT4" ShapeID="_x0000_i1178" DrawAspect="Content" ObjectID="_1789406276" r:id="rId334"/>
        </w:object>
      </w:r>
      <w:r w:rsidRPr="00C428B2">
        <w:rPr>
          <w:rFonts w:ascii="Times New Roman" w:hAnsi="Times New Roman" w:cs="Times New Roman"/>
          <w:sz w:val="26"/>
          <w:szCs w:val="26"/>
          <w:lang w:val="vi-VN"/>
        </w:rPr>
        <w:t xml:space="preserve">  ;             C. </w:t>
      </w:r>
      <w:r w:rsidRPr="00C428B2">
        <w:rPr>
          <w:rFonts w:ascii="Times New Roman" w:hAnsi="Times New Roman" w:cs="Times New Roman"/>
          <w:noProof/>
          <w:position w:val="-32"/>
          <w:sz w:val="26"/>
          <w:szCs w:val="26"/>
        </w:rPr>
        <w:object w:dxaOrig="540" w:dyaOrig="820">
          <v:shape id="_x0000_i1179" type="#_x0000_t75" style="width:27pt;height:41.25pt" o:ole="">
            <v:imagedata r:id="rId335" o:title=""/>
          </v:shape>
          <o:OLEObject Type="Embed" ProgID="Equation.DSMT4" ShapeID="_x0000_i1179" DrawAspect="Content" ObjectID="_1789406277" r:id="rId336"/>
        </w:object>
      </w:r>
      <w:r w:rsidRPr="00C428B2">
        <w:rPr>
          <w:rFonts w:ascii="Times New Roman" w:hAnsi="Times New Roman" w:cs="Times New Roman"/>
          <w:sz w:val="26"/>
          <w:szCs w:val="26"/>
          <w:lang w:val="vi-VN"/>
        </w:rPr>
        <w:t xml:space="preserve"> ;                              D. </w:t>
      </w:r>
      <w:r w:rsidRPr="00C428B2">
        <w:rPr>
          <w:rFonts w:ascii="Times New Roman" w:hAnsi="Times New Roman" w:cs="Times New Roman"/>
          <w:noProof/>
          <w:position w:val="-32"/>
          <w:sz w:val="26"/>
          <w:szCs w:val="26"/>
        </w:rPr>
        <w:object w:dxaOrig="540" w:dyaOrig="820">
          <v:shape id="_x0000_i1180" type="#_x0000_t75" style="width:27pt;height:41.25pt" o:ole="">
            <v:imagedata r:id="rId337" o:title=""/>
          </v:shape>
          <o:OLEObject Type="Embed" ProgID="Equation.DSMT4" ShapeID="_x0000_i1180" DrawAspect="Content" ObjectID="_1789406278" r:id="rId338"/>
        </w:object>
      </w:r>
      <w:r w:rsidRPr="00C428B2">
        <w:rPr>
          <w:rFonts w:ascii="Times New Roman" w:hAnsi="Times New Roman" w:cs="Times New Roman"/>
          <w:sz w:val="26"/>
          <w:szCs w:val="26"/>
          <w:vertAlign w:val="superscript"/>
          <w:lang w:val="vi-VN"/>
        </w:rPr>
        <w:t xml:space="preserve">  </w:t>
      </w:r>
    </w:p>
    <w:p w:rsidR="00EA0CB1" w:rsidRPr="00C428B2" w:rsidRDefault="00EA0CB1" w:rsidP="00C57EF6">
      <w:pPr>
        <w:tabs>
          <w:tab w:val="left" w:pos="992"/>
          <w:tab w:val="left" w:pos="2835"/>
          <w:tab w:val="left" w:pos="5669"/>
          <w:tab w:val="left" w:pos="7937"/>
        </w:tabs>
        <w:spacing w:before="60" w:after="60"/>
        <w:jc w:val="both"/>
        <w:rPr>
          <w:rFonts w:ascii="Times New Roman" w:hAnsi="Times New Roman" w:cs="Times New Roman"/>
          <w:sz w:val="26"/>
          <w:szCs w:val="26"/>
          <w:lang w:val="vi-VN"/>
        </w:rPr>
      </w:pPr>
    </w:p>
    <w:p w:rsidR="00EA0CB1" w:rsidRPr="00C428B2" w:rsidRDefault="00EA0CB1" w:rsidP="00C57EF6">
      <w:pPr>
        <w:tabs>
          <w:tab w:val="left" w:pos="992"/>
          <w:tab w:val="left" w:pos="2835"/>
          <w:tab w:val="left" w:pos="5669"/>
          <w:tab w:val="left" w:pos="7937"/>
        </w:tabs>
        <w:spacing w:before="60" w:after="60"/>
        <w:jc w:val="both"/>
        <w:rPr>
          <w:rFonts w:ascii="Times New Roman" w:hAnsi="Times New Roman" w:cs="Times New Roman"/>
          <w:sz w:val="26"/>
          <w:szCs w:val="26"/>
          <w:lang w:val="vi-VN"/>
        </w:rPr>
      </w:pPr>
    </w:p>
    <w:p w:rsidR="00EA0CB1" w:rsidRPr="00C428B2" w:rsidRDefault="00EA0CB1" w:rsidP="00C57EF6">
      <w:pPr>
        <w:tabs>
          <w:tab w:val="left" w:pos="992"/>
          <w:tab w:val="left" w:pos="2835"/>
          <w:tab w:val="left" w:pos="5669"/>
          <w:tab w:val="left" w:pos="7937"/>
        </w:tabs>
        <w:spacing w:before="60" w:after="60"/>
        <w:jc w:val="both"/>
        <w:rPr>
          <w:rFonts w:ascii="Times New Roman" w:hAnsi="Times New Roman" w:cs="Times New Roman"/>
          <w:noProof/>
          <w:sz w:val="26"/>
          <w:szCs w:val="26"/>
        </w:rPr>
      </w:pPr>
      <w:r w:rsidRPr="00C428B2">
        <w:rPr>
          <w:rFonts w:ascii="Times New Roman" w:hAnsi="Times New Roman" w:cs="Times New Roman"/>
          <w:b/>
          <w:sz w:val="26"/>
          <w:szCs w:val="26"/>
          <w:lang w:val="vi-VN"/>
        </w:rPr>
        <w:t>Câu 7:</w:t>
      </w:r>
      <w:r w:rsidRPr="00C428B2">
        <w:rPr>
          <w:rFonts w:ascii="Times New Roman" w:hAnsi="Times New Roman" w:cs="Times New Roman"/>
          <w:sz w:val="26"/>
          <w:szCs w:val="26"/>
          <w:lang w:val="vi-VN"/>
        </w:rPr>
        <w:t xml:space="preserve"> </w:t>
      </w:r>
      <w:r w:rsidRPr="00C428B2">
        <w:rPr>
          <w:rFonts w:ascii="Times New Roman" w:hAnsi="Times New Roman" w:cs="Times New Roman"/>
          <w:noProof/>
          <w:sz w:val="26"/>
          <w:szCs w:val="26"/>
          <w:lang w:val="vi-VN"/>
        </w:rPr>
        <w:t xml:space="preserve">Biểu đồ hình quạt tròn biểu diễn cơ cấu các phương tiện sử dụng đến trường của </w:t>
      </w:r>
      <w:r w:rsidRPr="00C428B2">
        <w:rPr>
          <w:rFonts w:ascii="Times New Roman" w:hAnsi="Times New Roman" w:cs="Times New Roman"/>
          <w:b/>
          <w:noProof/>
          <w:sz w:val="26"/>
          <w:szCs w:val="26"/>
          <w:lang w:val="vi-VN"/>
        </w:rPr>
        <w:t>40 học sinh</w:t>
      </w:r>
      <w:r w:rsidRPr="00C428B2">
        <w:rPr>
          <w:rFonts w:ascii="Times New Roman" w:hAnsi="Times New Roman" w:cs="Times New Roman"/>
          <w:noProof/>
          <w:sz w:val="26"/>
          <w:szCs w:val="26"/>
          <w:lang w:val="vi-VN"/>
        </w:rPr>
        <w:t xml:space="preserve"> của một lớp  trong một trường .</w:t>
      </w:r>
    </w:p>
    <w:p w:rsidR="00EA0CB1" w:rsidRPr="00C428B2" w:rsidRDefault="00C57EF6" w:rsidP="00C57EF6">
      <w:pPr>
        <w:tabs>
          <w:tab w:val="left" w:pos="992"/>
          <w:tab w:val="left" w:pos="2835"/>
          <w:tab w:val="left" w:pos="5669"/>
          <w:tab w:val="left" w:pos="7937"/>
        </w:tabs>
        <w:spacing w:before="60" w:after="60"/>
        <w:jc w:val="both"/>
        <w:rPr>
          <w:rFonts w:ascii="Times New Roman" w:hAnsi="Times New Roman" w:cs="Times New Roman"/>
          <w:color w:val="000000"/>
          <w:sz w:val="26"/>
          <w:szCs w:val="26"/>
          <w:shd w:val="clear" w:color="auto" w:fill="FFFFFF"/>
          <w:lang w:val="vi-VN"/>
        </w:rPr>
      </w:pPr>
      <w:r w:rsidRPr="00C428B2">
        <w:rPr>
          <w:rFonts w:ascii="Times New Roman" w:hAnsi="Times New Roman" w:cs="Times New Roman"/>
          <w:noProof/>
          <w:color w:val="000000"/>
          <w:sz w:val="26"/>
          <w:szCs w:val="26"/>
          <w:shd w:val="clear" w:color="auto" w:fill="FFFFFF"/>
        </w:rPr>
        <w:drawing>
          <wp:inline distT="0" distB="0" distL="0" distR="0" wp14:anchorId="3924E1D0" wp14:editId="56F7CD1D">
            <wp:extent cx="2934000" cy="3351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934000" cy="3351600"/>
                    </a:xfrm>
                    <a:prstGeom prst="rect">
                      <a:avLst/>
                    </a:prstGeom>
                    <a:noFill/>
                    <a:ln>
                      <a:noFill/>
                    </a:ln>
                  </pic:spPr>
                </pic:pic>
              </a:graphicData>
            </a:graphic>
          </wp:inline>
        </w:drawing>
      </w:r>
    </w:p>
    <w:p w:rsidR="00EA0CB1" w:rsidRPr="00C428B2" w:rsidRDefault="00EA0CB1" w:rsidP="00C57EF6">
      <w:pPr>
        <w:spacing w:after="0" w:line="360" w:lineRule="auto"/>
        <w:rPr>
          <w:rFonts w:ascii="Times New Roman" w:hAnsi="Times New Roman" w:cs="Times New Roman"/>
          <w:sz w:val="26"/>
          <w:szCs w:val="26"/>
          <w:lang w:val="vi-VN"/>
        </w:rPr>
      </w:pPr>
      <w:r w:rsidRPr="00C428B2">
        <w:rPr>
          <w:rFonts w:ascii="Times New Roman" w:hAnsi="Times New Roman" w:cs="Times New Roman"/>
          <w:sz w:val="26"/>
          <w:szCs w:val="26"/>
          <w:lang w:val="vi-VN"/>
        </w:rPr>
        <w:t>Hỏi số học sinh đi xe đạp tới trường của lớp đó là bao nhiêu?</w:t>
      </w:r>
    </w:p>
    <w:p w:rsidR="00EA0CB1" w:rsidRPr="00C428B2" w:rsidRDefault="00EA0CB1" w:rsidP="00C57EF6">
      <w:pPr>
        <w:spacing w:after="0" w:line="360" w:lineRule="auto"/>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A. </w:t>
      </w:r>
      <w:r w:rsidRPr="00C428B2">
        <w:rPr>
          <w:rFonts w:ascii="Times New Roman" w:hAnsi="Times New Roman" w:cs="Times New Roman"/>
          <w:sz w:val="26"/>
          <w:szCs w:val="26"/>
          <w:lang w:val="vi-VN"/>
        </w:rPr>
        <w:t xml:space="preserve">25 </w:t>
      </w:r>
    </w:p>
    <w:p w:rsidR="00EA0CB1" w:rsidRPr="00C428B2" w:rsidRDefault="00EA0CB1" w:rsidP="00C57EF6">
      <w:pPr>
        <w:spacing w:after="0" w:line="360" w:lineRule="auto"/>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B. </w:t>
      </w:r>
      <w:r w:rsidRPr="00C428B2">
        <w:rPr>
          <w:rFonts w:ascii="Times New Roman" w:hAnsi="Times New Roman" w:cs="Times New Roman"/>
          <w:sz w:val="26"/>
          <w:szCs w:val="26"/>
          <w:lang w:val="vi-VN"/>
        </w:rPr>
        <w:t>8</w:t>
      </w:r>
    </w:p>
    <w:p w:rsidR="00EA0CB1" w:rsidRPr="00C428B2" w:rsidRDefault="00EA0CB1" w:rsidP="00C57EF6">
      <w:pPr>
        <w:spacing w:after="0" w:line="360" w:lineRule="auto"/>
        <w:rPr>
          <w:rFonts w:ascii="Times New Roman" w:hAnsi="Times New Roman" w:cs="Times New Roman"/>
          <w:b/>
          <w:sz w:val="26"/>
          <w:szCs w:val="26"/>
          <w:lang w:val="vi-VN"/>
        </w:rPr>
      </w:pPr>
      <w:r w:rsidRPr="00C428B2">
        <w:rPr>
          <w:rFonts w:ascii="Times New Roman" w:hAnsi="Times New Roman" w:cs="Times New Roman"/>
          <w:b/>
          <w:sz w:val="26"/>
          <w:szCs w:val="26"/>
          <w:lang w:val="vi-VN"/>
        </w:rPr>
        <w:t>C.</w:t>
      </w:r>
      <w:r w:rsidRPr="00C428B2">
        <w:rPr>
          <w:rFonts w:ascii="Times New Roman" w:hAnsi="Times New Roman" w:cs="Times New Roman"/>
          <w:sz w:val="26"/>
          <w:szCs w:val="26"/>
          <w:lang w:val="vi-VN"/>
        </w:rPr>
        <w:t xml:space="preserve"> 2</w:t>
      </w:r>
    </w:p>
    <w:p w:rsidR="00EA0CB1" w:rsidRPr="00C428B2" w:rsidRDefault="00EA0CB1" w:rsidP="00C57EF6">
      <w:pPr>
        <w:spacing w:after="0" w:line="360" w:lineRule="auto"/>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D. </w:t>
      </w:r>
      <w:r w:rsidRPr="00C428B2">
        <w:rPr>
          <w:rFonts w:ascii="Times New Roman" w:hAnsi="Times New Roman" w:cs="Times New Roman"/>
          <w:sz w:val="26"/>
          <w:szCs w:val="26"/>
          <w:lang w:val="vi-VN"/>
        </w:rPr>
        <w:t xml:space="preserve"> 10</w:t>
      </w:r>
    </w:p>
    <w:p w:rsidR="00EA0CB1" w:rsidRPr="00C428B2" w:rsidRDefault="00EA0CB1" w:rsidP="00C57EF6">
      <w:pPr>
        <w:spacing w:after="0" w:line="360" w:lineRule="auto"/>
        <w:rPr>
          <w:rFonts w:ascii="Times New Roman" w:hAnsi="Times New Roman" w:cs="Times New Roman"/>
          <w:sz w:val="26"/>
          <w:szCs w:val="26"/>
          <w:lang w:val="vi-VN"/>
        </w:rPr>
      </w:pPr>
      <w:r w:rsidRPr="00C428B2">
        <w:rPr>
          <w:rFonts w:ascii="Times New Roman" w:hAnsi="Times New Roman" w:cs="Times New Roman"/>
          <w:b/>
          <w:sz w:val="26"/>
          <w:szCs w:val="26"/>
          <w:lang w:val="vi-VN"/>
        </w:rPr>
        <w:t>Câu 8</w:t>
      </w:r>
      <w:r w:rsidRPr="00C428B2">
        <w:rPr>
          <w:rFonts w:ascii="Times New Roman" w:hAnsi="Times New Roman" w:cs="Times New Roman"/>
          <w:sz w:val="26"/>
          <w:szCs w:val="26"/>
          <w:lang w:val="vi-VN"/>
        </w:rPr>
        <w:t>: Nhân dịp lễ Noen, một cửa hàng bán quần áo thực hiện chương trình khuyến mãi giảm 30% so với giá niêm yết tất cả các mặt hàng. Bạn Linh tới cửa hàng mua 1 cái áo và phải thanh toán số tiền là 350 000đ. Hỏi giá niêm yết của chiếc áo là bao nhiêu?</w:t>
      </w:r>
    </w:p>
    <w:p w:rsidR="00EA0CB1" w:rsidRPr="00C428B2" w:rsidRDefault="00C57EF6" w:rsidP="00C57EF6">
      <w:pPr>
        <w:spacing w:after="0" w:line="360" w:lineRule="auto"/>
        <w:ind w:left="720" w:hanging="360"/>
        <w:rPr>
          <w:rFonts w:ascii="Times New Roman" w:hAnsi="Times New Roman" w:cs="Times New Roman"/>
          <w:sz w:val="26"/>
          <w:szCs w:val="26"/>
          <w:lang w:val="vi-VN"/>
        </w:rPr>
      </w:pPr>
      <w:r w:rsidRPr="00C428B2">
        <w:rPr>
          <w:rFonts w:ascii="Times New Roman" w:hAnsi="Times New Roman" w:cs="Times New Roman"/>
          <w:sz w:val="26"/>
          <w:szCs w:val="26"/>
          <w:lang w:val="vi-VN"/>
        </w:rPr>
        <w:t>A.</w:t>
      </w:r>
      <w:r w:rsidRPr="00C428B2">
        <w:rPr>
          <w:rFonts w:ascii="Times New Roman" w:hAnsi="Times New Roman" w:cs="Times New Roman"/>
          <w:sz w:val="26"/>
          <w:szCs w:val="26"/>
          <w:lang w:val="vi-VN"/>
        </w:rPr>
        <w:tab/>
      </w:r>
      <w:r w:rsidR="00EA0CB1" w:rsidRPr="00C428B2">
        <w:rPr>
          <w:rFonts w:ascii="Times New Roman" w:hAnsi="Times New Roman" w:cs="Times New Roman"/>
          <w:sz w:val="26"/>
          <w:szCs w:val="26"/>
          <w:lang w:val="vi-VN"/>
        </w:rPr>
        <w:t>245 000đ</w:t>
      </w:r>
      <w:r w:rsidR="00EA0CB1" w:rsidRPr="00C428B2">
        <w:rPr>
          <w:rFonts w:ascii="Times New Roman" w:hAnsi="Times New Roman" w:cs="Times New Roman"/>
          <w:sz w:val="26"/>
          <w:szCs w:val="26"/>
          <w:lang w:val="vi-VN"/>
        </w:rPr>
        <w:tab/>
      </w:r>
      <w:r w:rsidR="00EA0CB1" w:rsidRPr="00C428B2">
        <w:rPr>
          <w:rFonts w:ascii="Times New Roman" w:hAnsi="Times New Roman" w:cs="Times New Roman"/>
          <w:sz w:val="26"/>
          <w:szCs w:val="26"/>
          <w:lang w:val="vi-VN"/>
        </w:rPr>
        <w:tab/>
        <w:t>B. 500 000đ</w:t>
      </w:r>
      <w:r w:rsidR="00EA0CB1" w:rsidRPr="00C428B2">
        <w:rPr>
          <w:rFonts w:ascii="Times New Roman" w:hAnsi="Times New Roman" w:cs="Times New Roman"/>
          <w:sz w:val="26"/>
          <w:szCs w:val="26"/>
          <w:lang w:val="vi-VN"/>
        </w:rPr>
        <w:tab/>
      </w:r>
      <w:r w:rsidR="00EA0CB1" w:rsidRPr="00C428B2">
        <w:rPr>
          <w:rFonts w:ascii="Times New Roman" w:hAnsi="Times New Roman" w:cs="Times New Roman"/>
          <w:sz w:val="26"/>
          <w:szCs w:val="26"/>
          <w:lang w:val="vi-VN"/>
        </w:rPr>
        <w:tab/>
        <w:t>C. 105 000đ</w:t>
      </w:r>
      <w:r w:rsidR="00EA0CB1" w:rsidRPr="00C428B2">
        <w:rPr>
          <w:rFonts w:ascii="Times New Roman" w:hAnsi="Times New Roman" w:cs="Times New Roman"/>
          <w:sz w:val="26"/>
          <w:szCs w:val="26"/>
          <w:lang w:val="vi-VN"/>
        </w:rPr>
        <w:tab/>
      </w:r>
      <w:r w:rsidR="00EA0CB1" w:rsidRPr="00C428B2">
        <w:rPr>
          <w:rFonts w:ascii="Times New Roman" w:hAnsi="Times New Roman" w:cs="Times New Roman"/>
          <w:sz w:val="26"/>
          <w:szCs w:val="26"/>
          <w:lang w:val="vi-VN"/>
        </w:rPr>
        <w:tab/>
        <w:t>D. 1 050 000đ</w:t>
      </w:r>
    </w:p>
    <w:p w:rsidR="00EA0CB1" w:rsidRPr="00C428B2" w:rsidRDefault="00EA0CB1" w:rsidP="00C57EF6">
      <w:pPr>
        <w:spacing w:after="0" w:line="360" w:lineRule="auto"/>
        <w:rPr>
          <w:rFonts w:ascii="Times New Roman" w:hAnsi="Times New Roman" w:cs="Times New Roman"/>
          <w:b/>
          <w:sz w:val="26"/>
          <w:szCs w:val="26"/>
          <w:lang w:val="vi-VN"/>
        </w:rPr>
      </w:pPr>
      <w:r w:rsidRPr="00C428B2">
        <w:rPr>
          <w:rFonts w:ascii="Times New Roman" w:hAnsi="Times New Roman" w:cs="Times New Roman"/>
          <w:b/>
          <w:sz w:val="26"/>
          <w:szCs w:val="26"/>
          <w:lang w:val="vi-VN"/>
        </w:rPr>
        <w:t>PHẦN 2: TỰ LUẬN (8đ)</w:t>
      </w:r>
    </w:p>
    <w:p w:rsidR="00EA0CB1" w:rsidRPr="00C428B2" w:rsidRDefault="00C57EF6" w:rsidP="00C57EF6">
      <w:pPr>
        <w:spacing w:before="60" w:after="60"/>
        <w:ind w:left="709" w:hanging="709"/>
        <w:jc w:val="both"/>
        <w:rPr>
          <w:rFonts w:ascii="Times New Roman" w:hAnsi="Times New Roman" w:cs="Times New Roman"/>
          <w:b/>
          <w:sz w:val="26"/>
          <w:szCs w:val="26"/>
          <w:lang w:val="pt-BR"/>
        </w:rPr>
      </w:pPr>
      <w:r w:rsidRPr="00C428B2">
        <w:rPr>
          <w:rFonts w:ascii="Times New Roman" w:hAnsi="Times New Roman" w:cs="Times New Roman"/>
          <w:b/>
          <w:bCs/>
          <w:sz w:val="26"/>
          <w:szCs w:val="26"/>
          <w:lang w:val="pt-BR"/>
        </w:rPr>
        <w:t>Bài 1:</w:t>
      </w:r>
      <w:r w:rsidRPr="00C428B2">
        <w:rPr>
          <w:rFonts w:ascii="Times New Roman" w:hAnsi="Times New Roman" w:cs="Times New Roman"/>
          <w:b/>
          <w:bCs/>
          <w:sz w:val="26"/>
          <w:szCs w:val="26"/>
          <w:lang w:val="pt-BR"/>
        </w:rPr>
        <w:tab/>
      </w:r>
      <w:r w:rsidR="00EA0CB1" w:rsidRPr="00C428B2">
        <w:rPr>
          <w:rFonts w:ascii="Times New Roman" w:hAnsi="Times New Roman" w:cs="Times New Roman"/>
          <w:sz w:val="26"/>
          <w:szCs w:val="26"/>
          <w:lang w:val="vi-VN"/>
        </w:rPr>
        <w:t>(2,5đ)</w:t>
      </w:r>
      <w:r w:rsidR="00EA0CB1" w:rsidRPr="00C428B2">
        <w:rPr>
          <w:rFonts w:ascii="Times New Roman" w:hAnsi="Times New Roman" w:cs="Times New Roman"/>
          <w:sz w:val="26"/>
          <w:szCs w:val="26"/>
          <w:lang w:val="pt-BR"/>
        </w:rPr>
        <w:t>Thực hiện phép tính:</w:t>
      </w:r>
    </w:p>
    <w:p w:rsidR="00EA0CB1" w:rsidRPr="00C428B2" w:rsidRDefault="00EA0CB1" w:rsidP="00C57EF6">
      <w:pPr>
        <w:spacing w:before="60" w:after="60"/>
        <w:jc w:val="both"/>
        <w:rPr>
          <w:rFonts w:ascii="Times New Roman" w:hAnsi="Times New Roman" w:cs="Times New Roman"/>
          <w:sz w:val="26"/>
          <w:szCs w:val="26"/>
          <w:lang w:val="vi-VN"/>
        </w:rPr>
      </w:pPr>
      <w:r w:rsidRPr="00C428B2">
        <w:rPr>
          <w:rFonts w:ascii="Times New Roman" w:hAnsi="Times New Roman" w:cs="Times New Roman"/>
          <w:sz w:val="26"/>
          <w:szCs w:val="26"/>
          <w:lang w:val="vi-VN"/>
        </w:rPr>
        <w:lastRenderedPageBreak/>
        <w:t xml:space="preserve">a/ </w:t>
      </w:r>
      <w:r w:rsidRPr="00C428B2">
        <w:rPr>
          <w:rFonts w:ascii="Times New Roman" w:hAnsi="Times New Roman" w:cs="Times New Roman"/>
          <w:position w:val="-24"/>
          <w:sz w:val="26"/>
          <w:szCs w:val="26"/>
        </w:rPr>
        <w:object w:dxaOrig="900" w:dyaOrig="620">
          <v:shape id="_x0000_i1181" type="#_x0000_t75" style="width:45pt;height:30.75pt" o:ole="">
            <v:imagedata r:id="rId340" o:title=""/>
          </v:shape>
          <o:OLEObject Type="Embed" ProgID="Equation.DSMT4" ShapeID="_x0000_i1181" DrawAspect="Content" ObjectID="_1789406279" r:id="rId341"/>
        </w:object>
      </w:r>
    </w:p>
    <w:p w:rsidR="00EA0CB1" w:rsidRPr="00C428B2" w:rsidRDefault="00EA0CB1" w:rsidP="00C57EF6">
      <w:pPr>
        <w:spacing w:before="60" w:after="60"/>
        <w:jc w:val="both"/>
        <w:rPr>
          <w:rFonts w:ascii="Times New Roman" w:hAnsi="Times New Roman" w:cs="Times New Roman"/>
          <w:sz w:val="26"/>
          <w:szCs w:val="26"/>
          <w:lang w:val="pt-BR"/>
        </w:rPr>
      </w:pPr>
      <w:r w:rsidRPr="00C428B2">
        <w:rPr>
          <w:rFonts w:ascii="Times New Roman" w:hAnsi="Times New Roman" w:cs="Times New Roman"/>
          <w:sz w:val="26"/>
          <w:szCs w:val="26"/>
          <w:lang w:val="vi-VN"/>
        </w:rPr>
        <w:t xml:space="preserve">b/ </w:t>
      </w:r>
      <w:r w:rsidRPr="00C428B2">
        <w:rPr>
          <w:rFonts w:ascii="Times New Roman" w:hAnsi="Times New Roman" w:cs="Times New Roman"/>
          <w:position w:val="-34"/>
          <w:sz w:val="26"/>
          <w:szCs w:val="26"/>
        </w:rPr>
        <w:object w:dxaOrig="3680" w:dyaOrig="820">
          <v:shape id="_x0000_i1182" type="#_x0000_t75" style="width:183.75pt;height:41.25pt" o:ole="">
            <v:imagedata r:id="rId342" o:title=""/>
          </v:shape>
          <o:OLEObject Type="Embed" ProgID="Equation.DSMT4" ShapeID="_x0000_i1182" DrawAspect="Content" ObjectID="_1789406280" r:id="rId343"/>
        </w:object>
      </w:r>
    </w:p>
    <w:p w:rsidR="00EA0CB1" w:rsidRPr="00C428B2" w:rsidRDefault="00EA0CB1" w:rsidP="00C57EF6">
      <w:pPr>
        <w:spacing w:after="0" w:line="360" w:lineRule="auto"/>
        <w:jc w:val="both"/>
        <w:rPr>
          <w:rFonts w:ascii="Times New Roman" w:hAnsi="Times New Roman" w:cs="Times New Roman"/>
          <w:sz w:val="26"/>
          <w:szCs w:val="26"/>
          <w:lang w:val="pt-BR"/>
        </w:rPr>
      </w:pPr>
      <w:r w:rsidRPr="00C428B2">
        <w:rPr>
          <w:rFonts w:ascii="Times New Roman" w:hAnsi="Times New Roman" w:cs="Times New Roman"/>
          <w:sz w:val="26"/>
          <w:szCs w:val="26"/>
          <w:lang w:val="vi-VN"/>
        </w:rPr>
        <w:t xml:space="preserve">c/ </w:t>
      </w:r>
      <w:r w:rsidRPr="00C428B2">
        <w:rPr>
          <w:rFonts w:ascii="Times New Roman" w:hAnsi="Times New Roman" w:cs="Times New Roman"/>
          <w:position w:val="-34"/>
          <w:sz w:val="26"/>
          <w:szCs w:val="26"/>
        </w:rPr>
        <w:object w:dxaOrig="2460" w:dyaOrig="900">
          <v:shape id="_x0000_i1183" type="#_x0000_t75" style="width:123pt;height:45pt" o:ole="">
            <v:imagedata r:id="rId344" o:title=""/>
          </v:shape>
          <o:OLEObject Type="Embed" ProgID="Equation.DSMT4" ShapeID="_x0000_i1183" DrawAspect="Content" ObjectID="_1789406281" r:id="rId345"/>
        </w:object>
      </w:r>
    </w:p>
    <w:p w:rsidR="00EA0CB1" w:rsidRPr="00C428B2" w:rsidRDefault="00EA0CB1" w:rsidP="00C57EF6">
      <w:pPr>
        <w:spacing w:before="60" w:after="60"/>
        <w:jc w:val="both"/>
        <w:rPr>
          <w:rFonts w:ascii="Times New Roman" w:hAnsi="Times New Roman" w:cs="Times New Roman"/>
          <w:sz w:val="26"/>
          <w:szCs w:val="26"/>
          <w:lang w:val="vi-VN"/>
        </w:rPr>
      </w:pPr>
      <w:r w:rsidRPr="00C428B2">
        <w:rPr>
          <w:rFonts w:ascii="Times New Roman" w:hAnsi="Times New Roman" w:cs="Times New Roman"/>
          <w:b/>
          <w:sz w:val="26"/>
          <w:szCs w:val="26"/>
          <w:lang w:val="vi-VN"/>
        </w:rPr>
        <w:t>Bài 2:(</w:t>
      </w:r>
      <w:r w:rsidRPr="00C428B2">
        <w:rPr>
          <w:rFonts w:ascii="Times New Roman" w:hAnsi="Times New Roman" w:cs="Times New Roman"/>
          <w:sz w:val="26"/>
          <w:szCs w:val="26"/>
          <w:lang w:val="vi-VN"/>
        </w:rPr>
        <w:t xml:space="preserve">1,5đ) Tìm số hữu tỉ </w:t>
      </w:r>
      <w:r w:rsidRPr="00C428B2">
        <w:rPr>
          <w:rFonts w:ascii="Times New Roman" w:hAnsi="Times New Roman" w:cs="Times New Roman"/>
          <w:position w:val="-6"/>
          <w:sz w:val="26"/>
          <w:szCs w:val="26"/>
        </w:rPr>
        <w:object w:dxaOrig="200" w:dyaOrig="220">
          <v:shape id="_x0000_i1184" type="#_x0000_t75" style="width:9.75pt;height:11.25pt" o:ole="">
            <v:imagedata r:id="rId346" o:title=""/>
          </v:shape>
          <o:OLEObject Type="Embed" ProgID="Equation.DSMT4" ShapeID="_x0000_i1184" DrawAspect="Content" ObjectID="_1789406282" r:id="rId347"/>
        </w:object>
      </w:r>
      <w:r w:rsidRPr="00C428B2">
        <w:rPr>
          <w:rFonts w:ascii="Times New Roman" w:hAnsi="Times New Roman" w:cs="Times New Roman"/>
          <w:sz w:val="26"/>
          <w:szCs w:val="26"/>
          <w:lang w:val="vi-VN"/>
        </w:rPr>
        <w:t xml:space="preserve"> biết:</w:t>
      </w:r>
    </w:p>
    <w:p w:rsidR="00CB63ED" w:rsidRPr="00C428B2" w:rsidRDefault="00CB63ED" w:rsidP="00CB63ED">
      <w:pPr>
        <w:rPr>
          <w:rFonts w:ascii="Times New Roman" w:hAnsi="Times New Roman" w:cs="Times New Roman"/>
        </w:rPr>
      </w:pPr>
      <w:r w:rsidRPr="00C428B2">
        <w:rPr>
          <w:rFonts w:ascii="Times New Roman" w:hAnsi="Times New Roman" w:cs="Times New Roman"/>
        </w:rPr>
        <w:t xml:space="preserve">a) </w:t>
      </w:r>
      <w:bookmarkStart w:id="3" w:name="MTBlankEqn"/>
      <w:r w:rsidR="002D5447" w:rsidRPr="00C428B2">
        <w:rPr>
          <w:rFonts w:ascii="Times New Roman" w:hAnsi="Times New Roman" w:cs="Times New Roman"/>
          <w:position w:val="-28"/>
        </w:rPr>
        <w:object w:dxaOrig="1440" w:dyaOrig="740">
          <v:shape id="_x0000_i1185" type="#_x0000_t75" style="width:1in;height:36.75pt" o:ole="">
            <v:imagedata r:id="rId348" o:title=""/>
          </v:shape>
          <o:OLEObject Type="Embed" ProgID="Equation.DSMT4" ShapeID="_x0000_i1185" DrawAspect="Content" ObjectID="_1789406283" r:id="rId349"/>
        </w:object>
      </w:r>
      <w:bookmarkEnd w:id="3"/>
      <w:r w:rsidRPr="00C428B2">
        <w:rPr>
          <w:rFonts w:ascii="Times New Roman" w:hAnsi="Times New Roman" w:cs="Times New Roman"/>
        </w:rPr>
        <w:t xml:space="preserve">     </w:t>
      </w:r>
    </w:p>
    <w:p w:rsidR="00EA0CB1" w:rsidRPr="00C428B2" w:rsidRDefault="00CB63ED" w:rsidP="00CB63ED">
      <w:pPr>
        <w:rPr>
          <w:rFonts w:ascii="Times New Roman" w:hAnsi="Times New Roman" w:cs="Times New Roman"/>
        </w:rPr>
      </w:pPr>
      <w:r w:rsidRPr="00C428B2">
        <w:rPr>
          <w:rFonts w:ascii="Times New Roman" w:hAnsi="Times New Roman" w:cs="Times New Roman"/>
        </w:rPr>
        <w:t xml:space="preserve">b) </w:t>
      </w:r>
      <w:r w:rsidR="002D5447" w:rsidRPr="00C428B2">
        <w:rPr>
          <w:rFonts w:ascii="Times New Roman" w:hAnsi="Times New Roman" w:cs="Times New Roman"/>
          <w:position w:val="-28"/>
        </w:rPr>
        <w:object w:dxaOrig="1420" w:dyaOrig="680">
          <v:shape id="_x0000_i1186" type="#_x0000_t75" style="width:71.25pt;height:33.75pt" o:ole="">
            <v:imagedata r:id="rId350" o:title=""/>
          </v:shape>
          <o:OLEObject Type="Embed" ProgID="Equation.DSMT4" ShapeID="_x0000_i1186" DrawAspect="Content" ObjectID="_1789406284" r:id="rId351"/>
        </w:object>
      </w:r>
    </w:p>
    <w:p w:rsidR="00EA0CB1" w:rsidRPr="00C428B2" w:rsidRDefault="00EA0CB1" w:rsidP="00C57EF6">
      <w:pPr>
        <w:jc w:val="both"/>
        <w:rPr>
          <w:rFonts w:ascii="Times New Roman" w:hAnsi="Times New Roman" w:cs="Times New Roman"/>
          <w:sz w:val="26"/>
          <w:szCs w:val="26"/>
          <w:lang w:val="vi-VN"/>
        </w:rPr>
      </w:pPr>
      <w:r w:rsidRPr="00C428B2">
        <w:rPr>
          <w:rFonts w:ascii="Times New Roman" w:hAnsi="Times New Roman" w:cs="Times New Roman"/>
          <w:b/>
          <w:noProof/>
          <w:sz w:val="26"/>
          <w:szCs w:val="26"/>
        </w:rPr>
        <w:drawing>
          <wp:anchor distT="0" distB="0" distL="114300" distR="114300" simplePos="0" relativeHeight="251738112" behindDoc="1" locked="0" layoutInCell="1" allowOverlap="1" wp14:anchorId="7B84C898" wp14:editId="3010611C">
            <wp:simplePos x="0" y="0"/>
            <wp:positionH relativeFrom="margin">
              <wp:align>right</wp:align>
            </wp:positionH>
            <wp:positionV relativeFrom="paragraph">
              <wp:posOffset>5080</wp:posOffset>
            </wp:positionV>
            <wp:extent cx="2305050" cy="1266825"/>
            <wp:effectExtent l="0" t="0" r="0" b="9525"/>
            <wp:wrapTight wrapText="bothSides">
              <wp:wrapPolygon edited="0">
                <wp:start x="0" y="0"/>
                <wp:lineTo x="0" y="21438"/>
                <wp:lineTo x="21421" y="21438"/>
                <wp:lineTo x="21421"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05050" cy="1266825"/>
                    </a:xfrm>
                    <a:prstGeom prst="rect">
                      <a:avLst/>
                    </a:prstGeom>
                    <a:noFill/>
                  </pic:spPr>
                </pic:pic>
              </a:graphicData>
            </a:graphic>
            <wp14:sizeRelH relativeFrom="page">
              <wp14:pctWidth>0</wp14:pctWidth>
            </wp14:sizeRelH>
            <wp14:sizeRelV relativeFrom="page">
              <wp14:pctHeight>0</wp14:pctHeight>
            </wp14:sizeRelV>
          </wp:anchor>
        </w:drawing>
      </w:r>
      <w:r w:rsidRPr="00C428B2">
        <w:rPr>
          <w:rFonts w:ascii="Times New Roman" w:hAnsi="Times New Roman" w:cs="Times New Roman"/>
          <w:b/>
          <w:sz w:val="26"/>
          <w:szCs w:val="26"/>
          <w:lang w:val="vi-VN"/>
        </w:rPr>
        <w:t>Bài 3</w:t>
      </w:r>
      <w:r w:rsidRPr="00C428B2">
        <w:rPr>
          <w:rFonts w:ascii="Times New Roman" w:hAnsi="Times New Roman" w:cs="Times New Roman"/>
          <w:sz w:val="26"/>
          <w:szCs w:val="26"/>
          <w:lang w:val="vi-VN"/>
        </w:rPr>
        <w:t>:(1đ) Cho hình bên</w:t>
      </w:r>
    </w:p>
    <w:p w:rsidR="00EA0CB1" w:rsidRPr="00C428B2" w:rsidRDefault="00EA0CB1" w:rsidP="00C57EF6">
      <w:pPr>
        <w:jc w:val="both"/>
        <w:rPr>
          <w:rFonts w:ascii="Times New Roman" w:hAnsi="Times New Roman" w:cs="Times New Roman"/>
          <w:sz w:val="26"/>
          <w:szCs w:val="26"/>
          <w:lang w:val="vi-VN"/>
        </w:rPr>
      </w:pPr>
      <w:r w:rsidRPr="00C428B2">
        <w:rPr>
          <w:rFonts w:ascii="Times New Roman" w:hAnsi="Times New Roman" w:cs="Times New Roman"/>
          <w:sz w:val="26"/>
          <w:szCs w:val="26"/>
          <w:lang w:val="pt-BR"/>
        </w:rPr>
        <w:t xml:space="preserve">a) </w:t>
      </w:r>
      <w:r w:rsidRPr="00C428B2">
        <w:rPr>
          <w:rFonts w:ascii="Times New Roman" w:hAnsi="Times New Roman" w:cs="Times New Roman"/>
          <w:sz w:val="26"/>
          <w:szCs w:val="26"/>
          <w:lang w:val="vi-VN"/>
        </w:rPr>
        <w:t>Chứng tỏ rằng a//b</w:t>
      </w:r>
    </w:p>
    <w:p w:rsidR="00EA0CB1" w:rsidRPr="00C428B2" w:rsidRDefault="00EA0CB1" w:rsidP="00C57EF6">
      <w:pPr>
        <w:jc w:val="both"/>
        <w:rPr>
          <w:rFonts w:ascii="Times New Roman" w:hAnsi="Times New Roman" w:cs="Times New Roman"/>
          <w:sz w:val="26"/>
          <w:szCs w:val="26"/>
          <w:lang w:val="pt-BR"/>
        </w:rPr>
      </w:pPr>
      <w:r w:rsidRPr="00C428B2">
        <w:rPr>
          <w:rFonts w:ascii="Times New Roman" w:hAnsi="Times New Roman" w:cs="Times New Roman"/>
          <w:sz w:val="26"/>
          <w:szCs w:val="26"/>
          <w:lang w:val="pt-BR"/>
        </w:rPr>
        <w:t xml:space="preserve">b) </w:t>
      </w:r>
      <w:r w:rsidRPr="00C428B2">
        <w:rPr>
          <w:rFonts w:ascii="Times New Roman" w:hAnsi="Times New Roman" w:cs="Times New Roman"/>
          <w:sz w:val="26"/>
          <w:szCs w:val="26"/>
          <w:lang w:val="vi-VN"/>
        </w:rPr>
        <w:t xml:space="preserve">Tính số đo </w:t>
      </w:r>
      <w:r w:rsidRPr="00C428B2">
        <w:rPr>
          <w:rFonts w:ascii="Times New Roman" w:hAnsi="Times New Roman" w:cs="Times New Roman"/>
          <w:position w:val="-12"/>
          <w:sz w:val="26"/>
          <w:szCs w:val="26"/>
        </w:rPr>
        <w:object w:dxaOrig="320" w:dyaOrig="420">
          <v:shape id="_x0000_i1187" type="#_x0000_t75" style="width:15.75pt;height:21pt" o:ole="">
            <v:imagedata r:id="rId353" o:title=""/>
          </v:shape>
          <o:OLEObject Type="Embed" ProgID="Equation.DSMT4" ShapeID="_x0000_i1187" DrawAspect="Content" ObjectID="_1789406285" r:id="rId354"/>
        </w:object>
      </w:r>
    </w:p>
    <w:p w:rsidR="00EA0CB1" w:rsidRPr="00C428B2" w:rsidRDefault="00EA0CB1" w:rsidP="00C57EF6">
      <w:pPr>
        <w:spacing w:after="0" w:line="360" w:lineRule="auto"/>
        <w:jc w:val="both"/>
        <w:rPr>
          <w:rFonts w:ascii="Times New Roman" w:hAnsi="Times New Roman" w:cs="Times New Roman"/>
          <w:sz w:val="26"/>
          <w:szCs w:val="26"/>
          <w:lang w:val="vi-VN"/>
        </w:rPr>
      </w:pPr>
    </w:p>
    <w:p w:rsidR="00EA0CB1" w:rsidRPr="00C428B2" w:rsidRDefault="00EA0CB1" w:rsidP="00C57EF6">
      <w:pPr>
        <w:pStyle w:val="ListParagraph"/>
        <w:spacing w:before="60" w:after="60"/>
        <w:ind w:left="142" w:hanging="141"/>
        <w:jc w:val="both"/>
        <w:rPr>
          <w:rFonts w:ascii="Times New Roman" w:hAnsi="Times New Roman" w:cs="Times New Roman"/>
          <w:sz w:val="26"/>
          <w:szCs w:val="26"/>
          <w:lang w:val="vi-VN"/>
        </w:rPr>
      </w:pPr>
      <w:r w:rsidRPr="00C428B2">
        <w:rPr>
          <w:rFonts w:ascii="Times New Roman" w:hAnsi="Times New Roman" w:cs="Times New Roman"/>
          <w:noProof/>
          <w:sz w:val="26"/>
          <w:szCs w:val="26"/>
        </w:rPr>
        <mc:AlternateContent>
          <mc:Choice Requires="wpg">
            <w:drawing>
              <wp:anchor distT="0" distB="0" distL="114300" distR="114300" simplePos="0" relativeHeight="251740160" behindDoc="1" locked="0" layoutInCell="1" allowOverlap="1" wp14:anchorId="7F6A4C9B" wp14:editId="2C09C38E">
                <wp:simplePos x="0" y="0"/>
                <wp:positionH relativeFrom="page">
                  <wp:posOffset>3981450</wp:posOffset>
                </wp:positionH>
                <wp:positionV relativeFrom="paragraph">
                  <wp:posOffset>180975</wp:posOffset>
                </wp:positionV>
                <wp:extent cx="2965450" cy="1542415"/>
                <wp:effectExtent l="0" t="0" r="6350" b="635"/>
                <wp:wrapTight wrapText="bothSides">
                  <wp:wrapPolygon edited="0">
                    <wp:start x="10407" y="0"/>
                    <wp:lineTo x="2636" y="1067"/>
                    <wp:lineTo x="0" y="2134"/>
                    <wp:lineTo x="0" y="14939"/>
                    <wp:lineTo x="555" y="17074"/>
                    <wp:lineTo x="1110" y="17074"/>
                    <wp:lineTo x="1110" y="18408"/>
                    <wp:lineTo x="7770" y="21342"/>
                    <wp:lineTo x="10407" y="21342"/>
                    <wp:lineTo x="21507" y="21342"/>
                    <wp:lineTo x="21507" y="0"/>
                    <wp:lineTo x="10407" y="0"/>
                  </wp:wrapPolygon>
                </wp:wrapTight>
                <wp:docPr id="6" name="Group 6"/>
                <wp:cNvGraphicFramePr/>
                <a:graphic xmlns:a="http://schemas.openxmlformats.org/drawingml/2006/main">
                  <a:graphicData uri="http://schemas.microsoft.com/office/word/2010/wordprocessingGroup">
                    <wpg:wgp>
                      <wpg:cNvGrpSpPr/>
                      <wpg:grpSpPr>
                        <a:xfrm>
                          <a:off x="0" y="0"/>
                          <a:ext cx="2965450" cy="1542415"/>
                          <a:chOff x="0" y="12700"/>
                          <a:chExt cx="3054350" cy="1542415"/>
                        </a:xfrm>
                      </wpg:grpSpPr>
                      <pic:pic xmlns:pic="http://schemas.openxmlformats.org/drawingml/2006/picture">
                        <pic:nvPicPr>
                          <pic:cNvPr id="7" name="Picture 7"/>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1511300" y="12700"/>
                            <a:ext cx="1543050" cy="1542415"/>
                          </a:xfrm>
                          <a:prstGeom prst="rect">
                            <a:avLst/>
                          </a:prstGeom>
                        </pic:spPr>
                      </pic:pic>
                      <pic:pic xmlns:pic="http://schemas.openxmlformats.org/drawingml/2006/picture">
                        <pic:nvPicPr>
                          <pic:cNvPr id="8" name="Picture 8" descr="Gói quà hộp trang Trí Clip nghệ thuật - màu xanh lá cây hiện hình mẫu png  tải về - Miễn phí trong suốt Hộp png Tải về."/>
                          <pic:cNvPicPr>
                            <a:picLocks noChangeAspect="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89846"/>
                            <a:ext cx="1174750" cy="127857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6" o:spid="_x0000_s1026" style="position:absolute;margin-left:313.5pt;margin-top:14.25pt;width:233.5pt;height:121.45pt;z-index:-251576320;mso-position-horizontal-relative:page;mso-width-relative:margin;mso-height-relative:margin" coordorigin=",127" coordsize="30543,1542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sfKc3nQMAANEJAAAOAAAAZHJzL2Uyb0RvYy54bWzcVs1u4zYQvhfoOwx0 d/QTObKFOIvUyaYFdlujTR+ApiiLWIlkScp2UPTQQ9Fzj71t22O7p96So5/Eb9IhJdu7ToAutqft wTI55AxnPn7fSOfP1k0NS6YNl2ISxCdRAExQWXCxmATf3j4fjAIwloiC1FKwSXDHTPDs4tNPzlcq Z4msZF0wDRhEmHylJkFlrcrD0NCKNcScSMUELpZSN8TiVC/CQpMVRm/qMImis3AldaG0pMwYtF51 i8GFj1+WjNqvytIwC/UkwNysf2r/nLtneHFO8oUmquK0T4N8QBYN4QIP3Ye6IpZAq/mjUA2nWhpZ 2hMqm1CWJafM14DVxNFRNTdatsrXsshXC7WHCaE9wumDw9IvlzMNvJgEZwEI0uAV+VPhzEGzUosc d9xo9Y2a6d6w6Gau2nWpG/ePdcDag3q3B5WtLVA0JuOzYTpE7CmuxcM0SeNhBzut8G4OfnGSRf2F 0Oq69z6NhunpE97h7vDQ5bhPSXGa469HCkePkPp3RqGXbTUL+iDNe8VoiH7VqgFeqiKWz3nN7Z0n KF6fS0osZ5zOdDc5gJ7tQMdVdyhkDhrn4PZ0HsRV9ELSVwaEnFZELNilUchshNPtDt/d7qfvHDev uXrO69rdlBv3haEKjlj0BDYdQ68kbRsmbCc5zWqsUQpTcWUC0Dlr5gwZpL8oYrxmlLtFGinNhfWa QCa8MNad7jjhVfF9MrqMonHy2WA6jKaDNMquB5fjNBtk0XWWRukonsbTH5x3nOatYVg+qa8U71NH 66Pkn5RA3yw6cXmRwpL4VuCA8wnt/n2KaHIIuVyN1czSyg1LBO9rBLzz2S94pA/gumswKBPncSSM eBjHp0hucBI40HwnEVQF8vyxRPYkRwpoY2+YbMANEGrMxmNLlph3l9duS8+ILhWfI2bWkQoHH400 8MXR9aNZLw00FMxQpO3N5m8O37Wb11BtH35VYDWKAm715g1MHb/FAu0/g63a7f0bCwNoNq9bWBNR Qb35Dejm9zuoOG4RUG3+Qmuzvf+zBYVBwG7v/+Cw3D78iH4vcdNPAlSFka2WuG7a7cMvFj735zqH 2/3+k49busn/SLqa9nL9DzKG+eqlLLCRkdZKr7UjUXdyHo1HqX9Xdt3NvfHiOEuzvZyTbDTMxr5R H/rCTqvvJWeSC+n6N8qc5LVwz70BW4SzeJkfK96/GvG7wXe4/hvHfZi8Pcfx219iF/8AAAD//wMA UEsDBBQABgAIAAAAIQAubPAAxQAAAKUBAAAZAAAAZHJzL19yZWxzL2Uyb0RvYy54bWwucmVsc7yQ wYrCMBCG7wv7DmHu27Q9LLKY9iKCV3EfYEimabCZhCSKvr2BZUFB8OZxZvi//2PW48Uv4kwpu8AK uqYFQayDcWwV/B62XysQuSAbXAKTgitlGIfPj/WeFiw1lGcXs6gUzgrmUuKPlFnP5DE3IRLXyxSS x1LHZGVEfURLsm/bb5nuGTA8MMXOKEg704M4XGNtfs0O0+Q0bYI+eeLypEI6X7srEJOlosCTcfi3 7JvIFuRzh+49Dt2/g3x47nADAAD//wMAUEsDBBQABgAIAAAAIQCswjZX4QAAAAsBAAAPAAAAZHJz L2Rvd25yZXYueG1sTI/NTsMwEITvSLyDtUjcqJPQP0KcqqqAU1WJFglxc+NtEjVeR7GbpG/P9gTH nR3NfJOtRtuIHjtfO1IQTyIQSIUzNZUKvg7vT0sQPmgyunGECq7oYZXf32U6NW6gT+z3oRQcQj7V CqoQ2lRKX1RotZ+4Fol/J9dZHfjsSmk6PXC4bWQSRXNpdU3cUOkWNxUW5/3FKvgY9LB+jt/67fm0 uf4cZrvvbYxKPT6M61cQAcfwZ4YbPqNDzkxHdyHjRaNgnix4S1CQLGcgboboZcrKkZVFPAWZZ/L/ hvwXAAD//wMAUEsDBAoAAAAAAAAAIQBdoCRHzyMAAM8jAAAUAAAAZHJzL21lZGlhL2ltYWdlMS5w bmeJUE5HDQoaCgAAAA1JSERSAAABYQAAAUsIAwAAAUcR/SMAAAABc1JHQgCuzhzpAAAABGdBTUEA ALGPC/xhBQAAAwBQTFRF////AAAAAAAI7+/mxb3F9+/3hISMMTExSkJKOkJCe4SECBAIc3N71tbW jJSUKSEhxc7FtbW13t7mnJyctVKUvealhFLvhFJCGVLvhBnvhBlCGRnvhBmUtVJrhBlrWs7mWoTm vb293t7W5hDmGRkhtVLvtVJCSlLvUlKM5t46tRnvtRlCShnvtRmUjO+le1KU5kK15pS15ua1ShBC 5t4QtRlrjMWl5mu15t5jvYzvvYzFWu/mWqXmSu9j5lqEvYxrSqVj5hmE5pyEc2NrUlJKOjE6GRkQ 5pTm5kLm5mvmUlJatYSchO8QhMUQGc4QGYQQ5t6EraWlSlIpSikQhJwQSlIISggQhHsQc1K9c1IQ CFK9cxm9cxkQCBm9WmNjpe/epcXeKc6lKYSlhO/ehMXeCM6lCISlte8Q5r2ttcUQSs4QSoQQEFoQ tZwQ5r3vEDoQtXsQtUK9tUIQSkK9tQi9tQgQSgi95hClc3NrhO8xhJxChO9zGSmUhMUxhMVzGSlr Gc4xGYQxKc7mKYTmWs61WoS1Gc5zGYRzGe8QGaUQhHtChO9SGQiUhMVSGQhrCM7mCITmWs6UWoSU Gc5SGYRSKe+lKaWlCO+lCKWlxebmlFK9lFIQKVK9lBm9lBkQKRm9te9zEFpCtZxCte8x5ms6SimU EBlCc5xr5ik65q06KVKU5r3OjJzvtcUxtcVz5msQSilr5ikQ5q0QKVJrjJzFSs4xSoQxSs5z5mtj nJxrSoRz5ilj5q1je0JrSu8QSqUQte9SEDpCtXtC5ko6SgiU5gg65ow6CFKUjHvvtcVS5koQSghr 5ggQ5owQCFJrjHvFSs5S5kpjnHtrSoRS5ghj5oxjKe/mKaXmWu+1WqW1Ge8xGaUxGe9zGaVzCO/m CKXmWu+UWqWUGe9SGaVSEAAxtWO9tWMQSmO9tSm9tSkQSim95hDFSu8xSqUx5v865v+9vb2chHuc xb3mOlpKxebF997v3u/vc4RrGQAAGQAIMTFC9+/m5v//7+/3AAgAAAAA29em3AAAAQB0Uk5T//// //////////////////////////////////////////////////////////////////////////// //////////////////////////////////////////////////////////////////////////// //////////////////////////////////////////////////////////////////////////// //////////////////////////////////////////////////////////////////////////// ////////////////////////////////AFP3ByUAAAAJcEhZcwAAIdUAACHVAQSctJ0AAB9MSURB VHhe7Z1rmqI6EIaTjgIqCsoK4HEnTucH/9wA65h9z3Sfvug8pyqJGhCUSKI4w9sXkKZj+VGpXAgJ eRyh2upQtW2F0clIVA9Tf67g+WqnzLjObji7yZzaw16j9XWH4WyD0/FsEvBazk8XZzdT0ebK2RXU 2e8kljuXUWezpo9a5nD2TG6vcJPdLXmWs32yVXuSa2n7kdoRPMGn9MlK7Um2JCidvYl4lCcHEda0 fPZvkpfOLjgn+Y9DDFiTTO0p8nLaLaDya6e2h6/6KNOY4ZtoHR/k52h9ujwyFb/PSNX2DFqP+msX UqNE1kaXyLNh4POxPS/RErU9p1BbHa62Z9SdTDJV7FZRfy7jvaidMvWu5NW/IYXcew54xrgcAQSQ 8Pa8QiDcCOJDBWHFmVbS56gqco/IA9WPqU4WvzXkAfhdymINJ0v94TDEpBOHk/flsH9MucTh5MpH P6Zc4nBy5fjllCtIHVqebJSyDKguUpbymqac6yVHw8k/xG95mPuvYmvHZpkjWp5slDJEjU3p8JTM Sydjre9V1SLOUvb28OdyykdXx8NJKWXMekY2J6rEqSL+eJaGyCFnR0mOueH8MOb4mqMZnF067Mtq L687GaNJ6XAYkmgNcaqhkGw8XEt90DQgayzZa8ia4v+X2upk8jKeU3fywAluckkUtcVhlYXaGtEq ZShe6xvLl/B8/7z8rcWj+Tz+3fab0vYCeh5ZG+Whxlp8FUgZAiMdy1fXEJk+r8/6VUTKAG2uu2ko iXe00qyp45Ay+GBdRarCyVp6XmGqcEoZzv5WO41oJ3zLd+Hv4wZfKaWsts3oZ4h9jOUNVFJmSXLJ XXV55buwj0rD80g1ZUhXN6yC/qcLpwnOU2blSmEjhilfoYPNV9B7mJ7FZt0NnsVmPbi4tzlejt5o ts6gnlnCLGU97suzoYK9INknNBUOVe0DfdFZO9lyyhZshrhe958/8Ve0+MagV5/yFA5z0YpqSLmA tH0ITTn5pdpxAnEGvC4gy9SnvCBBLhvoDSlDgADf3aYpuIMW+/R6TH3KIrqLX+50JsXpjOspk+hU 4W5xNjuU8S3Oxf41VZy1OluV8e3OBUT4aD47SvfJnlEyE03tLzixdcrizOazgyzZzuc+Wau+oNio M3JqdPazAZWdUsfRdSZZi2ojACnPr1brSvjOlB7alwMnwrBFy7Rto06nTYM3qHaztqFdwjfknhYJ z3ftbuGWaZEwNrINYw/g+y2vjLqz0JKrzdUTlFZ6Fy5+0w/1b9ehKd2r3RZQrFC1g57qAa2ID/WA a6AFVKsZXQbObmuH+GitO1bk2a1atVIz3m7kwPiP2LSyQyZMArW9gtKXyze4yCHBpNVFOZzdouPo eMa8TcrHsxdXz9be+uxG2DmnU+g199cSDq5ebT2tF2HyKq/eyD9glLB+9odIWDtQQfvLL6OEuUi4 OXaYJax10n+KhP3GTshKwkkyUq9q0fSUFkMGqL+ZqyeMGsNL7cgZ2t9Uwo1UEv682IN3a8JLUV5d SljT2CBh1BheNt1FqWCaMK12npS4UQpI+ArOEtZcy/DiXUGr4RhqfIXbpPh13eIbE75usVbYyVjR jFnCWpenDJvNmCWsnW2SsJHGdqXQqr12pdC6aA0SNsvSIMX3jKRpU8y6OWG0GHtochLExAs90aeo YZawHFYhUAlDJsdKATtrgZklrHUpo1dwgiUkXtHLCRu5m12vuDHh6xZrPahWM8hYa1P0QQrjDHIR s4RFSxraK/Bft1k8hRxV1xwX2SsTI7nqE8bkZJK1Ce9j8g5ODynEnzHXqtt49m6OSTdIEWaEnY1N 0jJIjFl1BT6Qwo5WxRRnz0UXeL3FBSe+/KhawppXyGIe2vr4DlrCwt3m4r8aEk7I4jzhk8XwTzEk npC3chS4mkEKqNNcsrgJ7ex6i5kwBbk54at+TL0QqpgLShMffn5Sup3AT05pGlE6h2MxbNkattC2 05q61yos2jiGFmGT0WPt7ZrFkPKh6G2R88BRD1591WIcUy63rRImM9Xh1CLhQ1u+XcJkLSvJ16UA EpFyC40lojXRGISyTKs6ZhRiQ0uLlR2NCROPk2DPkmQr0qPbNn6sYKBGoxQLMf7plGHppn3CcPay 0eLtPCf+XIsEvF3vlAIyjdq7DuQyE670sAycQePJMb5YBcr01l2nkiRrGD1UhnK9NG5DS+eUtRAT aLs+XOrlF7uZztHHoljFJJ8ODAz8Bch6kHuKiectDIN+LRnF1tUdKOpajrfwwsjC/G7vDRRYzWm4 B2ECNF0AZ+WMhiWNAzmY3+hO740U+SgdpWaje/42POEfruAOrqJHobGQu2kBQMIOMotHPZJxum7f HGoPAyESMFu9tARaTMgOhL7hkZ0rzESPu209pMXAwroY4BVqB/uC1G53jhZj3w/lLZ+naYc2BDGk tNWTTi3QLAagZDFs7bQmo5aco2yxEOPYGdaV6jBP0MOCc1QtJiTm9MtOTjkfmLoBPdTuzZxbjP1V lP9W+12oG0qb0q561FkMGPZBGaKZzAIOGd6kmGmw+JdRf1wDdRoDXLM4MK/yNlgc3MfizKDr8cAD LJ6dzNS6/1vj0uIGdK/IXvI5Y3MTpRstFn33jOZ5Hr207cevcF3jW7ic85i88RE2D0S7xEMs/hTt HXbbe9zVYuXHTA57XFitIbm1eJZlcX5ryXpnjW/MbTqP8ONuPJ/FDTj14248IlZ0Y7BY4tLiBvR6 xQ08QOPBYsk/anEDrix2V0ofLBajYuIwNLS/wWL3LdMiO8zkUsBbxXkefxfZj3Cf5lc+QqPF7jVW Fqc5Ib4YAzGDymIEP9U5HMq41LiBksWxmM4oEn35nJCV/1CLr2iM98zyz5cXHJq2/OQxfoQMrB1f 7sNozHnuLb6RweIWDBpL7lGC3EiDxZZjRfRHGClvK7uy2ILGJ6JMGOvW4hqN/QLvFwVLsrj42N2R k8brjETwv3JyMAOLPfUwfK49v27kFTG8a4z/G63GUKTuxNTWazhYf//5ZLE/F6NmjDWe/idGOyR5 eNXi+liBFmdYIvnvnvh7HsOp8ONfsTgCiwmjL6YWe8WYL0kckfCXOmJqMXrD4kcyScCIn14oLP4F P5Naixswspiwl4y/kfBUchtZbEj36AYWkxjvmN/qFYZ0t7gOj0ZBkJAkQDyyFNstecXDsF2I1ylc Fbmdim1MCrGdq+Nz9To7bnPcuLEY79yFv8nvZJtstzHJ4Pd2m4HG4XYJ2zm+hG0stu8kXuJ2RcQm YXgc/oORZYJj879Jisfl6+12UT+IpWMPCzCteazZUo0ex22c3X3tqjESc1pZasSSxQgLKg237hoj 1UEsFi0mKaelmV7tWAzgOAW1a9dikNnPd2oXuMEr5pjra4gp9VXKdi0GIG2IrQJzi5cg5RZKrTSK UpbHUcCW8CP+xNYUWoiAlXhcBvUQOzdovOB4/UWwZNDixp9D54EYGgplipUafQ0pRDtzi7EysFPT hDPsH0BrjxaD/pS+OtBYAHokN2gcSz+GzQof42RYZp/KbQAf+Yt834cfa98C2OOU0jf1PlaJHWIs 8cCDydDrNs903bIZWqsef3bE1wuFL/WiM9kH2zPPPP6Y8GV1THI2wzGQ2EZ2x5fVWA8aw++QazUX 63wlO/Zt7Sq+/wQWVgf1nmHXK+7BFnsvBgYGBgYGBgbawbBC9dPG42gftT3y1nmj3sLzLBgc+/W9 5rbJ5C3S7vip7FRzzcqSwXtKUguPWl/HlsLFhpC7zIGTiUeXuj/mx1fQ3nTaplesPqzIkorPba2L 4AKWXMIXncEOntY9482KweoBreQO2S6j6WiEvdqdEIMioBSSD6M4hb36wNO17W0S+thJ7ujLhbIi XjjDQeTEZJe/47mDb1y4tnQjxQp05tOZm2pFSiNavpFrAyg+flA3t7xSGuD8CV1jWgUcnFFQ2rBQ fjdwvcaIcrsTBojRJOBtrjqyWUA/rN5klcNfYisT+1SIP4UK8t6wNdR4nRWlYtIOm6R0IrZ25+s4 DjCCGGT5/urBYKwcVkbBdOBoMMEJZtWuHdLjrIUM1LBl8clgElCa2LzDcVQY4NYs1gzGQVfW5v8A YrkSpATKEDt3N3SDceCEGqtiH7x+arcTJYNxkJjFshSXED5hY74SoGwwzkUkH26xwIiWV+nD4qm7 GhWDCYO6kKWyVM90Ahy31NniqsFYllqqC6W0+uzRm4Xrd2awdDYb4e1MYXH9utaFagwWE4FZCG81 BpNd3vX61RkMb9Viba2rfNSmgi0c9TY3UWuw6hJzhR7dEpy70SQr1hsMh1lXvtW2wt7TDQ5pCrV8 E7duNFjtdCCubxXoBmfm5bVDg+syHbDQDF4c6nPtaTS4+0iaBoN1hfPDoN32OFW49qHVksHmTZHH uoTXK5eIubZc0Qnd4Ll5I8ehwg2Uwlox27J9ZmL1ZYPFYyi3Vld2q9r/LBlMPCg4ZvqBazQaLAqf TVQUOb+xFtuQ6XSXuIHLCocYdna+f1NVqEVYu4FGg0Wm24g4uXu5qf3fIkrcQAuFCfFv6mtqEYdv oJXBwU1vcWeFRUbrpPBc75c4cQ+FrXbxulJYy3QtVhg2wK3C+eot4TdOjB4/IEpAA5r6t/Zpnnov S7hSuHOPx0PicCfurLCzFkd/FY7rF+R3GiVc4LSk68Q+rm3D91fh0X192Eamu2uUUDsduHOU6L58 yN8ThzsNHXDoEplfG4cX3e6VNxrs7KmvhslE2uJQYZLVVktdKWzDh8v36RT9Vbgx0z2Zwa4UtlGB b+iqGhQGbGS63/X9L0McFthwCbatHQLuSmEbma6h8iMNjnGAyvci3Jr15TpU+HIcXvjY8/aaxIZP OzQa7Ky2phQOmeoqxHloSQgZNFmFecp+4owuF3Cq8IU4PCYHgzP4WFESb0nhj2IexPHl8bCNBtuo wF+MwweD/VhOUkiKBfyAYxcX+0odukRW752HKKEMxnXPE3EEDRU/F33CoUs0UFJ4LKbzSUWvLhq7 gZc3Gty94GBp7TuXFFYLcvM5OPXDFb7iw+/guBkOqvkAAwOekxC24e0GD7W1AweFb6TRYBsFx6Aw 0Ghw94IjK2otc6Vwd5dowJXCaqcDzKsd4exK4e4FR0P/cH8VvnOUcHafblBYYLfFkcoxw/Lp+h5H iVAuOo6WCg+TBrtS2OaK48s8wGk2R04VPneJsZiSFK4vz1rlyCw8WLackNkS/lM0+10prHZOfI/W qFAMv3AuguucMh38zxwumakPjw8P+fnaiI1Gg88LjkSsZLIBqRYLMl5QHq9eF/xrFX7Wr357ynQx SBtE5j48k+Oh2Vqb8Lq9wgC+YQBpzHNS4K0gXMAggUTrFxI4KbzEf6Rb4yjBPdFQDb02BteJhm/4 Cv8LBot/y+DAHGQUc8GecVJYGDyn6E0mCo/5mzAjYnL6foGxwjkoHOe4dBA0y+BS4zICTQaXFCb5 TGQ6A4XpGOcYXPpqhQRBo8F1BQe+7wLebrMlYqnUDCyYNxp8qq2hDwMzQ4XJBxqLPRefHRRmkeet GYjmeaOjwcLVWmIQJT7I/k+Gy8jOWhhcV3AIxb6TRKgLGwYlLsPnXmo7gru3OD5xINq0gGtzo0uY 0b0+/AEXkKOxt4Y1M7rX1sBgIlZE+WhhcPcWR2N9uHUPNhao4jnN7NRL/wiFO46XCIKAyWUqfpAd bnDZc3E4h+yvXotNDkFXbuXxw+vN8bjchji7eBD4nRWuQzwvxvBBaUpn4hFvgMnDlLyprXzN1WNr XJ23htILecWnPYG12ub4vDHAa5/162gwPjcPyS63W/gmBH/jtPyU4vIb8BqB12K7JXuxisfh+JLs 4ddymxIGmyW8ZuJ4TN7x8Dag1Dsv4Tu6BMn+UCgHqtjwYRSTFmdpdzVYzFl/ihoKOwaT9OW4CMOR ji6BfJXX50BsdVVlESMVjS0YTPKz5+YtKYxU587r7BJIWJ3WxaLBAf0oXT8bCstHmdWuwJZLIHj9 NLeworAMb1qqFhWW81aoXaDjQLsjjOtrG1k1GMoRzY0NamuX2Uf05ehsNjoDNaAWIxsdgEFt7cB0 ch7OEW2SDbsKA9HR48wVzpO3WDTJzjgtPmQz0wlw3gN5/cwVxo86Y+T7F8/JNC6iLQsi5QvHYGFd YVzLSF4/c4WX6wxXQaAZ1I2nEdtFfrYTq1sAOMkGauvAYLh+wmBzhffchywlxyhgf10O1mNvgwAq kOguljOdBN4DPM5cYaycfe4T8XGnaCz4w9Fg+DhYF3KhMBBAnd5YYexMIF+ZUhjMFgZr9TWfUvAM y5lOAtcvCs0z3RKixJjwdD4SBhcVg7EsdaQw1N4gaVODSTgpsE1cTDySgLFTKIa8Uo0YwptY1sk6 UQSXz05dogyEN4eI3GMZplaMcoJ6j4GBgackhPhbv4hkT8mLUZzw2m7HfiIGeK5c1NWOxGKSLah1 WUEYzNwa/LF6f3u39Q75Zs/mTuaSPhKLe3y2KP7wNbc2z2EtWFW0h3IJlxbHYiU8W8hR1djH7QzZ TW/Nh9HgnaNZtSUxZ2xvrUGTB4uFVz+5iS1iqzMdb0PAbY3VrsF3wG6muwPMaZQfGBgYGBgYGBgY GBgYGPjXYWHhtMPyzmTibrmkZrjqIwho/QQsT8q8+AiFsDafsetE8eItHCyH+DAyUFjt9oMEp6bP zQeK9Ja+KZzydbbD5Ruf6Y7tRbKC8mjNI/gKejCcJItmQto5vc+66XcAFC7ibC54fEGHi48dsLd0 42PJ8s8eRYl8tsnUolCbv6W0y4oeKTzlwbEmvPJf+lUE38o8n0FtbTcmO4LfD2UZRfFp9EK25n/F TT+Iw0ce3OLINqUhX7t0kr+r/QGn7LNR+pSM2k0u8nD2bkdoOyVatJoP5cEwT1o788WD1U8DPhFA KS+OD6X0loPClG/6b6xGqsymwbLnwQIV5tPtF9j6kqc2R0o6ZYwKf/0uPmHjJ70usoXCUG+Lc5wV wdcf8u01WRj+B2avpvjEE9/0uMv7oDAYG6LGfPNkzWkm89+vUV/tPimMxqJDvOCcWr1nNfXwAUFk H4v7HFHSz3GeusIQ3uaic2jtctS2FUQcPg19ZjL/hX0MyGWFAYZLAdIXeWumv5QVxno95j966nnp DWcKA9tZT409sa8qDMSijrweqZd9oU5hKKmFQ0Tpo3urmqlRGD6MqL3RRa8qnfUKo7EvYCvvyQ3y c2oVBjwxFVfp6fgH06Qw/GWxRmN7Oroim4aHukSFWOa/UV9qFs0KA6mPjtz7dmmVd9F64ou3XgS5 iwrjLQQ0tn+dWONs6k2bzSayqVfMexCRrygMVXtPGLuZ96rU2zXF4SNLbOrRIH14/ruqMNSMRLuU 5o839oRocdROXXkiLmT+e3CwaKEwkKp+oX5ENuSqDyOZzH+P7URupzCW3Viz6E8nVgsfRvZbbIZ8 PDL/tVUYzkxEmykPQ6goPfwbbzFzbwq7F76moReGP0QN+XH9su0VhuIl1gYNPR2NjadVGgbBJCgW 2mAHi5goDKDE4MUP5z9w4/b8h2bX92VlIac8X2yXSRGtndzjuUHhXozbnH8F/tn0wY14s3qFWcJf XDdan1ThSv/wNRoU3m9n6/af/Uae1Ydb1iUU3p9ahVcFDZqiszX+EYXrfTgLZu0jza38I1HiY/Bh U6z4MNlCo1rtOuNZFX5Lki0ucdOOhjhM2OIFmqluuwKeVWEzmnwYn8fjdJ17SeJtAjd3RjopDHFM MvOL5K4PqoyzvKhfi6mWhjgsyZJpUeSFt3VTMe6kcLb5U7Bvwli23fjUv+e9ECv14bvQTeHi41Tb SaKX6d0+xLdhSXfJhx3TNUpo9cltVLs4khvs1CXuQUcfftEUXvn3+xTX7yKVeFofzoo/2iqc73dU 2DRKPK8Pf2o+nEY0udtdJjaP5+3L/if2YX5SeP7Vq6E2JZ7Wh1dHHx7jGN47DsHap58zg4l9n9iH 4aUi2t7zE9jpH74LnRR+IP9IXeJxmNbWBh82RdTWBh92yeDDrmGjOP2t9q8z+LBrBh82J37F9cTb MviwOUMcdoyde813YfBh1zypwmzwYdegwmb9w496NPBJFd6TDNegbguOlxgUdsngw8aYxuHBh40x r0sMChshZj8wKOkGHzZmqEu4ZojDjhEl3eDDLhnjPNVq/zqDD7tm8GFz4nW0bj/R+uDDxtwwXuKk 8H4ZqP/dZ9MgivzId7gM9LP68O11CbZZ5yn/JfezVAwEiwPfmcRPqrBpi0P34d+MvFVGZLE8wk/F Fq8cgf2cbyd+EPFgm/i+D9ubP/W/58PIu/Jhxd6LcPj+W8C3YvAo/Crkchpx8Ocn/l/89evWaUCe WeHb68MlH96NJoGYaDDhx8ckvgsuDmWFDB9v+c1rAj1rlCCMGUyodsmHR8FEfaIFPz7dNC4+haKg sFCa/XMKG1L14RVXNb3dyJ8cpcv86LA/LuTKUQcf/gcVxijxqvavU/Xht7WMEvOAznBZsDVf56Ag yzmFfQp65FLh1T+rcJe6xJ15Zh++vS5xT55Z4cGHHTLcp3PO4MP9YvBh1ww+bE5KZ7MhDrtkiMOO GeoSzhl82DV1PpxOotMg4e94fZpLbfBhY2rHS+DCWf5xeoCU+ieFBx+2wjbKQ07VQjjfJYX/Sh9m 8KWA3T38srgGyRgkVLsnllH+Hq+pfAhsl9Lo+IZ/ow/vspweljVnScT93Kc3d7HWUBcllhHECPZK I1xEbQwKu/VhNp9nutOwLJ5n53NEO1I4i6J0FMnpPdiCTzHnqhu6OD1bPI/BOJZle2EW+LiYVaa9 BrW1tW3k4+1K+ET4Pq7jMCo325ym3YGPWbsgk8M4nEY/xTbO1aqNqSjq5/7nV54HQUayPCr8wsuj KMz9zTTn67ZJ1/uwUphgpNiBD/vHBQFd+DDzPoqJJt02Cgpes467Q4VHaxklUl9NBB5HOSMx/xIv gCyX7xwHkZiobQ5xFLdtqPPh5VrVJFgAdQrnPjz99GLuH9SIv6IUFH6ID48OU3YKhaenae+yQPlc kIvtuw9/b0dtbQ0UlpmFEJyTlWslnQMf3oWf4S75mMjPJrzl530VHsfKh7NC3S5PuPcNUfL4bll+ VFgYtmqvMBlRftbzAyXdQWG4mi96lHDgw98eLcCRaYHpspBDBAxn+Zv8o4ZDhQ8lHVm+4o1csvQn IADz5duNWSeF64gXi9P/rxbT0+K3TuLwfzhhYpZ/TsdknPBiRVDhe/owxGEZJcCMxWvEeZCINdh2 25xzyqHqpikstl0VbsaFD++FwlDKRAk4j6iJhh81H8Chwi6pjcPNuKlLyGlVt3ySQFGN1Tbw4bvW JZxiqLCTuoRUmE1f6FoOx/p55yjhlLraWjPow7afzT8ojPP6idJO+PA/GyXAh4fZD8x4vA+3BRVW YKAKwRTFDGqzUOc7gddBLFEnweuiT3z5B5XX/77Euox6AWCnxEqs9CuJIGTJZcIlOAYS2rtHIkgu 1c7HELcVa80dwBTa8UgfhtqGslcqjB9BqsxBYak/vMZDJ4XFCVWFcWw+/P14idYHhdW/48jR9+gP 7MsDVYWxvjPXrwCUziNNUaGwdgUQ3nJa9EfOkQLIdf2iZZvF2XoTJeDqC29Y/9dmoeOH+jCSbdDY WYtVYVHh9ku5OEauq/mZi1HqF3lkHFawhcifV5eQ7pEPI+M0n+ESvOplIw/3YcFSBAv/8qqwPVMY yHApmH26vdjv+eA4fOR38QkCrrXukzP6pzCCJUlUXFhItR8+jDCxhDTdHDsBq/RTYZbkEGh5IJ+G q6EvPizYTlDjybLe2H4qDGFCLuHuJ/VV5P74sCAWldyoNlj0VWFgFULNgm9qhwy46FvrBPPQIXhN sOixwmD2coO9tNl5QEYf7pXCwBKrmn+Cat231woLcInrqLqE+x18mCWvfPJjwqPW7wORDdSk/qI0 tqb/CrMpFta8PGHEHXx4q0YlLj4NVh49BAut9Oi/wuAb2y80W5+v4A4+HMvHo9lkjbGVQSs5WvMo hTwVbfwo9/9EyWbt59EfPtIrEXsczkipuJEpeAaFoan3hnZq4zDvEYeZ6N+RNznYmh+6S1go++ez nMqRT/66Ut+R/UK+6sR6DoUByH9TtQvcwYezgk4ZyQKKAygSegwVLJTDbVgeyf6T/LzTlYVQX6dy 7gVUuDc9P9dJI+lU7n04y+U0CYRF/jsofJxHYRVGQjBQWEaCnJ8pDMh+ITD29Vl8WBCL1hPkP/c+ zIooFZXEeO0ziBIzKedO92EpXI0PC1JpLBZ9z6OwrLtB6ym6Q21tGvFJHqxllWK/iV4451GCCld9 uKlHO8vRWCCJ53Gfv7Wv+TxLC5H/3Jd0NtjLfqEn5b/a9nTv2OYTv9d8nX3BN9gc/KyPfgMDAwMD AwMDT878OPRstg4u3M4duJV5PsNejDHZYXdx493cgZtRCiMseIqmZy2nAZC961gBhQ83krZrMb7y KUn9tuM0784pDv+RTww9JyOfNwwBeTjz/GOKa1/s58nXH9XL/ISAwv314WMcxiHoan6MpwMU9uKR +Crdhe4BusLL9emh5Cdj5NMo8IOJH/jtl3m+D/Och+M92+9ZvIhowZ60RtzjKHF62OXTL/qWwdoD dYnlc3TBPys99uG/BKytqd2BgYGBgYGBgYdCyP/E0j9g8HlgDgAAAABJRU5ErkJgglBLAwQKAAAA AAAAACEAfcgRioQJAgCECQIAFAAAAGRycy9tZWRpYS9pbWFnZTIucG5niVBORw0KGgoAAAANSUhE UgAAARMAAAE0CAYAAAAPANc2AAAAAXNSR0IArs4c6QAAAARnQU1BAACxjwv8YQUAAAAJcEhZcwAA IdUAACHVAQSctJ0AAP+lSURBVHhe3L0FfFRX2/V9ZqK4SyktpdDS0kCxUgLFneIa3N3d3QmQkBDc JbgFl3gmCcGDQ3GPK5AEWN+6zmQPQ+7e96Pv+z7P1/4We+ZkH519/fe6juyjffr06QsB0D5+/KjF xcVpsbGxljI+Pl7X27dvLXWlntK7d+/0v0t9a71///6L+modSUlJlmUqxcTEaImJiZY61sv/8OHD PyxbtkuWI3VFaj0iWa+qZ70O+S7bCsg6zPpEyfKTk5Mt8yQkJGgx0dFaIsuMjAwu80OmZB8+aqBS U1K16Jh4LTqO+yLzZCopMYHLZL3MZYs+sv77tPdabFysFhMfq0Ulcj0sE7kP71NS+HdzHdGnT1zf x3QtI/2tlpIcryVxmYlcT3xMohYbk8x1JWof0j9oHzNkO7jf3PcMOU78HM/jFxsX/4USuU58yNA+ pqdp+PiB4vH6wH3P+KC9f/uO2x/NbYoxKyFOi6KSUpO4PP52HzgP633iukTvOD0xKZrridGiY6O0 6Hjuc1Ki9v5dkvYpPUXfbvA4Kcn8SQmxWnIi9zU+msdWfmP5LWL5u2ZwW7gdVvrAdcXG8jfjdsdJ m+B6YpPY/lIStPcZ3B79uCrJ7we9TZrnidWPf2wsf5OYBO3d+3T92CiZ29IH/TeN43GPYd1obtub xGjtdXKUlsTf3/w7SHv4qKXxOH2U+T6kZ27757YnkvaiLzezzYlkHdL2VFtTUjFkHQ/W88iypM2p +aSUWEhP5z6wjmrjSvL3rFLxIMvLunwVn6qeWkdqauo/1BelpaXp67feByWJlazbI/qHhchEWbjM pFaqDoToPwIT+S4bZV1frUN2WuCRVf8vYCKSdcgPKlCQhpbAumq/P/wtTKClECYxDPIYBrcCiRkm 3Acu01qyfQKT6JhoLSo2WouWIGFAJTAI3qW8zWzE3FddBAUDLS39HbdJls1tZ4DExSZwmxK5TQn/ CBM2/n8Gk+SEeC2D6xYAftL3xby/Asl3799pCQSWKDouijAhJLhdSSlJBFQal8mAZ+BCIMFgfpsc o8XFvOBxfKPFJ0mw83fkMUpLSyWgUsz1MkGii/MmsV4CgzYm+g3n+3fAJEbAwP2V34D14gi3RB6H tPR/DRNpP7FUHOeNj5f63FdpF5n6QJDIb5fC31kUF8cOg79XFPdZgJKcTCBm/sYfCd90HiPzsc3Q t1e1J6X/LpiI5G/69lvFmsBF2r38XbVxJVXHWjKvih9ryTb9R2Ai65RjKnWi2aGq+kr/IZiowFUL sd7B/05nIgfLWv8vYfKJ60hiYAhEBCbx7HHV/B/1H1S2/bMkcJMJAXPD/wySv4OJACKDDVlgEifL ZWDFsvGKM4knIN6mvNPrKH3Q6/OY0kkkssHGyLHhfBJYsXQPsh8ZDJT/FEwYGPo2MRgzkKG9JQSi Yt9wuWw0DKq4JK6HrinpbaqWxnrpsk2gO/lEUHygO0h+RTf1XItPIBC53ChuyxsGckpauvZeenLW t4ZJekY6l83jwu2K537oMOF8/x6YxDPYBaIJLJMTk7V0ruNfwSSOkI0jRHSwRMeY2560CyVpS/wt 5feKjorS4qJZnw5GdyjcntTkBG6zwJDbRUelbx/nS+c8AkzVHpT+O2Ei+yBtX80n8SClav+qjStJ PWup9ch8WZct8/9HYKLvMx2RxJb1spX+R8JElmut/5swMTdEs1TAK6jJcqVeAhu9gEXWnRUmGQzc JEIgNkastdle/zOYmNdldiYxsXRgdADxieylpbcjTFKzwCSD25/OwHrLHzQhOYU9Z4L2hr1zNIM9 NiFKB95/BCZfpjlp2ukZPztRzqIzU76xyH/KV19qanFdgTOKOwfPKuZsmlnMOWLOd86h835yDl3d XskpNf4F0xwGe+axsYbJB25THCEdm5BIaMnv8R+DSQKDPZFuLCUhhUD81zDRU05xcPrvEEv40BVL u8iU3v6oZLaZRKaiCdEMlmiBj7jLOLquOG6zgJP6wHbLYyXtI43HNpqQUu1J6b8zzZF2r9qd1FOd q2r7qo0rqfasJPMpAMnfsy7/PwIT6/rKLUl9pX8KE5nRWlJRpHZeNlBthHyWgyH1ZGZZsaovP6ha sZKsWOpb15V55bOiXlbJOtTy1bJFYsn/rr78CGr5UipJeqUOrtoW9V0OlAKJtVJSU8yNPo6Nn8sW FxHPhv+BjV5vuHqASEDK/OlaiuTysa/Ya9ItJEmvzv2XadLDsf4nCRbm23IO5APt/7v3qbqziGWa E0cIic2OjU/iet9zH+VHVNsv28P9znjLBh6rpcRFayk8tkrJhNEHLkvSrw+cR2y4HlwMZPM2c3us FBv7QncV4+rYO3kP+97l4JhvvQkSU1b5LfzJRIiYCJB/EIFiIkhMF+aVMhEmpnNzftdFmHhf2juy OVKfEYIS7LIfEpA8Viw/8HtUTCIBm2Le58zjFM906SOdkfq99IDnb5hBRxAf+5rO4jXBwG2nw5BU Mj7prX4O40NmXXFvkrZImfKOvxvhJOei4vh7iYuTz2+lrXKZKtg/8HdL+5CqJaTw77qzYsBKh6G7 vSguJ1Xf/gz+VumEiezDJ7a9tPSPhE0S60ndz5I2bI4bcwAKqETv3plTBHG3Subv8eaOTLZJn++z 1DkTJakr7Vb9XcWBfJb5pd2rZVrPK5/VMdWPa+a+SzxIfZH1OtT2WNeVz+JM1Dqs68t3tR1qm9S6 LAtQGy2fZUEys+yMAoR8l4MnKzefkDSvVOaR7wITqaM2WCQrVyRWy5d5ZAOy1hXJNDkYavlqHpHM 83f1U1LYY7G+1JF5lGQf1EGWumo/ZJuExvpBYD2lNLoGOZEYS6scwyCXcxux7EXj6QikcaRLzy4B wiCX8wAf0lNpi8WRvNH1JvoF679kr/qU359p170HOb04Nto5q54eHuj86EA/55tHxjk/OjZdFz87 IY3uIYNg/ECn9emtDqy0d/wxGVjxDKykmKjP4nZlpEkdAQ4bPLdHjmsGwSXbHCcnC60kMOlcJbsT tZaKJFRAqIBQAR0JTk3Kj1MT8+DcZIql/6TCIFRAiIAQAV0JTLOKInRWEdCdgFABoQJCBQQKCBQf AsXlus8cp08f+Huk83hlyPkWSXM+8TdIohtI5rGRk7biyKKZ9rCjYb0PAkJxM3qDlN+Ndj/+Dd0U 95kBHx/ziunIS6Zq0dxnBm8GQZ0Rrz08Nsfp4alZzkr3Dk11vrNvoK7np6c4Pz45zaJrB8aLnD5l xBEO8YS3bMdLpmcx7DjMEBLIJ6WwIyP4JQVMk05AbyM8rulMjQj9z26P7Y/t6HPbY5vj9st+COAl RuQkr5wQtohAkeCUv0nbs26rImmr0jaVpN1KfYGAClipJ59lndZtW8WpfJYYVfNIfTWfxKGKG1m+ zCOf/84pybyynbIsqaOWnXWbpK75d8uEifUOqJXIDCqgrXdCAlSgoVyF2jhZiQpQtUEiCXCZruqo DZN5FQCsJfNkPVBKMk/W+rI+2TG1PbLtSmqnrfdD7cvf/dhJbBhpDMwP+rYr5yXryGDj4w+dxJ6V dl16fnEW0nt+zEhlvXQ28mTm4oRARqy2aVoTp2PLOrgQJt6UyVr39/Qw3drdxXRpawfTha0dTeGb u5kIEhOB4k25CFgenpuj5PQ+6bV+lUQCM4MuR0kabDL3L57BIGCR1EHgl5AYr2/zRzqEz0rT0lKj tB6VsrsISHpX1tC7ooaxtWyxqmdR0JGAjgSBovmlEbqoNCIWU64/IWLpL7jg9isurqiECyuqIGLF bwh3/x0XPKrhkpczrq6rhwurmgpMRJEEijeB0jwtkQBkcEYRgincpnQeb/D3ksDUfwc5xtyHtxJA kgIR4NFMU6LYNgQyH+QKEh0E0gmNU9MIjWkERqaO8dicmuXC0puliRAxESCmyJ19TNf3DP1CBIgp bOcYvaS8+bn5+5jb2ofU53QQBIes46M4Z3FIbHv8HQV0OmD039qcAiXRrX6StiFtToltTwJR2pmA RdqcnIuRdiVt3ty+GQ+UlNJeZZr8Tdq2tFdrSWypuBGpeJO2LfVVQEvdrPFp3bZlHgUm2SaZTyTg k22QOlKq+jLdOm5EKp7VNqnlq33IunwVo5adySpZiOyQkgpedTCsg1wk09VKrSXTVT11EGUjZENl mdaS+rJeOVhquUoyb9b6Uld2TpYn61AHQyQ7rLZb6lnPow6gnA9RiqKVTnmXrjcUsbeSz0t6IymE ACSKPVMMe1g5J5Eg+TbdyLtUAo5AGVkvlxMh4ky5UN5UJAVCBYQI6EhARwI6Ejzc3xeECggVECog VECoiCIv7h5hivAeqYsw8aZc7vm6O2fKCZ9oYSnZL2lkSWz0iTF0RnRPcfwsl53F+gtAPuu97koI E2+W6FZBQ7+KRvSrpGFMbRts6v81LnjWx0XPuriysg4ue9XElbU1cGV9LVzZUBdXNzZA5KbGuLKp KS5t+hOXt7bBlW2tEbmjFa7tbIvbuzpTPXBjVx8QJiBMfO4GrG2eFP9ai4t6Tif1moHIgOU2f5I0 jk5FF1OHhGj2pHQISZIq0omkxL/S7p+Z70Q5iwgPF4rQmGa6vGek6fLuoaaL2weIIilc2d4bhAhu 7u4HAgX3DgzGX4eG4aHPSDw5PgZ0KKAzAUECgkTkQ7mMr21wHl3d6Dyupo2IrjCe28fO5C3bJp2Q nPCOSkwm4AQUiXRF4hjZHj5IDHyWtGFpm3L1SL+CJO2ckjavTvYq6d8p63iw1j+LB/PyzZ2xih/5 rv4uMoPLPI90oNK2FUT0ds76Eg+qjooLmVc61qyxI/NJ+1LAUvOJssanbJOazzJRSRYklWWFKriV FEzUzLIRakNkulqZkny3BC7ryfLVvLLT1nVVfdkBnfaZy1aSebPWVwcya13ZQUVia6n59BN2rCcn 3ZRk+WnvmT8yGPWrHvo8AqtPdCSpbGBRBE6U9iqKMInij0rbPaZBXqeJdexcKG8CxTT0D8dICiNq OWJIdU3X0Bp0AfUdsXHEb3hwaBLenFuIZyfm4smxuaATwQOfCbh9aDToUBB5cDSu7h8JQgUEipSR ApbLB6aaCBPvJ8FeAhcn6bHfJUoKEMX95Y8vIKFVj6ZjknzffI5AoMgelzAhSJwJElOfqrnQr7yG Ab8RJnQo/atomNgwN47Oqo1bO3rg5s4ulAtu7eqKWwK8vb1xe39/3D0wiBqo697Bobh3aIRFD4+M xKOjY/Dg2ETcPzFNYALCxOfVxR3NY+OeaG/prj7pvb/8XtK7s5TfjtuZJOdGWOfW2eVOlPMj34Uu hIj3VUL1Mp0cFUmBEAFhgsv7RuHKgdG4QTjQkeDB4ZmgQwEdCh6emY6n52bidcBc0JVgy/gq3Lfs GFaNv0M1AwZVs8GQWkaMqmkbydI0urqNiSAxTahr4z2lnq3L9Ia5nSmnRKZhySnvGAfSLqL0y9+x lNxvYp0Wi+QEr+qMzOdFzGVqqrQ9aUef60p7kviRdqlizVrSjhUcrCV/y9q+RdauQUpp3/JZlvN3 8whMrJerJLEgf1fboT7LdioGZNXfxafIQjBr/W+EiSxTtl1dFxeyyvKspeb798BEbLk1TF5HiwWX 7UrU3sZGadOa5G5OCUQiKYytaQShQtlgXE0No+sYMbKWAcP/0DCshgHDatljRP2cWDPcGa/93RAX vhEx4WvxJmwlXoe54XnwIjz1nw+6ETw6NR2PT0zBg6MTqIm4eWgiCBTcPrs88vY5d+/nl3a6UPpV lCT26DHRr3jM2JATYrX36XJlSPbzH2HCEgMr2hAiBgysamOGCoEyp+N3DMBRuOszDvcIhvui4xMI h8kM1Kl4cnoaJeVUPDo7Cw/OzdP1kHrmOwfP/efiWQC3P8gVT4NXCkzw4rqPT9SdU81TEt7wGDLH lqtO3CY5nyIpzMurO5wo52cE5INT870vH5hFaM6KJEhw5+AYOoxRuH+QsOJ2PDwp2zENj87MwhPf +XjmtwivApbiTbAnXnJ9b0weiA1fgbMeLpjauiBG8NgP+8OAUdSYmjYYTREioCPBhNoaxvN3IUhA oFD83RoWjKRM0xtk8yZQmse+eqolMPWKT0nWXhHYcmPbBzlXJm3OSl/CRAXivw8mqr0qCRysA1bF nur5rWNB9N8JE+vtEEn9/xRMlH1SkoX9b4SJSLZf6sn8sl5ZnrXUfP9emHyygkkc06DEqNfa+4SX OkjGtyngQ2cCfsb0egZMZiOdWs8G7OXYYI0YU4uOpA4bbj02Vk4bT8iMYs84go14SsuvccJjMFJv 7EHc9Z2Iu7ULUTd24nXkDry8ug2vL67H6/BVeGFisFB0JKAjEZiAMBHpUHlz45DL82uHnVISXmiJ cbTnTCkyJEXT9/NLmNCVmHpVZk/9m73uSAZWNeowEbAMrmYP976/4vm5+XgesASP/ZbicYAbHgd6 4BmD9WWIl0XPwtbi8fkNFj0/vxavItbg1QVu86WNiL60FXQlAhMQJj5RT8Nc0uKuOSu9iDwociFI vOlGTFQkIYIbdBmECuhMQIeCZ/6L8SJoGZ6FeuIZj8Wz8+vwguuLvrAF8dd2IObKVkRf2YSUG1sR vHEQprcthuG17DCS0BhZg8e/JoHB32A8wT6BmkhN4W80mUCZSNiMq2sEXYn+exEiIEQEKiIffneZ 1CybU1wsYZ0UrcUwDUvPeGcBg9J/1ZlYx520Y+uAFUl96RRVgFvrPwITibd/BZOs2yLf/1MwUcGt JD37/0aYqOWqAy8HT5ZnLTXffwYmydFMLd481ea1y9Z85p+2PlOb5MWM+gbMaWJvLutrmE54TK1j wNT6dpjUwAaT6tsQJGy01Pj69hjfIDvGN8qFYfULYPXkTnh1eS+ibvvg1c0DiLq1F9G39yH27n4k 3D2AxLsHkXjnIGJv7sWba7sRfX0PYiO9EXVxI16e3wg6ExAkkZR34p3Tzd8mvmJvGq2916+iyH6a YfLp4zutx2/2zgSKqWt5guTXL9OcAVWM6FPRFrM7lKEDmonYiHWIzgza6IvbEXPZG3FXCL1MxVzn Nt/aZ1E0ty+G2x7HbU/gtifye+o9H8TfPSEwAQES+fH9I5MSQaIDhMJzE+FEUD4LojsLXY1X/B5F IL0mmN5c2oSYa9u5/7sRe3svYnks4u4e5TE5wfUdEUXSoZgIksiBhMDwenkwtm4OTKybDRNr22MK XaKAQgAvsJ9ZT8NMgmQ6f5/J/DyhAUFT34hpjewxndPnEyzzGthjFn8fcSqzWth7U82Tov7SEuJe mi9jS5uz0n8FJqq9Kv0dTGSatOP/0zDJui0yz38KJjKTtWSlUsqJGTlbLUGvJN8FGvJ3WaBQU75L XdkoKbPWl+lquSL9xCGVta5IDpDUl/mkrqxDSebJWl8ky1HbpNYhkmnydzm4slxZppSqfmpKEudJ YH7M5dPOpsgykrnfb9+xkaRr6e+5X2ncp/Q0vd67+CRtab9SToSJN10JCBTM+tMGc/40YO6fGhY3 M2JBUyPmNLZhg+T0pnaY15RlIzZiwmZ6Y4KkaWEs6FcD1wJ3Iv3dM6S/fYXUqPt4dt0XTy/vw6sr W/DmyjpEXd2AN1T0tU2Iv7kNybd2I4VBKkqWYL1D2Nw+CDoTAYrIR4CSTDuelPpek7ttUwnBt+/f ah9T3+gw6e7sYKLQnelN3980i/pUNaDn73boWc0RniNr4z3XlcQATuB64m/uZxBT9/cTDoTb7cNI 4jqTrh+wKF7c1Y1dLHfpZUzkLkRzWhTnjbp1GHQmIEQEKrh/3hvPLmzGk/Ob8PoqXdjlbXRiOwik PbriCdF4gcZt7t+9w4i/fYhAOYzoq7vxJpLO7fouvIzcK/IhTFzoTJwJExfKe1zj/JEUJtZ3xNQG dpjWkEBpaIepDQmThoRJQ/4OjakmnyW/3YJWdpjdTMO8Fqwnv18L/q4t7EFngkVt7Hyo5qlJL7XU t2yzcpevanfseFLZbt69lbbE9iZtiHrLdiRK5XSpa1FmLKhYydpe5e+qTavPUqq2nVUqfqRNSxtX dWW6yHrZqr5a9z9bvnV9kfxNli9S2yaSWMwamyILbRTlhHAyg1TKSh6xQPI3IZZI6qrPspHyd+v6 sgzZELVcNY9I6mclqMwv88jBUbRVknmt66r6stPyN6lvLdlO1QNIXbXjMk3W/VF/hkTWw+1n/fTM XkAu7elKitNeM1+OT5Q7VOmK3sdrCzrmcyFQIgkUNj5bzGcDXNjCgEUtNCxig1wokgb6pxGLGhux kA14SWMDXNlI5/7piP1zW+LjiyCkxUbibeJ9pMQ/RHLMY7x9dYfBchoPAzfgsb8bntDevwxfgdcR nnhzwRNREavpFNYi5uI6xDIFSqS9T4rcisQb3nrQEyQ6UKjm+v0ZctJQLrnKfTKvH5idyW/2Jgrd KhrQj6mNUh+qOx1Kd6Y9ywZURXT4OiRc3830i27g+j7EEAzRN3fSkeyiM6Ku7kTslR0WRV3ajDd0 S0rRlwnEy0x1Lm3B84tb8OTSLry+fQx0JAQIgUNQJdHBxGeW4miiZNl0N28ivenCvHXQvLm2k85t O9On7XRIm+jG1uJpOF2ZGSTNP32K0zLS47QPabEaYeLk2e1nFzoTnwmN82B6IwfMIkQE6rMI99n8 Lebwd5jTlGr2WfNbsANoSUfSnL8Zy4X8HV1b8jej5G8zOn2FZd1K+czrUKh5avxzOpRovS3JvSbi QAQkFierS9qeOX7k/Jq4X5Fqq6oTVXFg3V7lb6pdi6SdyjSJH/l71jiV5an4kTYu3/9ZPMi6BBxS Xy33y1j4cltkfqmv4KLWoyTxqeLSel7LRlpLBW5We5V15dbzqI21ri/zy8GTv6sVyryyfNlx67oi SbFkutSxXraaP2t9OYhyYNS2qHWIssJEPsv2WLZJvwGNMJErDKwv61Q3VsnTwvI8SUxCIlOgGO1D RoqApDlB4sMSS9oY4drGFstYurXR4E4tFbXWOE3DcpZuLQkR3bHw7+0dcc7tT3x6fQofnp3Apzf+ +BAVioyoS0iPuYOMhOdA8nP2vCdw65QrnpyZgRdnJ1KT8PLcZLz0nYqXftPwJmAmooNmIyZoAWKC lyA2ZCliTcuReN4LCRFrpPS5d3hc88SoR3rKkxgfpSW9vm+ByYDfs6E/gTKgko1F/SoZ0UugUs0G g+vmxtbpfxJYdEUM4DcXNzPlYNpxfh1eXliDFxdWM6i9CLqVFr0K88Sr0M96HuLJ1GUFnga64WnA UjwKdMfrS9sIkf2EB9O2a9voYnYiii4shp9fc7kvz68ihJja8POrUDlP46brkf9SPKCechkPfLnM 8I0+hElzZCQxDZWUVH7Ht1rG2yjtbdQdjUBpTvlM/zM/ZjLNnE+IL6SDXPCnHeb/aU9Y2GIRoaG0 pLWUBr1c3MqIJW3tsYy/nfx+S9vyb23oLjsUwvIOOXw8u+dpnsp0x3wJnu2J7SI5KdECEynNVwCl o5TLv+Z2Z91WpQ1KnFi3U6WsMJFYkFJiJWssiKxhIm1ali8SSKj4tJasV7V/NY9I4jlrXZlf6suy 1PZY659tkz6jtaSigonaYCVZuASpzCgrlXqKUhKgMo91ffluffBkPqkvUmS0lqxPpitnYr2h8j1r fakr5FTbYr0fsj2qjjW45LO+D4SJPC4v95OYH9/PvP9EbvlmPbmtPpqSh/KOTy7u5NE5mzdhghWd 7LGyow3c29lgRTsjPNtp8KLcOmhY1dUO2/rlwN4huXFiTD6cmlgEpycXx8mpJXFiViX4LKiHg0ta Yf/SDjiyoidCdk7BQ9MuvH9zA5/ePQJpQDfihlu7e+Li6qbwXVQdp+dVxemF1XBmcXX4LauFAPe6 MLk1RoTHn7i2ti1ubeqEm9u64+HefiBIRAIUl+3jSzmL+lW2EfUnTCL7V7LHoCoOGFjR1qIBlQmU 3zX0ZsojDsVtYGVEh7jhTcgKvArxwEu5YhJEQJjc8SRsOZ6YluJJMIGnFLAYT/wWWfTXmQX46+x8 PJaTub7z8FSuTJ1dgNjLdC4Ra/VzIi/kpO2FdXgWSjAFLdb1+NxcPPWbh9cB8/D83Cw8I1DlCs7d M7Nx/Sj/lgmSj+nszOS80Ac550aX/PE9U1T2tnQO6XF3BSguVOScP3NhMUGylABZwrRlUQtHLGFK s7Q1p1GuUrYhROhClrezg2srA6GRTe8cVlCeHfgbd7AVkIg7AWHiTTklyC378WynLCVV1kFCfchI twRZGtu8PNdl3VZVbFjHg3V7VQ5ASbVZFY/WdUVqeSpmBEbyWSTbkLW+ige1XPVZpmfdFlmfQEb+ bt0ZK0kd69hU+mIhakEiWYBasZJaucyo6kopGyMHSVZkXV++K/hYS+qrnbeeRzZcpslyVT1VynrU jumlUDievUNiPOsIGAi2Dx8tMh886Q0o6SViSeRYOg6mLm/fEkByv0OGiAeGykj7YHYmsa+06Jgn 2pu4N1o0ly1P1AYsq+tMkJgIFKxz0bC1mwH7BxpxaKgDjo7Og+PjCuDExAI4NaUQzk3/Cv6ziiN4 9ncImVcaoQvLImzJrwhd7oxQ9zowrWwCk1dLhK5qj/C1nRGxqRcubu2FKzu7wbSqMY7OKIujk7/F icnFLDo5qQhOTixs1oTCODWpME5MKIjj47lOfj42vjCOTCmMnfxOgIgiB1e1MfWuoJkIElEkBaX+ lQ0WDaAz0R0KP8s5lOW9y+LJ0al47TsHL/xn4cm5mQz02XjA8r7fdPx1bhr+Oj3FogenJ1ETzTo1 EX+dHE+Ny9RY3DsxBvdZPvGdTDjNwnP/JVzeAjz1XYSHZ+bh/pnJ1CTc4/z3OP+jYwTikdF4eGgo 7h0chmsHxokr8SFMmn96R4h8ZHuQ3053Amx/bBuS28ewPcTEPBWYOBEk3izpMvIQGg6EhkGHvVsH OklqeXuzPNgheFppJX/bL9SJ6myHVd2zCVAiCROX1PgHWlT8K+1NMjtDpr/peqrMeCBQ0tk5yW34 yWxf4mz1p54zpT9MGJ+opb4ndFhf7rexvgEuQdqezMM2nUBHaW7nAhOJyy+dg0h1xhIL4jBUrMo0 iRkVzypO5Rgpt6PiTuaVDlTqqNhU8aZgotYj8ynJ8qy3Ra3niwlSysLEGaiVWS9EFq7Iar1ymVfI KvWljpJsiKovy1T5n9QXmEh9kaxL6irCSj0FFJGaR7ZBzSMwkV4ihT+q/li9nPtgHSU5QfYPMKE1 lbE03vNv8gPJD/rxg/yosnwQJglacswDLS3ulhaxor6TQCRT/elOIo+OKYLjo/Lh7Lj8ODshH3wn F4L/jOIIJDiCCQ7Tgh9xfklZXFhaDpeXV8SVFb/h2srqiFxdB9fWN8G1jS0QubUdbmzrhDs7u+Le rh64trkTTB4NYVpeDeHLKnPe8rjgWhbhi360KGxhaYQtKIWw+RTL4DnfImRuCZjmcb2zv8H5+SXh O/MbHJ/xI6Y3M2IIHUa/XzUM/s0AQsUCkX8PTEbVz4ndU+rggc94PDzOwPYZi7+OMdBPjMedU2Nx 98Ro3D06yqJ7PsOpYRbdPjQQtw4OsOjmAbPu+gzBo1Oj8OD4RNw9Mhb3j47Xb9a75zOU5SBc398P 1/b0wY1dfRG5ozduevfE5Z39xZX4ECbN3zPAMt7Sicht7WxLHylxA9JW5OS5fg9QYpyWnPBMW9yu YHOCxIcl3JhienS0w4oOBnh2pJPsJOJnahU/W2tNF8MX2shOY303IzZ0I2y65xGgeAd5NXaKTXil RaUkawl0ROl0SKpdy70oH9gOU98J3CRdZqBnSu6QTWTbfstOLoNtW9qotGklHSZyNSiOqX6cGSYy bk0G9/fvYGId4BIPAhR1JVbFjJIsXzpXiUmZT0m+y3T5u3V9kUyXZcsy9XjLXJcoK0yULAFrHbhy cGRFKtCt4aAOnJJsiIBCyCd/t95YAYMQTlauDprMI25F4CPLlI2TAxEl40vwsyxDlifbouYRyTKs l62LaUhySqp+8tR8wLn9sg+UrEMedbdIGhvry3MgKW/faW9J/FQuN00GAPpI6/w+WctIeKFDxHdJ LRfKmxAxHZ1ZxXR6RtlIwgR+M4oRGD8gaM53CF30M8IWOyF8aQWEL6+Ciytq4rJnbYKjPm6sa4Tr m5rhxtaWuLW9PW55u+D27h64u7c37h/sj0c+g/HkGINud1dc2tQa59c2w4W1jXF1fWNcXl0XV1fX xPW1n3Vt9R+4uuqzLnr+jksrq+GylzMueFTF1TV1CK46GFbDDkOqEiQEA10J+lbUMLCyfP83YFLx M0z6cP4VfZ24nYTFgUG4zfTp9p7+uLmvL64f6IPre3sy4OX2eaVuVFeLbu7q/IVueHdG5E6mYru7 4N7+nrpu7e6GO3u7829dcH1ba8K1TabaEq4deUw6I2wTQXtgnA6StzGP9PMTaWlsF9LJZJ6fEIci QSltT85jRNMB6B1G9EPt8LQKerrjSTe5urMjVnW0x7rORqwnJJQ2dNe+0KYeNl9oaw+Dru3Uxh6O TGGLRRImLklxD7WoBAZZSoI+7ILcPpAh7pYuRWAio9TJs1JxMhyCRdL5Me1/J+co/jFNiGesyB3M sfIgpDzcyboSP9KOze7FnDEoSfu3jksV6DKPih8liTmVOUhMyzwqhmS6ikslmV9gomI0q1Rnr6TW Y9kIJVmZbJBUUgtWUhCQv6udURuodiIrAKS+LNe6vnyXjVXrEKkNkg3VGweXKQdJSS3fIs6bwcb0 lrYxPjFZiyH5daubqaTkJLoObk+mBDgyLoU8wp76Pk2LpQuJT3qjvU96rF3wbO1EOVMuhIk3ARJJ gRCB36wyuOJantD4BRHu5RHi/hvCGMxXVtfG5TV1cXltA1xa15jwaI+bWzri7g4Gza7uuL2vD+4Q HPeODGUvPAL3j4/FQ6YAT89OwqPT43Hr6DDckJ77YF/cOdQPNxmkt/f20IPt7p7OuLO7o0U3vTvi BgPSLPneCdd3dGAPznXy87VNf2Jyo2wYQxfSvzwdSTVHHSRDqxox+D8Ik36/GwiTslw2ncJ2gmJH VwZ8F37vjGuE4tXtHXBta/vP2kIAbGlj0ZVNLXBlY3OLLlMX1zdj+Sf/3grXt8r0poRGM1za0BjX 1tXTYXjJqxYurKxJNUKQZ0txJT50Jc0/pkQRIPKkulySZAdFWMiYMfrwDRKk/Jya2WHpDxJ+lBHq kgUmzgSJaWVXB6x2cWB6mgObu9liS3eDRZt7adiSKfm8tZftF9rQVeoZ4d3biO19cwhMQJj43D86 1YVyev+e4Ip7qaUyJU5JYMfL7ZMhMFPfp+ppj7heJQGInOtJe5uin2+JpXORNq70XgKUdWS4Chmg SepLLKj4sQ5mkcSiijfr+JFpah5ryTRVzzrm9BQx82SskixfTIBahxxba0ksWm+LWodlZtkh6woK BmojRfJdBbpILUQAIdPVjllLpqs61iuWA2W9bJHMLxuvSKvWo9aVtb5+IxDry2BB+ghp+hl0cVM8 eHouKHVYV9IZ+XH4Q4kLeccGmhh9T4dIsGsjF5bedCKmc/NqRrIEHQlM7jUQ7lkDYR7VEeFVE5fo Gi5taIQb21vouklo3NrJHpbguLu7Fx4cHo4HR0bhr6Pj9LTg7qlZ+OvsXDz2W4CngYvxLGg5nge7 4UWIO54FuuLh6Zm6Hp2djQenp1GTzTo1GY9OTMbj40qED5dnrTsnJuHm0bFMRYbi5eE+dEXO7Flz YlJ1A0ZWdcRAAkEXXcYgSm5O+0KEhi5+HkAN5Gclqb+sa0lErGmLq4TU1U10TAz+yM38zPLy+kY8 Fg0turyOrmhtLYsur65BVbcoYuXvBASd1CpnXFlTA+e9qiJidTW9DFlRCRfluztL119xYXl1BC6v Ka7Eh66k+cePcrXEfAk/I10eiWfHJWOPxDK4YuT3ZvAmxjJ4k7WPkHQ6TYMMAMW6AhPKtLJvXmzu 6YgdPeyxq6cNZdDlTbexqTdh0ceAHX01ePfTsLE3gcJy1xAb7Btuj6Nj8uH4pAI4PasQzswtipNz SgtMcPtg/8gHJ+Z4P/F1dXkSsNJZFH1pm1P86xdsV2+0tww2OZ/zQUZrkyeg9fMq6fz8Xkulm5Er bUl0IYkCFLbXKILonZzABdupSGIns+0myKBMhKZ1LIhUhqDHgVW8yXTVwauOWz7LuRH5u8SYNYAE GiomlWQ+dYnZOt6UrJ2QtfQAlz9KbqTIJAtTK7OWbMT/HpgwbRGI6JaYP6aezshj7TFawMJGTqHL 27lQ3vwcGeLZFHQkuOheF5dW1MNlj3q4Tnjc2NycPWgrXNsmT/92odugRd/HVOXwAPx1hPDwGcHg HsWAH4PnZ2fgmVyF8JuHpwGL8DDEA09CvfAsfDVeyh2dlzfjtdwvccF8NeNF2EpdL8O98Ny0Ak+D l1v0IsQNr0SEj5QvZVrwMoseBy7F8xBXvDg3AQ/2dYY/G7nf9FLYMeBrjK9p0B9uG+5Ml1FJHnKz AoVSJmSUBltpCCG0qP1X8FvMY7GmnhkSdGGX5GliKZlmXWB6dVHJ8zdc9Khs0QX3ChTBkKnwZeWY BpbDebfyiHD7FefdnRCy9CcEL/lRL/3mf4/ghT8ibH4ZnJ3pJK7Eh66k+aePMUwb3jONYQfA1EHG f03IAhMZ8lIGwH77TgJFTvSz8dMFSCp0YlZd592D85q2jipJ5+GAXb3oMHpq2El504WIdhMc+wYa cJDwODLUBscm5MLJyflwbkZR+M0pjqD53MYlZRHG7Y5YWYVOtDYi1jVF2EYXhG7pT8c5NZIyESwm wsT7zbV9LpRTSvxrtkvCLXM0OBk5T/ZD4JKSIqcC6GgIEhlMXNIyGahJ7ly2wIRSbVxGnIuOMp+3 sNa/gomKM4llqavgIH//PwoTgYjMLCuVSkqyIAls64X8r4AJfyQ93+SPlv5RGqPcF5OqfZLxRtLe CEiaK4iwBEvQkYAOBXQouLGhM+5v74X7u+g29hMah4bioc8YwmMkHcN4/EXXIA+7PfKbj8f+4joW 0XUsxqvQFXgl915ErMHLixvw+vpuXW/kbtBb+/S7OmNZxtzcq9+k9fraDrOubkfUtZ2IvrrLoqgr ch8Gp2fqzeVteH15q0VRlzntvBfiQ2fg+JyfcGxsNpyekBOHR+XD7pFFMZ4OZWJtg/7w4eiathj6 O1MeKw3LouECn0yNoGY2zYn9Y8sgbCnBsOwXXJQUb8nP5tL1Z4Qv/tGisEWlELbwe4tC55egvrXI NO8bhFDBc4sjeM7XCJlbBP4zCxB++fTy9JSC8J1ZAienfC+uJJKuxOXTBwkW/m78jWVQZwnGd9Lj 6oNXfYaJDOko6c671LcEiHQYbPzp7DzSM3SYECQmuhPsHJATewfYYu8gW+wbYo8DwxxxeER2nBrt iLPjc8J/Sj4ETi+EAG5j4IKShFxZmNwq4CLBeXlNfURupBvd0g43t8sT1Uxhmb7eOTJMYAKCBHQo oDsRRRIm3rG3D7vE3Tvs9CmD25V5YSCd2yYDbCWxk5OrNuI29EHCCRMZijONMFEg0cWUXM4JyQOH IutYEP2PhIn8IyuXFauJ8j3rSkX/K9IcC0wStPeESPpHcSiJ2siaNrobYekzpkEejHE2YBwDZ3R1 BlENBlEN81OmozM1u20hHJnXmDAZg1d0HTF+M/HabzZiTEvx2sR05cJqvLq4hsG9jgG/AbGR2xB7 fYf5WRJCI1Zu0FK6vR9xnJYgt8HLbemUPMci0p9puc1pNw9/1i25dV1umTcrgfPHs55S8o19eH9z Gy7TMZ2aWwJnJzggYLIjTkzIhiOT88OjXW5M+kPDhFpGjKttpwPiC9G1WGuklUYRRJPr2WJz/8L6 1akwwuH8vBK4wCCTMow9dtjcYrpC5xSDaXZRhMwqYlHwjIJUgc+aWQhB0wsgYGo++E3JA79JDgze bHp5epwNzk4iBMcWwvFZlcSZeNOZOGVAUgI5NyYnyBkgn9joCYk4pg/WMEmMSdQSYpO09ynvzBBh jv9J7kp9mywwcaEij0+vCDoU7B2aHYdH58Sx8Xlwisfo7DTzdsnocefnf4cLdEoRK+imvOi01tXG xU0NcXNbc9ze0R73dtGN7hlIZzoUd3xG4t7p8XjgNxVPzs0jSBbilckdb8JXge4EhAk7jwORhIk3 1VyekJa7reURBzlnlyhvNGBbjaWrkvF/BSbxCa+1dDoZC0hUzHG/5bKyXA2yjgXRv4KJxJrUkVLF UVaYiGTe/1aYyIxZpU7AWq9YvsuGyokcBQUpRVJfNkrqWe+YzCP1ZWeknmyElLIOgYZarpLaWVme 1LHeUPmutsUi7th7Gf08gQePdZIJkwR5JF/GGZUBjj+8ZY8Vr42tZWxOeQ+pYRdJYXgtBxAqGFOL vbf+hC/LunaUDaY0MHIaA6t2LoxoWBivzm/ACc9ueHh0CBLCpiMmks7jxjbE3DlE57EHsQKI+4cJ hYP6HZ4Jcpv4rd2Ij9yLRP49Tu7+1B3Gjs/S3ci2TMlnTov0zhRdynVvRN+QZ1yUdiLmxnbEcr3x N7Yg5fYWvLvhgcCVdZjHl0TAjOIImFaMwVoUvpML6zfJzW+lYVoTG0yqp2FyXe4jgSlP0o76w4gR f9hh5B82GE2A6tMJnjE1zeVYebq2voZ1PXMgYFZRBM4qCP/p+S3ym5oHvlNyWeQ3OTv8JzlaKdsX 8p2YDecmOOLUGFv9sziok+MccW6sDU6Nz47AqYXgO7e8OBMfwqR5QvQb/RyDjA4vr9bQL/vzt5aH 6t4xnUlKpuVPiNEH2I5JZCeSnKi9k9dsZCRpfaraOokjyQSJDwWfsaXgM+5rHJ3E1G3a1wiY+S0C 55dE0JIfELG0PK64OzOtrY8rnn/i4uaWuLajHSJ3tMXtPS7468BgprQj6EBkOIapeOg3B48DmMYG LcAzdiqSvr6+vAkx17fz96GjvEX3efcQCBF2ILp8qOYf0pK4H2yvhGNiaooWmywAYZsmKMwDZ8sA 4XJ+Rc4PmdNy/dYFpmyJiRILn89lKkn8SMxIHFjHm0jixzp2RBKHfweGv4OJLF+mZ12+UlaYKG78 Q0VZgGyo2mjrmeS7nOGVetYrkc+ycrVQa8l0Vc+6vmyQ/F2tRyTfhYjW61CS7bLeFpEMHJyQLO93 4U5/ImnlbLikNp/eae/TErWUmAfa2Dr2AhKfoTWzgaUeUFLKkADjmApIEI2vY8SEOgaKn+Wx9QbZ BSSRdCUmwiTSf/MI7BxfBnsmlMbFnT3x7t5GJFzfhnf399E57NFTlfhb+wkFNiimLC8vbsGrC5vx JmIjXoXRvYSvYQq01qKX/P5czpVk6sV58yP8Si8j1uGFlV5e5PRL6/Dm0lr2fqsRc8Edd46OgK/7 Hzg5/wcEzS2NoDmlGPwlmTp8h7Ozf8aB8aUxvZGmP+QmT86OIyjGEZpjmPqMqmnHUqYZ9Ef05VF9 XXIsWE4lTFZ1JQAm5cOZSTnofJgOZOoMgXBmYnaLZNo5OqPPku9WmphD15nxjnQnuQmjvDqUgmbk x5nphB+39/iCij6ESfOMdHYYae/pOKI0gUpyHFPw6Nd0nXScDKgkutwPcjITDDawjXxM0cbWdnAa WM3GmXIhTLwpU69q2SMHOzPFYwo3ippA9zmdv7l3L3vCqwiuuP2EyFXlcX1dLVzf2AR3mbpc39YL N3Z3x50DfXD7QF/85TMET09PxtOzM/FU0tmgpXgW5kWA8De4shEx15hu3tjNtJUdBttA/B2msOr5 Iio6cjdeXdblQxGSTwiNGC31/Tv9fhQ9FvSTrFIyQAUucmk46o0WFy1vIJCOV26TEEB82emKBA7W nbPEg3wXkEi8WAND1iWXgKWOiksVc3JV1bquqq8gozIWNZ/o75Yv+mKiSG2ssklqpSLZWFmJqisL UIEu6YzK0ZRkfnUJWG2AIqosTzYyq+RgiANS67Belyz/C8nJ1kSmZPy72EP9cW9aZHxK1JD6SAfJ yNrZfCiCwoY9NC18XQ2TCI2JdB+T2GNPkWECCJLpDQyY1tgeExpmE5D4ECQudCTOUhImPgem/ISD w3Nj99B82Du+BK5s6YrUiMWIClmM+Eur6GAIiFBCIWIDAbEWL8I9+d0dL03L8CxwsX7Hp0V+i/TB hJSeyi3pAUssesaG+zx4mUVP+P1x0BI26MV4HrQQ0SFzcWNvb4StbQA/t0owLa0Mk2slBC+ugKBF v8JvQQWYllTFSpdcmC1PLdNtTSIkJgkwCdBxtWwJDe434TJZpsuxsNIUuhmvzg44Pj43To53wJlx 9p9FQHwBE4GNlc4xbflCk3PTweTVB6sOmV0YfrOK4cysb3F2bimBCI4vquRj8qzT/BNitfdywpW/ vf66EMIjURovAzCJDkRemiXtQh8HNz1Jm9EstxNB4kJ5j6ybWwcIha6VHdDrNxv0+82AYZVsMKqi Ee5/2uLIgBzwHemI0yNscWKULY6PtUeomxMe7GmFxz79cffQUDw5OQHPz07T7/p9HrAAL0KW4kWo hxnol7bQle5F3A2mnbcOMWU9jGi6UTkHFnvDm3+jWyVgYulSoq5sZgexDk9DV+FpGBW6yodqnhx1 X0t7K++1+TIYRXInt7ySREbPSyBU5DyJXK2SuPlXd8BKzGSN1ax1ZRkSh1JH5pP6Uqp4zlpftkfV t16HksRw1vqizI39LPmj/GiyEOsFiGSarETqKUBIfVm4wETtjEjtrBBRrUzVF8nfrSGiJPPKsqW+ lEqyDrVzSvJag0Q6EzmxpW+P3C0o7ztJe2MBCUtMrmenB9IUGbyI8BCYTKkn3yUFsPrc0FFcSeT0 ZnldEp/fYmN+Qz3VCBMXwiTy8BA7nBhqwJHBBuwZUgS7RpbEo8NDERs8D1GExht5fsVfBhZahgeB C/EXbfEj/7l4eGYGHp34rIcnpuPByamfdWq65VKxWbO+0F9nZuMvuYQsJ37PzsDdg4NxeWsHRGxs jECP3xHm8QfCVvwBk1t1hCyvhuClvyN0SRWcnV4O85tqmN3QiKkCCcJUjsPE2raEBo8FwaJPl+OR qcn6sbFyJpNz4SyBoHTOKsXR0xymPX7T8lrkPy3fFzo3JR+nF9AVOu9rBLn+ghPzfhaIgBDxMa3v 2ByfnrMzSNXSPqVpae/SeMzZdhhIMqq93IIu58BSEmO1D+8TtPktsjsRJC6UQCSSYlrqgFFM2ehO 0LuqLehO0KuKEfPb5ubvVAgnR+dFyKQ8CCUY/UcZcHa0gW7JDj7js2Hf2DwI9qiJV2dG4E3AXIJ6 KV6FuOMNO4eYq3QgkUxh6DhimdYm3/ZB4s0jTDUPITZyP97ICXYC5M1FcZxeeGrypDzwPGylXj4M lM5hIR74zhP5UM3xVu6boTPR7z9hzGUqJYn7KZeL6cISCFA9Frjv4kr0dyNlxo1I4kjiUepIHEjM qJs+pTPWY4F1lOS76uxVjMl8sgx1biRrfYlzVU9Ka0ksWtdX+tuJ1jCRUkkAICmIBLr1jsnKhXAK Okqy4ep2elVPSvkuNk3+bi214VJP6igIKRDJ39SyJY+UlzrFJyVr8kIs84krupL3MdrUhrbNJzTO 5zOe8JhMUEynbZ9Wn86jiR1mNLHRx7WY1cSIWU1tMLupUde8pnYgRMSdeNOdOCW8fKEl8wdKiIkW mDgTJqa9/XPj4EA77OpvgwNDHLBvWA7sHp4Pe8YUw5PjQ/HwOPPrE2Px1+lJ+jMnN46MwK0j5tvF 7x4aSKlyIO4dttKRQbjvw/xcF+v4yIm+ERbdPTQaD46MYw9KHR6FSxua48Kqmri40hnnPZ1xaWNN RKyvgdA11RG+viZMq5rg/NqmCHKvhaWd7PWxOmY1NtCh2GFWQwdMY+pjLUmFlOT7jCYa1vbMiVNT iuHctMLwn1HEIr+ZX1HFLJLnkAJmf0NJWZwp17dUCaZdZvnP/R5+c76H/5ySOE+QnHeja/Ksg3Ne bSMJEhd8ZC4vV9s+0sHKicp3Gdqb19GaPjp8ShKh8kKLe/2XtqJHYadFnQq6uLbI7j2zReFICgQK pjSy00dNG8K0TcZr6V2vEPYuYdqyawTOzK6EI6ML4vjo7JQdTo8y4swIDeekHGmAzwgbHBpui72E jfeEEngTOAdJBEji9QNIjDyE+OuHmb6yvHcQUfpoeDsQdZ3pzbWNTDmZjoZRJqatIV54FbQCr/xc 6WwW49mZRXh+Zj6enGLHcHQyHh4Zj7+OTRKZgZIWR6DIE8+Sqoky6Ly4r2zX4sbEmenDYNB1ZzAW 5Q0J1rEgsZE1dswxYT5NYF1X1bdOcySOpJTvyplY11fxLPWkjnV9+ZwVJmo+fUHWkj/KwhTFrCUL tLZFUldKWZCQTAW6ksyj7qITyXIFVDKfwEQ2TG2o2lghq9RVG6gk65FtUnXls7woS25O0+8e/EgH k56ozWia14kw8SZMwJIBQng00DCniS2DhGpkHtdiXjMj5lJzmtlQtoSLo8DEhzBpHh/zTIt/80ZL Yu6alBCjESROuwZk897crzBYYu8gB+wdYCBUjNjezwZb+tphx4ivEexeB0+ODmDgEwhHhuDm/n6I 3NMLV3d2xQ3vTO3sot9GfmOXlXZ3xc093Sy6sacHxRxeaXdf3N5NK87yjncPhHvUYmpTge7DiamN EwKWlsfFDbVxcXNjnN/UBCFrWyNsfWsEezXFxuElMLe5AYtaO2AGHcrMBuZjYK2ZAhqRfKZksKAN fehCZn4HfwHFHIGFWYFzv0PQ/O8RSKnSWkHyuMGCHz9r4c8IWPAz/BeURbh7FZz3qisgAUHiTTnJ /SH6DV2f2D7kMmoGOw1xtQlvCJLH2rFJpZ1W98jnQnkTJpEU6E4wlynprMaOmNo0G8Y1zoURTQph 66LeeBl5FB9f+CJkfR/sH/Etjo3MjRMj7VgacHy4hlMjbXBsmAEnhhtxbIQBh4ZqdC922DksFzYO I1D8piP9tjfeMYVJveODqKu7EXVzD15c247nF9biecQqprGSwq5gOkoFLMczf1c8lSel6TifnKTz PDoV949MND/fdGQ07u9n57BvEG7L2LYECtVc3v0jQ2rKlR55riyVnaKMgp8oMcB2LSCRq5MSM3LF Mms8qNhRkthRcadiUkm+q7RF4kvqizGQUhxL1vqirGmOlGo9Ep8yj5Ka54uJSlJZZsoKFFmYtdNQ MJFSiCh11AaIZMdUmqOWrVYsOyPLzyrrcyZqHSIFuM/LlqcrBT7yflixjYRWyguBiQtBEjm7WS4C xAZzqfky4hmdiIBjQXNbLCBEZCCjxTIoTnMZHEd3JZEEikvKqxtaYlKM/t5ZeflTTNxLLe39a40g caEi1/bOg629jdg9wBbedCg7+hmxrY/cbm1PqDhi/9jiuLdDnjdpjdveHXB9W1tc2dQSkZtafKHr m5t/1pYW+nM8n9WK4jIydX1bG9zc3hY3OT1yQzOYXMsjZH4pmDIdgP+sErjg8Ruubf4Tl7e1Q8TW Lriyszsub3eB/4qGWNBWg2sHO/MIY40ErASqleZai6CVQYK2DcqHwAU/IXhRGQJBoGBWwMIy8F/4 k0WBi39BEKGmFOhakapkUcjy3xC0rCr8lzsjbHVDgYjIx7Sxe/MPGbTk/O0EJAIUAYvc6RoXJ6/I uKWFLvq++bpeOb1XD/gmks4EBArc2jtgWSs70KFgJp3JuBZfY+v87nh5/SiSYu4gJfYOkq7vImQb 0D3mw5GhjpQRBwmNQ0OMODDIgMNDbXCQqeoxguXQMCP2DDZiH/+2c2hubB9eFJHbeyIhzA1JFzch 7uJGPJJzHwTJs1B3/SrOs+DFeBowHw/PSkrKFFW/a3kCHh8djb8ODdd1/+AQAoTw39sLN3d2xs1t Hfk7dsb5Hf0FKt6U06eMFP0xDxlPJ5FOOz6GMIiKZrszt3O53UFAIjdeWseCSGLRWiouJH6s41Mk 3yUOVYxJnEpsyj1myhxkrS8xqMCj4lp9zgoTJd0hZJUsRByFbICUSvJdVm5NN5GARP4mK7GWzKOW KXVUKfPIcqyXrSTzWddTUpARYorS09P0oRXfv002KzlaI0CcCBNvCnMa2eoD44jm03nMlwFyCJL5 ApI/DVjaQqRhEVOA+S3sBSrehIrTh7QE/TFyecVlRgaX+yFZS333XCNEnAgT75W9C2BjdwM29rbB 5j422EpXsq0fnQmBsqO/A6c7YMvAPDAtY3Cvb4BLaxqyN66HS151cGllpuTzKrmbNFOr65if88nU lTXyvMpnXVlbH1fW1cfl1bUQ4VGNKcN38JvK9GNyfpyblB8Bkwvg3JSvcN7jD1xY3xzhm9oTKp1w ZWsHXN3aDss6E6JtNN1xzCZQ5okzs9J8Ky1oZoBrawO8hxZCyJLyBFc5BIsDUqILCl5W4bOWV6Qq WRTo9jvlbFGYRw2EeNSEv0c9hG1oCULE597h8c3T3zFwkqRNyMnVWO0df7+05Ncakh/TCVZ1olzo SnwIEhAo2NiTx7abDda72GAtwejZJjuOTa+N2Ii1QHQ4PibewYfUJ/iUeBthW4cREMWxj7/D/kEE PGGxi/DYPdCAfYNssIeucu8gI/Zy2g5+3t5f43QNWwfYYOfg7Ng6uChMK1sgxm8hYkKW4WnwUjwM WooHvvPx4NwcPDgzg6nsVNw7OV5/5ur+0ZFMV4fgLuFxd18f3KabvLW7u/6gYyQ7k0jpHDa15m/Y imloKwFKJGHiksyOSsbNSWRbl0vf6Yyhj+KyJQ5YSiwkJbHtW8WBkooDkYo99VlixbqufDfHjHn4 Uokz6zJrfYltiT8VjyqWpa4sQ8WykswvslBHSiX5g8ykKKUk7kBskbJTal5ZuUzPWl8kK/67dcjG Za0rkvVK3az15btyNSJ5QljGLZE31CfFx2gfXt/W5jfP5kKgRLLE4tZ2WMIAUpKR0Jazh1Zyo9xb a/DUh+izjyRUXBJfP9LkWQq53q/fhp/peFKTYrWkqFeaV69cLoRJpDxxurmbRklpwCZRT1uLNvey xTZCZi97uvAl5XCeTuLC0l8/a9mv+q3l8rY8syrgontFiy6tqIRLHpSU8vyKvFFP/sbSb25pnJmc V7/c6jcxGwImytUW2vjRtjg1JR9MS0ojyN0ZwSuqI9SzJsIJK49udljeURwZ3ZgMNdmS7kNEoIoW 8RhYxGPi3tURByf/AJNbDQLCGSHu1S0KWv47VZXL/wMhBGMQFbiyNgI9zQrzagATwSE6v6oRAjyb IGJdc6ZeTG02do8kSFzwPpa/oTxGH61FMZWMi3mjvY1+qEOEbsSF8iZIIvcPzQPvYdmwi2nlLgJ7 d397eA9wxL7BcnL3J1xaXgehyxsgxK0pAt1bwH9VB5g2dYG/Wx0cmfgddo8ogO1DchIS9tg5yB57 B9piTz8D9tBR7mZ6ur23RhEm4iylY+hjhy197LGpjyM29csB/2WN8PLsZLwOmIOnZ6YQHqNw//QY vbxzdDjkRPjtA/1wfW83XN/TmSmsC11NR1zb1h5X6TavbmqIq/Iis3XySEItXPSozc6gDtPhBgIU b8opRZ4SjoknTOj49UvG0uszrcmMB3EnKt6sJQEu8Sh1JB7ks5QyPWvsiCQOzXHzZVYhnXrWujK/ 1FfLlHrWEuBknUdksT7WFkgqy4L+b8NENvzfCxN9JylZTlLMC21xa0cn1zZ5vCm4tpIhFek8CAzR MkoA4t7us7zYw62m1rQ3CFRMlDP0d9lyuz7QWurb9Bkmb7n+o7PKOhEm3oQK1nYxYh1lfpxd03tN a22ge9nezxEh835A8JzvWZb8rPklYVrwvVnzpSyF0IUykJJZYYt++AfJ9BDWOzW5CE5PyIWzE7Lj HOU7QW4Ks8dZuTlMrqzMLAy/eUxF5v+EIKYgfvPLYH0ve6zqQqC0tdFHGVvcyvClCBClRYSuF1O5 E3Mq6kAI8agLE52VUujq+gil2wpd0wimNY0RwjLYSuEER+iqpkxpmhEiLfn39ji/wUVAwt57vMCk /2nXls6igVUNzmOqas6EiMiF8qYiCRKcHl8I/hNzw3dGIQTOLg7TnFIInMXjyDQrnI7pwtKquOD6 u/5w4IUVdSBPG19a0wSX1zaiI2yE25ub4saW5ri7ow3u72yDgMVVsHtYAWztl42gp8vpYSQ4CI/e hH9PdgY95MlhG2ySp4V5vNb3csT6/kURtKIZHvmMwPOTTGGODcVNHR59cIO66d0D17Z3wtUdbXGJ 8NCfkl7fDBfXNcUFOsqIVeYHHSM8KuM8Hdz5ZZUJ+wrwX1RFgBJJmLi8i3moJcdK6sB291+AicSe lP9PYSIgsJYKZJlJbazSfwYmYoOkbtYd/K86E12s/zGDdi32qcDEmSAxscTSdjZYJpBoT3BkyoNa 2eGzvFzkXgoNazrqMlHOH9/J+JmZP47cAGcFk4T4ZC361WMBisuKjjaRbjLgTkcbrOT8q6j1HQkV pU4GrO2qYSd7U7krNWhGUQTOzGdR0Mz8mbedmxXCgDERAkpyi3fo7M8y6d9pvSl5jkRuS/fVRYci 3+U5lxkFCBIZ6a0AgVMIx8bnw7lpX+H0lMLY2lMj+Ljf7QkTOpJlTGOUllKuBK/SkrZGbBhcDIEr CIy1TEtozcM2tLYoZEMbBOtlK5io0E1tELa5rUWhGzvgwrauTLUIkPUdcH6dC8LXdALhITCRMnLQ 70ZT78oG08AKmmloRc00r5HRtKVX3kiCBKcmlUXQdHnGh4Bd9D2CFpoBEraoHCLcfyPcqjB1cmaQ ytPKjfRzTpc3tULEJgb0Nhdcl6e49/bAfbqFe/v748aegeY3Dx4fhwfHhuOvIwOxa3I5ePYpgNXd mTbJcAQ8PjvoUtbTba6j1nQzYjU7hFVdssGrZyFc2+yCvwiP2zu74P7uHuYhJna44OaWtvr5rssb GuDKBqakkq6uqsVUtiYB8jvC3WWsGzrTpWUR7loGpoXm55iC2Ckcm1tOSm9CxSn2TbTZmWSC5H+t M8m6kWpDZKb/Dpj8R5yJ6N8PEx5EOTGVnqolPr2uLe+UzYUwiXRra4AHg9uzk4zj+Vle1GpOV1pF kKxmwG9iD7Wxm8FEOWe8TdLep/FHkluZ9X35DJOo6ET9xdriTijvJR0Irfa2Oqg8qXV0O0prKQHW JjbW02Pz0EXkwJmJNjgzwayzE2zhN97BSo7wp8NQCpiY/Qv504EETc6FkGl5YJqWl/DJTyAVQsDM zEu1c7+BL3tvedI1cH4JnJ1aBLsG2mDPYKYGg8Taa9jWk5Bg+rKijS1TPINFy6mlBMjSdmYtIYi3 jCpJN9EGoRs6EBadELaFQNjqopchmzsjeEsXhG/vikveXXFhp5xUdLEofFt3hG7uDhPlPasWRtV3 RP/fNXSvqKHP7wYQIuglgzZVNYBQAWECuhOMqqJhED9PrmXAtl45cHz2zzjNtMl/bVMCrTkurCcw 1v+JS9ub4Zp3W1zd3h43drng1t7OuLm/lz42zK1Dg3Cf6Yc+6hvLx6en4unZuXhybgGe+LnicbC8 cXARngfN0S/hrxtSHB49smNVdzsdIGsJ3DXUKsqLjtOzS3a4dswFj17FcIv7e3dLB9zkcblOwN5Y 3wLX6MQuraIr8qID8fiN6WoVuo9KCF9KVyfnlxb9iGC6z+B5JRA452uqCIJm5dfBf1wuuS+qYiJM nBPfvP7/J0yUQ5GFqBXKZ/VdoCF/l5lV0Itko6zriuS7golartpR2Wm1U0pqHWpjpa6aR8ov68vg SGnax7R4zaNzdicvF1tvAoWOw5ZuwYA1nQ1YR1h8ITYSJUlNNrEBydB8ApMtgwo5f6IzMY8vKmmO 3Pb8Xn/yOCZRrmzJGfA3WlLsX9rFlTUnESaPFhMYbgSHjE6/hp+V1hFWWwRUhEmA3AE6iSnIZBu6 CBv4TrWF72Q7nCVErKXfii4l5TvBEX4TP8uXfzs9hvOPt4dpRh66m8K0/3Qps75h71YaAfN+1M+l SGlaXBYhS37Vt2thY6Z5TR2wtps9Nva1wVraeX3oQm6jtTx4vNzpspbTbS11yYadE3+hde/Cnr4L LjKIInZ0s+jizh64uIPa2Qfnt/fB5W29cX1nP1zd2R+Xt/cndPrCa3gFDK1lj/6VCRBCwlpdK2jo yek9CY5+VY2gO8EowoTuBHQn2DMgN3aPKIE9s+ricfgavIsLw72QtTi/cywidw0jQHrj9u6eeEB4 PGT6ce/wSKYf4/QrKg9PT8PTc7PxzJ/w8F+I5/6L8CpoKd6EeehPWUdfWIU3EavxKmItoq9uReK1 TYRVH8Lia3YIdljGY+ZFV7mmiw08O/N7Kxu4duHfRtTAu3v7YFrdjvBohkjPOrjhVRNXV1VmilUe Fz1+hcn1J4QsZiq6UNLYb/WnpANnf6X/VgHT8yOAKag/OwRf/fGEbDgxzlaAEkmguMgtCDIItX6u LlNyhUfSeHmMQB/AmjEhUvFgDRORNUzU6QprSRxKPYkdawhJPGetKxyQ86ayLDWPSK1LtkPFpEjN 98VClGRBauOUZGHiGmSjZAHqHIssVBYuMMk6j0iRTzZQ6qp1yLLUximpdUhqpA6aknz/oi7TEIFJ xrtogYkzIWJiqZ8HWdfFFusIkw20rEobqU0yNJ+U1FY6ku3Ml7cxRyZIdJh8fCfjW4pj4g/76S17 h2R9/JO38Y+0MO/hTle8/nSmXAgTH7oTnJhWCicnfcOU4hucnlDss8Z/hVOj87MsiHOT8jI1yYGA GbnhNy0nzk3NTqjkgL80LisF0HEETDXLj41OPdOiiw3Qd1JOvUGaZhWkXS6p39MRML80AhfJmCBl Ebi4vH5Z1n9xBZxbVAmn51TB+OoaJlKrXIzYNtABW/rZ6g5N0jKRV6ZWMoA8OtlgRSc7ePbIjQOz KuHy1o6EA4GysxsuECJKEUxhwpjChG7uSpj0RsTGbkwzeuL8+h7wGuSEYXUd0JvQ6F2JsNDfy/Ml TPpz+mBnG4KEQOH36fXtsbJzUXj1KIr1A7/FxjE/4sS6rkDaRTafx/iEV+ykX+N9zFU8DtmIG0fm MF2ZiacnZjJ1kVvfZ9F10H0ELsTLUDf9/o+n8sqNiDWIubQesaLLG5F0fTsSb+9G7HVvJGQ+fS3P USXc8NbvXl7e8xumrQ76ay7k7QPL2tpgQescWNC7HOLvnURaTASu7B8Ff/fGdCDOuOJeGRHLfkLY kh/oPkoiiI4waB7hPqcYgpia+jN1PTc1P3/rzN+T7vL0OAecGmuPU2PsCZYcODH1WwGKN4HilJEm r+5g8GZKv7iQ8UFLTErWhydV8SNxoC6QWMebih9x/NYBriTzyN+t60op8WkdlyKZXyCjYlStQ+YR wKj4lLrW4NIrW0tmkhkEELIDakBZWaFskFweyroT8l02KutOyHzWjkXtgEiWpUChJPPLhspOWNcV yXfrunFUdFyUlhz7UFvdPaczZaIIDTts6WGPzd3Z0/WgQ8jUVvbK23sRIJna2duIHTKNIkgin56Z 7ZKY9Ep7FfNai0l4oyXHP9GuH3dzuukzxZmlCyHifdm9luncgsqRFEyLKiN0oRMbUBn4zi2DgNkM 7kwFUmGzf0DgrFJ0EMXhP7NoppNgTzX7awSw9J1e6G9Ex/E30/0o/xlyJ2phNtACCJj7LQLn0T4T JKHLyiPElT3j8ir61ZYAt+rwW14T/svqYWpDB4xg0AosvIfIVRF7bGD6t9blS4mLW9XZBl6dBawF 4edaTT+JeHF9c0RsaIEwlkqha5ohdHVzhKxuAT+PZgh0b41jMxtgSpN8TFtkAGtbDPrNVh8GUkZz ywqTAZXs9HFpR9fSsLhjbqzunA9uTCUWdyuK1ZNq492LIKQn3EBS/F+Ii3uE6JjnSI59jvdxL4C3 b5D06jIemLbiaaC8i3klnpjc9XcRP78gz89sxItLm/H80la8vEZIXN9DcBxA8t2DSLotrzDdn/mE txkmMTcP4NW1Pfr7geIvrsaitnmwoLm8Y8cWi9vlxcwO3yJk93RkvHuJ9KS7SHxyED5u3GdXpjKL f0TIvGIInsPfVh4XmM7jlvlUtf8UdhpMT0+NZ3orJ8nFXU7KDj92COJOAqbkZvrKTmLqNyLTueXV nZOZSstzSBYxFhISk7S0dDNYVLxJHEi8SfxIvKgYlXiT79bpibUkplRMWmKI3+WSscSXdV2ZX6bL OtQ8avkyTcWn9Tyif5gglURqZimtFygrkZWpAFfBbu1AlOS7wEfVta6vrJK1pL6s03r5SjLti7pU THyMlp70RFvfM5czIWJiSafhSNdhR2DQdfSUcwVm7ehlwK4+Nhbt7W+HPbT+uynCBISJj0Dj6Xlv 50y58Ls3HYmJIImkQJiAroT21hlXV9RGpEcNXF5ZDedXVccVr98tOr+8Anb0ycGePhsCFpTBqVl0 EnNLMWcmbOaU1O8TESBYK/BfKEDOhVBnpxfBodE5cHCEA3zGsLebUQyhS37SLyefdyPcVjgjzKsO grhtEQz4INfmGONM90Fn4i137Q7iMRGn1vmz1lPrupit/Wo6ur0jiuCSRzXad2ec5/7J8JVBBFQw JWXg0moIWuoMvyXU0j+wnK5iRDUDhlY16JDoX47OoyKBUcUGg6rZou9vX7qTUVXsMKNRHsxplQNz 2jnCtUNeLOtRHGe2DAXSbyLtYzRep7zAy9Q31Au8ef8cz5NfIP5dFNI/xSPtUxQ+vSVs/jqAF/I0 9ZUteH19J97ckjcP7iYkCJB7BxB37yCi7xzh9EOIunEAsTf3403kbn2Yh5jIHXgtbyC8vAUvL27F 8zCmPZIGnZ2D2c3zYdafeTCrVREsH9UIn9Je4N37GETFEmyvziJgZ1+cWVAWfgR7yOxCCJpZAL6E wzlxH/KgozwpPd5Ofyjy9HjzEAyBk2U4hhy6QxGQBMl5r6kFETy7jBkmnrWckxIFJp8lqU1MLJ2y tH2m3tbxI3FqnfKouJGYk2DPGtMiiUOpJ/VV7Ml3iee/qy/AkHpq2WpdIuv4lM9qHktwW0sqWQNB SRao4GAtWZBslNpAa/0dTKR+Vmeili/T1QZar0PmzbrsOB7stwnPtY19cjoTIiaW2C2w6KURFEbs lvsJMrWnvxF7B2rYO+Czdsst8QywncPyCkyYS2+LJERMIjqSSIIEl7wH4pp3X9zcJncxulh0fXsn qgOubmmLGyzvbGqJ8ysawLNnQUxvasDsxhrcXZjeLKmC4GVVmH6U0xWwhOnIYieELPr5C8m5DqXg hT8hiBBSCl7Icv6P8CeQDozOh/1yKzgb67GxRpwYa8D+EUYcHpcHfvPK4gLz+curmuDyulaIIACX 0K5vH6pxHgMODeF+99Owuav5/hgpt7Dc1uOz5MnokIU/cJsolsELS3Mb5AqEWSG08wHzi+Pw1K8x u112DK5ONyKO5HcZ8pEgkfMgTG8GMJ0ZRLjIw3d95TNBMrq6EVPqOGJ+s2yYyWM0pz3TiLGV8CHJ F+m4h9gPD/H802M8TL+H++9u487bmzgfG45zj07i4PW9WBu4AnN2Dcf4WXUwY+SvDOxheHt7F5Lk xem39rM8hJQbdCHybM01Oo9Ied3oNry+SqdyeTNeXdygny95RScjbyJ8QVfzImQ5XgQtwYvARUgM Xog7+0ZjcpuvMbZLJXxMf4OPH5KR8f4tEqJfIT4qkm5nO45NK4Mzk+RGQUJkUjacZPpygqnL2bF2 8B3vAD8CxX9iTjoRpq1T8hMeBRFA1+k/8yu60q+ZCsmocyVxbm550JWY/Nf+6Zya9IbwEIAkaNGx DOJ4Cfw4TR8QXb/n6cuYEwcvcaNi1BomWeuKrGFiHXNiAhQMVF2JP4nnv+vwRRKLah5rfbFCkUyU NEdW9H8TJqL/KEwSYmO01PiXAhMnwsR7U3/CRMDRz0DnYcS+ATYWyUuzDgzWLDokt1gPsaEYjMMc cWCqs8AEBAnoSECY4PaRcbhzZCzuHhmDu4fkgTvRcHN5ZDQi9wzGgxMTEbl3KPxXdcP4JjkwvoER k/WH5jQsp40PcasNf9ffEUigBC3/DQFLKyOYKYlpWUVdIUv/UcGuFahfLdLTmKUVEEQQHZlUHPuG 05mMdsRxNmCfkQQAYbKToNzE9G1dd3us650PR6b+imvrW9E5NcAB5ulH2dBPjGb9EY7c9xxmDcmB w0Oz48iwbBYdG50LpycXMGtSfiovTk3MbdHJCTlxjNo/JjeWd7LD+Dp0GzUMGElQjKDkVRvDnI0Y Xt1WH092AMuhBMooAmW6sz3G89iMaETIdHDAjIk/YefxsZjo1h4uU/9E9f7OKN3pOxRvVRRftyyC 4u2+QpF2BfBt+0Io0SY/fmiVHRX+NKJt22wY27kQ5vUshZDNg/Hu9k4k3tyF+MhdiLvqjdjLOxF9 aTteX9iAFxFr8Oz8ajwN88LzUC8ChBCRgb1lfJLAJXgWsBDP/Obime9svDg7A0/PzYGPZx/g/R1k fEzCB2LuQ0YGkuJiEZ/wAnH3T+LovGo4MjYvToxnKjMhG8WS8JDzW76TcjHNYRozNT/8pxZG4PSi CJ5ZTL9XJmBuCaan35mv8Cz4EecWVgZdiRkmia8YbxJz8pYFiQcJ/Fi2+//lMBGLIzNlPSv8Pwom PHDxUS+1pPjXGj5Ea4SJC2ESuWeoLfaLBtvg0KDPOkJwHB1mtOj4CFscG2GHoyP4t1HZsW14SZzf PgwP/d3wONAdj/3m45HvXF0Pfefpb7Wz1rNzC/CX73Jc812LD/GRePfQF2smtcKIBvkw/A8ZN8QG 81rmxun5tZke1IeJ6UfIytoIXV3XXFrJ5FkLIR5//EuFso7JoyZ8l/yG41NL4Mi4wkx56FKGZcee 4bbYQaclMJE7cN3a28CjS04saGnA6Rm/wHd+MTbkIvr5Gv9Z3+HctKJWKkKrXdCis1MURJTy4AwD RenkeMKEUDlOyBwYlgeuLewwtY4MbWCDCXXsMLGeDUbX1jC8JqFRxx6Da9hhAFOgkTVsdWfSq7kB rQmSql3tUIopVzEXAwq72CIvU8IcHRyRs5sjHPldlL2bAxw7OyBnG1sUa2mHyn9qcGlti7Eds2F2 G0fMbpEdy3qWQMS2QYi7sBqvz6/Bi3DCI4zwMAk8PPAi1B3PTW54KuPCyHgxfgvNwy2enY1Hp2fg 8ampeHxiEh4fH487h4fjztFxiDwxEx8SI/DxYzw+Ig0ZGR+QEJeAxKgoJD4IwoNjo3F8WnEeAx6b KXlwdlp+pqCF4DtNzm0VQcBMGaFOruaUQPDckjDNL6XDI4gONFjcp6sTU0XdlYAgMQWua+f8PuGF /tSwSG/bOkzoTOT2h38CE4mD/w6YZK373wYTkZwRlgX9n4aJ/F1toHz+j8BE8sqU2FdaSnKMlv4h QTs44WtnwsS0l4A4OEoGDSYkCBSlo/x+YuRnnaR0oIxyZGAWxEuf/ki5tAKvw9lzha82n9STUdD0 F3R74vl5frfSyzA52bcPb6NvIpH5dCqV9OQiTqybjCENi2M0g2hyg+zwHlsFYatbI2xdY12haxsh bC0/r/ms0NUNEeJV3yLTqgYwyUNxmQrh9+CV9fS/nV/XBFeoGxub4dqa+jg7uyzTGAdsoBtb18OI DT3s9Tt8F7TQELCwGi66/YEwTyeELf8ZoWzAoeKKXH/6rCVlELKYPbzSIrm8aU5xRHLlKHTBNwij pAxmmuM3/zsELfwOYUy71rnkxJz6dGL17TClviOmNyFcqDH1bTGolgH9mN70rWZA95oautbTUI/p 3y8tjcjf3Q52TLkc+9nCtpcBhh4a7HrbwIalfW8j7AhGh54GFOxhg6/aGlChpQ26dciB6W1zY1Hb 7FhMh7KwuQ1mNbfH2mHlcG3vWELDHY9C3PGQzuOvwGV4RHg89l+IR34L8IAAeXRmDgEyC49OTsej E1P0tws+PDYeD31G4+GREfjLZ7D+RsIr+wYh4sQcIO0ZSBW8f5+G2OhEvItJZr91FzGX12D/tB9w Vh+SoZB+17HvrK/0gZ9kGIbAud8gaF5JiseQaaq8sE2eawpaSpe5rAJMbpUQuEJ3JTpMTBv6OL+P f24eFEmXXCXNhMm/SHMkDv5HwURVkAUryYb+3U1lspJ/dtOabJRaifU86j4TtR61LnE/1vVEMr+6 kqS2RaTW9WV9AVO6Pv5nYsIbgYnToTF5vSkcGG3LNIC9Ml3HyVEG2nuNOa0Rp0bb4IwMjMPvZ8bx +8RsODC+KB4eHYR3NzYg/uoWxF2XcVj3IjZyN+Ks9PrmDry+zfLuIby864N7V/zwKfUVPr6PQ/r7 RHz6lIYP1EdOexhxEC51CmJQw9xY2us7nF/fGRc3dcb5LR0RvqMTQre1w/nNovaZsv7cHuGb2iHM SqEb2yJ4ndxx2gaXdnTGld3dccW7G67u7Ky/FEteN3ptbTMcn1IWnl2yYQmdyZYhRZnmNKWaIHJd fYuuUZfWNsDFtebykpTyEiyLauPi6pqZ+gOXvGrgime1z1rhjEvLq+GyjJ3q5oyDY7/F0vZ2mN1U nvfJTreQA1MaOWIwAdK1vIZeVW3Qla6kYRMblGtvRMFuBuQjLLIRJA5MN236G2DT1wjb3raw62mH XN1tkZMAydHdgJydDPi6qS3qtLJjWpQdE1ra68NF6OL0mY2MmMG0aWZjdgoz/0DUuWl44TsTj2WA qVN0HsdFMwiNybh/Yhz+Ykp1j65CBoW+TXjcOUjtH4Y7ewfh7p7++hsJbu3sgmt7esC0qyd27xyG uJRIJKS+RCpTHXz8gE9pb/Dq4SHsmvs7zs2VRyW+0cd0CaT7CFhYGgGLyiCA7kPOjQW4VkIQ09sQ t6oIdv8dwTx2wXSZQXSjAavrCEhAV2IK2zTUGelxmj4kAdu0DE0pN2XKy7sSE5K02JjPsaCk4kfF m4o9iZ+s8SySOLSuq+YVaGStK/NbXxWyXo8oa3wqfRHgIkU32Vi1UqV/CyZSx3ql8vn/HExk+fKg nxy8KC3l1VUBigsVeWC0I06MtSE07HFmrK0+CvopGcCYkDk92kgZ9O+HR2fH/T2dkHZ9JVJveyPl 7gEk3/dB7O0jiL91EAlWiru3F9E39yP61nHE3fZHYsxDfEyP5y6mIe3je5YZ/P+D/v1TejRe3DqN WQNqYVqHkriyYzDCt/VE2LZuOL+zG8K3Eyzbu/xThW3tjNAt8m4Ws8K2ynSZryuX0QXhWzsRTB1w flNbnN/YEufZKCNW1kfYiloI86iHgOV1cHNHR9zZ1RV3dss7jTtbdJfSH4m30vWdLmbtkLIjbuxo 91nb2+K6DINARUq5qSVubWqFm1yvKHRFfazrVxiLWtpiaZscTK2yYShTnG7OGrr9oaE9PzduTGfh oqF4fw15++aAYy872A9wgNbHAK2XOBIDctCV5CZQstGl5CFIinbUUKq1EQ3bOqJPp+wYyZRtcjMB hwxuZdZ0GUGugYapUja2w5HZ9TLfkTwR946Ox31+vn+EADksN7cNpQbjzqFBuCXvP97XHzf39MPN Xb15DLrzeHXFLTmpLm8mJKBDCf59G7uiRg3uk9ckxH9KREpGAmM8BgmvA3FuVQf4LfgFAXNK0MER IFTgkp8RuLQcAuk+AukAA2XUO/fqTE+ZqnrWZHpbC8FedRFMtxm0pqmAhB1En//xMFGSeUT/FCZ/ N1Eqy4JEagGifwsmWeEj+q/ARK3nn8Ekg+4kWexbQqyWHv9QO7e8sTNhYjo8Jrf+JO2XMDHiJGFy YrQdjsuJyFE5ELKkEl77TkFUxFq8kVHjr+3CK3lnje5M9nzhTOJv7dHvSXh58wTiHochJfYl3ifH 0ZF8RMZHHmr+l/GRnz8Bb9PTEBf7GElRNwgfHwTvHItQ716IoC4QCjLWyCXvHl/oopUu7+6FK3t6 W2Se3lOXgCZkTTM2zAZsoHUQsqKmflI3ZHllBC+rDN+lVXFsUR08ODqMdn4cnp6bikfHJnyhv3zY S2fqgc9Y2vyRFv1F3TkyykrDcPfwQIq9N8s7B1geGMIenYFJ3dvbE3vHlMSqzjmxvG0ODPvdiAHV jehYS0PDurao6GLADz01fNXfiEID7JCdaUzufjZwJEhyDHRAXjqU3L015BQn0tWIwt1tULKthmrN DWjXKhuGt8qNUXQiE5oYMJFOZDJTqi+lYWIDG4xnWuXZ+weEr+6K+wdlmwfj1sG++q32t/Z0x22C 9ZZ3FzM8CY3IbR314RmubmmNq5uam99WuEHe9VwPV9Y0RPjKRjjp1RC9XAqiRA17lGj2NVYdd0ci niIh4RKuHJoEf1e6jiVlEbSknHkIBrfKCFpRFUEezghiChO8si5TVkJeHoxkemtiempa/ydMAuEN nQQkdJ5D9TTn0/9wZ2KtfzdMVMDLCv8nw0Se6qXx1N5ym2IIk5SYh9oN00xnykSgEBjZsqQ5Bh0m ApKjdC4HR+fHja3tERu2DK/DN+BFuAzFtxWvLmzCayoqYgO13qLoi9vx8PxW/HX7MF7Fh9H+/oW3 n14jBfFIRhJiP8RQsXoP9iojGvfT7uB+6jW8ehuGq5c94buxHQLWtcaFDW0RLg/P0VX8M4Uz7QmX dCdTF5jGXNzuopcRWzvC5Fmb8KiKEIGI668IpLUOXFgKvvNL4+TcMux5B+KF3zQ8D5qHZyGL8Spg GV4FZipgKV74L7bSIjz3W2jRM+qx72fJCegHfjMteniOpQwIdGaGrqcnRuPglF/h1aMIA9oBvelG WtfUUO9PW9TukhPfD3JAwaG2yD3IiAKERm66kxx9qL62cKQbyUXQ5CFgCnTXULiLAd+3MqJWWwd0 be2IoU1sMVnG7q2rYXI9DeNYjrdWHU6rLdONGF3HiHF17HFg0h+4sbMXru/piqt7CYzd7REpDmtr W/NAU/KGxk0tcHVDc1za2ASXNjTEpXV1me7Vxvk15vFirtBJRCyrSQDUweol1VCM25CnmT3yNsqO Su1/xO4Ty3CLx87fja5jWUUd4iErqhHuTGO8/kDwqtp0H/URsroxTGubIowACeP6QgUim9rQ9bRH 2MZe/K2HirwJE6ePMpTj/3aYWAe5KDZe3ppGZ6KPF8IVZnDl6dxQlp9YpqWma/HRCZq8TS0+LlF/ oVA0F5RMmMhLwWU+KWXEeBmbNUFeOpSQqEXJaw5jZPT6GC06+o2WlvZOM7/KkRYqUzIgjAx6JEPW JSRwe+SuwEwlJMu4mTzIIjkh9TFDf27mHetHxSbqb8BXMKFDwb5RBQgNO5waqeH4MAOODTfgyAgD HYkNDo5yxOn5FdjLDsaL4EV4HLwUT0Iolk9Ny/l5GZ7xs3l0eCmX4rFpMW5ELMOL92dx91Mgbn7w gynlKLb9tQbzwmag74FOaLL2D1R0LY1fFn2Ln+cWxc+zC+HnGfnQZs7X2LOuBs55Vocfbe+5FfL0 K2FgERuiR3WLQleyIcvVH696CPJqgIBVjRC4uhEbqJyYrYdQ198QPPcn+OuXHAshYEZB/UrCifG5 cWxqcSRfWI7oy+sQfWk9Xl/ayJJwpKTUP18kKDP1Rl6tYXkFBxW2Bi9CV3+hlxatwosQTgvx4nQP 1l+OVyHzcGRxE4xukgvdfjegWT0DqrXS8EN3I4r1tUMBwjwf08p8I+yQd7gj8gywR87+dnDsa4Rd X7qRHkbk72ZAmXYaav9pQJ+m2TCgsQOGNbTDaLqNCbVsLBpfW14qJq/kMGB8DRuMrW5+98/ImrYY UdMeo6s7wq3Dd3RqjXB1e0tc2tEIl7Y2IDgaIXJ1E1xd3wBX1tUjOOrg4uraiPAiPFbW0J/wvcDf JMxTnkiuhDD38ghb/ote7lxcDmWZSuVraIOcjeyQq5EtSrDsP7QkTskJco86MK2QK3T19BProYRH yLpmCNrQEoHsGEK2sHPYxk6CnUAo09VwSXV39EDEzn4CkkjKJfn5Iy39Hds+Y+A93fY7fNDS5UVk TOP1gbUZa4kyiBLjMiHzXTsCDUtnT/CoQBfIyD0qcg+WteQ8qEBEpOYTUFibAyW58CKnOmQdarkK QCKBibBCTITICiZCos+K4cLkNl55X4cMQCQvQDK/qpCuIT1DS0pM1uS1hrq4Y/KqQ3nlREpqCqnK ekJUlhkM+jRudGJKsg4becdNIusnxfLAUB/ey4bKBsp6zJJRuD+kf9BSklK0hMxXJyrJNfcPH0ju D2ks5b3BaYTVey0pI0F78/619iTliQ6TmI9+JpZYPaE4do7KjkNDDTg+iOnNUDsc5uf9g+QGrmz6 uBevz03EU99Z+uhZD33n4K+zs/TywbnZ+gvFH4vOmHU7YCr8gieg0aTvUXn2j3Ci+yk/vTjKzCyC 72bkxTcLcqPYghwovNgBhZc6oAhVdIktii02wnmuHeYs/hr73H/CiQU/wHexDH9Y2qIgOguxy0rB S2QoRObecoObfiKP7oMKci1PlUPE4l9wbkpRnJV7QSbkouvKhWNj8uDIqFzYNbwAUm9uRPzt3Ui4 tQtxTM/knT6ftQ8x13d/odgbVpLvTOusFSf3b2Qq+vJOvL64Da8ub8bLqxsRdXUtNs1tgi5NcqBR bRtUbmmL0l2Y0hAWuQYyreExzz7UiJyD7ZCTLkVSnDx9bVCgpxEFexhQrIuGnzsaUI/zdWpihyH1 7DG8rh3G1LYlNGww5g+jleRti+q+Fhv9cvMI1hlKsAx0NmJwVTumWXbYNeE3XNzQAhc30nFskJep 18aVlXVw2asGLunvR5YxRqrqY9KGu1VC+LLyOL+Ux9xVxoCR4SnlBr3v4DvnG+xa8CPa9iqI/HQn js3sYEOwFGPZZ8T3OLW2GdOYRghdxfRlDUWIiPsI29KO4HBBCMERur0r4dEFF5iiRuzqg/M7eyKc qe75rV3FnejnSxKjXmpphMmHjyBE2GGDsfMpTX//sMRbIjvL2Gi5bByvAyWJ8SnQUM5BScZBfi/v HUqic7CGCeNPnIaCiUBCwUEyCgUDJQGEQMba/YgUiGRZCiJfPpujLzRT/CwvspK3i8lLgWJjowmK aDqDePb+bwiGRPOQhtxhkf5CJH1AXBkyjulMbBQX/oalvPfDDIB371O5k/JYv5zQNQNE1iGjccur PGUdSnG0c0k8WOnv0jT9VQD6fJnieqOTXmlRSS+1NwkvtJdJT7WHabe16nPKOVHOIkKkP2ESSeHi pUlwn5gT24YbcaCvhiPUwYG22MvGvHdwTlxhT//EZwhz6xG45zMGD06Mx4Pj4/Dw5AT986Pj4/V7 D5QunhmBwVNKourU/Ci+IA++W5QdJZZlx1dudijkbkDRpXb4apk9Ci+zQUFXA2VDqBjx1VIDys83 oPN8e6xYXgj7ZxXAOf2p30IW+VH+8vyNktyrIGOgsAyaURjBrB88qzCCZhVB4Kyi8J9WAKfoQg4M scf+Idmws38ObOmTA5t6ZcO2Yd8iQd44SGjEy5sFqdhbB79QzM39FsXeOkDwHLRIf1XpnUP/VElM 86SMu8vl3Ofy/jqALWt6olW3r1CxfXZ8R0gUHqAh12AN2QhuR6Y32Qcynelvizz9bJGNaU4+pjvf 0o385GJA7eYaWjXW0KeeLYYwTRlGWIyooWG0M8FRzai/hN2i3zUMrSp32WoYIDfE/WbQ77Id/BtB 8rstBlS3Q8/qRrgPKQP/lXURsaoaIug2zrvL4ESVcGEZQSzvSl7yE8IW/QgTwa4PTjX3W5jmyIvK Kf15Gx7v2QX5O+TFkfnfYcaUsviurg2yNbWBHWHyXUsHjJhcDqeYsobKMIwsw5iahhIi4dtcCIzu +vmx8zt6I2J7T1wkVCK2d+ffCJDNHfR5AlY3E5noUJxBh50inTQDMjYhRotJZBzpjjxBS3vPuEnP DGjp3BkX0uEmMX4koMVJWJ7NoaOXTl06cqmrJE/CW6czMp84C/ks062BIRJgyHR1+4asQ81nfXHG eh4RJ5pvilGS1zLKI9DxBEOi7FhSjBYVH6XFMc2ISYzWkt4lM40hcGjFPjC/k6H6wfL92yTO80ZX XMxrs/j5/XvmXvIeVcIkHe+0t59SSN53BMMb7XnyU+156mc9fftEK+GWzYly/sbNxrnoCoOuQiu/ VNEV8jddLsU8NO/vFmc3ESaiSArOM79D04l5MHJcdqwYx2Ab4oiDAxxwsL899jFX959eCrc3t8Td Pb2Y6gzUh9+7d2iIfnJRSvl+nymQvB5SKeJID4yf9BUaT3VEpYX2KOlqxNfLmOu7M+f31FDEjUHE 70WWESxutii0zBZfLbfDNyvs4ORqi3qLaNU535ap2XBolAOOjs1u0Qlu5+nxOSw6OS4nTozNgVNj s+HMWAeck5PJ1Bl56pT7c2ZybpyenA/bmUbIU79L29hgcRs7uHXMjlOLGjB1Was/7PaGKc6bSxvw 8tL2L/Tm6s4vJE/PKkVf8/6XziReXnl6Q65s7cWr2/vw/OZuHDwwDs2HlEDJrgRrfxvkHmJAtiGE CaGScxCdCFVwAOEqJ2G7a/i+s4aqbTU0aGFA97oaBhEew6oRDATBQMJEvg9xltvz5cFBMzx0CTwq GfWnkXtVNV8x6sy6HatraE/4tOD3ZrWM6NTYCI+JpRBI13GeriN8qRNTw7IIX1QK4XQcofMIj7nf EBhfE9JfIZgwD54u7/bJBz956+BkeSjPkSXby+S8cJ3+M0rTGeXR0x0N5eS5ovk1cGpTR6YqHXCB 6cuFnV3pPug4vHsgXE627+iFS9t64NKWrrgkY8Ksa8s0tTlTVzoZzzo441FPHIo35fRRxhlm6qC/ hCuBHWtSlBadGENHH23OCjLoCjJYEiTmITL+8dkcdZpCICPZQdZAl1s9pJ51Xfks0MhaVyTAUOdG ZD1qXSKVJimnouYxDxWnxFQjgy5DKsVHM8+KE7tEoMRHa2+SXmvRqdFaato7uhIuKDOdkRNFonfv Uln3NdOk51oMnUNcKl1E6jMtOv25FodX2vfLcztRzj+559dVyiOXRd8uy6GLEHGhvAkSk4gg0VV4 pdFEiOhlkRVGTrMxCUCoSApl3PPh+yW58P1COob5ufDtnBz4fo4DnGfZYQAbhfsYW2weLE8NU93t EDS3PO7uaIub3p1ww7szIr276pdGb+/qjBs7OuLmzk64zYYhlwtve5svG55YWB2uA/JgyhBacVr3 ZpM0VJpLy7ucQFlhQCGWApOiS80qQLdSeLkBX9OZFF9s4HZpqDeFOf9we7gRaGv7adjC7ZGhEGSA pk3y9HJvGYfUVn99xg4Gn9IuGbtUBjnK1I4BtpyWHRt7ZMfcpkZMY68+jkElLx2/uWUQnocux4sw NzwX8fPTcM9MrdTLZ+FeeHZ+lbnUJZ+VVuP5+TVWWvvFq0pfXSCcIjaw3IhXERvxhOA6dXoqWk4q g6J0HwKPbINt4DjEBvZD6EoG8dj0M6BMFwMqt2c600JD06YM/voGdK1txABxGUq/aejLUoYn6MfP A6vQiVQkRCrxb/IQISHSmy6kUw0jmtc1oiGXUasefwcGeBm6m5LNjfjuTwPK8fvUCT/iOFNC0yIZ KrMYTPPkBev56fLyWuQ3NRf8ZHiIKdkQOMURAfJkrzyoN06es7GFr1wBnJANXqOLohlB8ouI62vW Pi92rm+Di7vpPAiPCElhdvdC6K4eCN3hwhSnDdMdGfe2MYJW1UOAZ00EevyBYI/qCFpWEScXVRCY RBIkLp/ePSMcJDWRB1fpSOLMiqUziVIwSTMDxFoS3Ooch3yW8ySxOozMoyTq51EyJfFs7UxkHgUG dUtHVqn6ypVYK2t6peb5DJJM6W+gZ1oh5yyS42ilmHq8iXmpvUx5oj1NfaDFfHqtJSJGK+3u4EQ5 l/Cy01Xcw+hczNOgq6iX5lx0pdGirz0NLpS308rCJhHBoZc/exUwESb69zLL8okiKZRyzw1CBQXZ 4xMiIERQxIu922ob5F9lQF5Oz+9pxI8bc6DkWnvQnaAIg7nIEgZypr5ezL8TJrXH0AKP0LB4uAYv BvCG3vY4M/sXXNvQBNc2/Ymrm1row/7J+J3X9EuE5vIKc99rm1tbym2DCsKzswHLuxqwqIc9eg2x RUs2NucZbLzzNJRawB53Ie27q4bihEkRgqQoXUoxwqQY056iBEr5WQa0HM0g6WvA+A4a5rXW4Nba APe2Nlje1hZLWxvh2pJOQ4ZTbGO0yI1/X2GllZ1s4dlRxh/JjmkNzamABNswZ1s8PjgFj/znmeVn 1oOARV9I7gxVehzoiidyq7lFhE+Im1nBZj0LcbfoabA7nod4mN8ZQz0OdcOZM5PQbEpp5CdEclP5 CLwCA8Sl2ONrQvInOpHqrTQ0bqKhUx0N3WoSFnQienoiaUqmBB7duS/iOLqI66Db6MxUpwMdS2s6 gz9rGdCQTqZmfQ1VGjGwCaWSTJOK8ZgV4LHM34bgam2DH1sYMXxMERyYL09rf83UsBBVAP6Z8PCb bJaMm3tWhgeYaA+/iXR/BMe58Y44Swd4Zqw9/Mfb4fikXNgxqSjcxxaD2/zy2OhVH3vYRgL3ddHv +THDpAfCtndGCNtJiLyKZG19hKyqRXjUoDuqCv+lFeG74Gf4zf0BfnN+wIm55cShmAgT548Z8for T8VR6C8zz1ScDMhFOMgb/T5m/PthIqmOOndpgQm/CxwUQP6vweQDzOcn5F2vSXQm8cmx2tOkv7Qa roWcfluZ17m8Zy6RC0HiTYiYRASJiRCxiAAxy0sz0Y2IIinQkYAQASECQgSECL6hii/PjuJu2Rl4 RtCR6L198RVMI1byM6FBd4KiTCfoSEBngiLu5mnfEyxl1tvqctqUDT+vyYYfvezxPeuUdNNQepmR KYkNGk8zoO84DTOGaljWR8PJmd8jck0tXFtTB1f110vU18urq2ubp7G8vJblhnrmcn09rBogQ/hp 8Ohmi8VtjZjp4ogpXZnjM9XoSbA0pFOpOoNAIVSKMAUSkIgzKehmQAFKzqMUW8Ttna7BeZgBf7Zk z8zAGsJAGUVrPppBMrK2hhG1NIxhKZc9lSbxb1OsxTqzGFAzaeenNLHXH/UX6z+AwfjX3vF4cHrK F3p4ZtoXeiSvK7WS/u4Xi2TarC+kn4jO1JNzc/HcbwGe+c7X9ch/DgJPjUGb8SXwNWFdnMe3VHcD fulkg0rt7FGvCV0ce/QO3ObudE/iOsyOw4DhvxrpRPjbZKo305p2fxjQqrYBTesa0KC+ETUa2qJy M1uUbWmLUgTuN4ToV+1tUICpXX6Co2ArisAt2I7HvJUB3xJYFelMhnTPBu+JBXF2al74yvgik5ge TiAkrJUVJhNz6g/q+TKN9KP8p+TCGaY/R2cXg59bWZjYNvzXNEDg5j8Rur01Ija3wflNrRG8phn8 V9aj+5DXe1RGENOqoCU/IWjhDwiY9x38JJ2a+TVMM7/FuWklcXBqOTw7MsZ0/ehkZ+m8U5lSyBWa uKgYi/QLHIxBuSkzQy5O/Dtgoq7CyInY/zcwkSspCib8/JEwSc9I05Lj6Upi47RnSU8FJM0pb8ok Ikwiv3N1RKlV2fHTplwgUECg6A6h+CqWaxhIq2n71xIAIi8NX3nS8lNfiYugsyjMaQX5uRChUJjz FqGKEh7FV9kTGAw8Tzt8RYBYRDh87W6Lbz0d8P3q7PhhXQ6U2aDh500GlN1sxC+b2eDW26HsOjv8 vJaAWWNEGW5DWa6z3Hza4XEG9Bxqi3nDcrJxlMZF98q45F6F5W+IcP+dZVVcWF4Jl1f8xs9VELHy N4R7VDaXnpXhzsa5pJ0GV/aAS9h4l7Wxh2dLGZkrG2Z3yI6BfezQgcv/Y5INys2ywU/zDPhhAdMb AuSbJdzvxdznJYTlYgeUneGImoMd0Ig9act6BrStaUQ7pigd/rBBp5q26ELAdJdxUzPVi711bysN qGJEvwoG9Gdg9mQPL2OGDCZQ5DH/ezuG4fbhUV/ors+XkhPOSvd9xuKvo+P0oQ91HSWMjk2w0kQ8 PD7JokfHJ+PhUZbHJuu6f3oSQk+NRPeRJVC+C90CgVuRx6gWIdKkri1666DQ0IfqzX3pybIXUxgZ C7ZPZSM6c1+VXJi+tCRYGzOFqd3IiD8Iy5oNmR41429J11a6I2HcVcMPdHWl5PJzc0KLaU0Fpk5V +L1+V4J9WB5MHZUfq8blxYFJ+XByvBkip8fa4Mx4pi9MY5R8xaFYpTl+U/MhYJp5fN2QWTJQVWGc 4+eTc4vizJIfcMGtBiI8ayFsVR2EsPMJX11Pf09xoIzzspwOZMkvCNABImPQiCMqigA5FzOFYBqf G+fG5IfP6K/x6NBgXDkwQ4fJ+09pDPZPWmpiipYUzQ5cFJOgJUQnskNP0t5nvNfSGZP/FkwEDPLa EHE4EuzW7uT/WpqT9vGd9jY9RUv/9F57l5Gqj0WZ8Y7OJDlBe5PyXHckmSBBJXdH0J2AMAGdCb5d YYuiBELRlRQh8hVTEToTi+hOmKLYfJaHHUFhR1dhi2J0D+IuBBxKBTjdWoXYo8uVkkIESWHqO0+b z+KySxFUP28yovxWBvBGA50Jg3itHcqsdSBM7PETt+knD06j2ym7yBa/T7XDoMm5sJs/dpC8QmJh aZxfKK+Z+AEXFxAw/BwuD7stLcVc+3tcdGWdBfLay9JY0cEWrmy0rn/awLWZPRbRXistpCa01TCa sBnOYBrEdKhbfzu0GWqD+mMNqDqF2zmbadcC5vRMd75dyKCYy22ebIeKQ+1QtZsR1dto+KMFodfU gNrNNNSjhW/SSGBjg5Z1zL11m5o2aFfDDl1q0NUQKt0lQOVl3TIAUQXzmCFXtvTC9X1dcWNvN9za 3QO3mc/f2tMLt/f0xN093XFvdzd9DNU7zPFVeWdPb4vu7umLv/YPxF8HzLrPz/f2DcC9vWbd3d8f dw72s+jukeG4tKc/pvT8Bp3kPEgTI3o2skFfgmTAH7YYSAcig0f3ZJrSobqG1nQo7eg6XFjXhe7K hcetc3uKqZALQdGe6tRdQ9ee3Le+GkYNNmDaSEcsnpgPnjOKYsPc4tjM4N4+txC8ZxfEbga70p6p +bF/Um4cmpQDRyc50nnY667j3CQZKpOuI3NEfyX9hKuV/KcWQtCsrwkReWDvO/jOKw7/eSUQPI9t ZMFP+v0oEZ7VEL7id5jcqui3zgcRIMGLy+jDCgTSwcg9PzIEgR+34+yEPPpVt8MjsmMXf+dtTAGP Tf1BXAkIkshLp6e6pL2L1d9imPQ2Sb/IkfwuSUtMidfvC5H3Db9nUKe9T9PS0q2U9vnldkqpb1O1 5BTzy+vk8nA6swtJn9JoDOTqjjzop+qKe5F6IrkELH+zlixfICP1RNbrEcnJWVVXLjNLfZEWLVdf EmJItdfMuaL1E65y4vUjXUrCx1iBibO4kSrr8qHcOhv8yiD/la6h4prsKLvaHiVW0TEQJkVWSBrC /PVfwKSQpy2BYksXQqvq8SVIRAWZxlhLB0kmTERfZ9E3BNkPawmKjXQkG+zw4xo7goZQ49+KyIlQ V2oRNZ/f59ig1DQ7dJycDavnFMKZ+cURzHw6RMbsnFMcoVQYv8ub+oOpEPYs4WxM8nffmcX1x/oX ExqLm7Fsao/5f2pfSN6WN4vlDGoyoTOU9fu4sLftQRAMMKIR8/H6U7Oh5gwHVJ5OkMw0oNJsW1SZ bY8/2OAbjHBA/eGOqDeMdYY44o9B2VCnf3Y06JsDdZha1erM3trFBnWYPjRpZYcmTWzQqAF7//oE TAN7dKaj6c4eP2htB1za0RKXt7fC1a1tELlZBm/qhJvbO+L29va4s12et+lgpY64uYN/t8iF6myR PPgmJ6OVbslt6bs/6+7OHri5uTMWdv4KQ+tpGEtXMZHpiTwvM4Ngmd4wO0bXtsEQTh/WxAHjeuXE zCEFsXT8t/Cc+j085n+PVa4/YrV7GaxaURobPb/DBvfiWL+sCDa6FsSuRYTE/ILYN6cAjszIx7Ql t5626G5ikgMCxttZ5D/eRpcf5TvelgHtQFeQXb9C4ztN4CFXbApa5D+zCPxnfVYAf+dAed3qnJII nPcDfBeWpNNgx7LgR4QvKotLK6sifNmv+uBV+oN9c77RnxT2nVEEvlMLEFy5cUauwo12hM9we+we aIttfQ3YSDCuZjvYN7YYrqxuhvt7hoszAWHiQzV/G/VI+0CIfEx/a76aSgB8lN7/E/S3+UVHRWnR MdEWxTBGxXko6c6ADkTSm3fvmc4kMGWSWzvi6UAS47WYOHP6Iy5CXIq6z0S+C1DUvSLK6YhjEcio G+OkrnIfInFCStbORUtkrpaSaE5p5MXJ8mh/IvM1uY8kkTAhRHSY/LouDyptz4kKTCEqrrHFb2vt UZEqu94BpVfboQRhoac6/wImBXQZ9ZOqRQRAWYBSOIsURJSK6JdezSq63IDidDnfElDfyvmV5TLN fEWlgFxN0e/1oJhmFJzP7SBMfpxmg44T7LByRl4cn5kP56ayt5qanQ2UeTIlOXIgnUuwDK/HnDmQ 3wPYm51k7+LK1GY+gTG/iS3mN7bHbDoHpVnUJP5tCstpIubt4/h9NMEyjGAZ1JI2nza8Z3sDOnfS 0MZFQ/NeRjQdRIiw120wmtAYlRM1xjii8hg7/DTJnuBzxI9THfDTFHuUmWSLHyca8cMkpk6Tmbox 1y8z0h7fD2Aa1VtDx4klEX5lNo5ta4fAHa1wYUsdXNpcF1c21sfVDQ1xbZ08OdwYN9Y1pOrjygZr NcDVjQ0turapEQHU9Atd29zMosjNf37xnuRbW9ojcm1bLGpfBCNr0KE58zjUlIGieVx4HOTF6LOb 2mFe6+yY3y4nlvZwxLaxX+PonJ9xfO5POEXXd2zudzi6oASOL2Y5txinf4WT84rgNHWSDuQ0Hcg5 eS/QNBlfNbsugUnAZDnXQXhkKmCCgVAx6DCRoRMlhfGfznk4rz/TFhl711qB8gqK+d9ZJC9aD5xP l7G4nD5A97klZRFIhdN9XHR1wiW38uxo6FimFGSKRDfDtnFmUi4cH5sNPiOz4fDgbNgzIBt29MuB NTIURFcbLGUHsLCDAXsn/6i/M/revt64fWAw7hwbK+4EocdG+lDN0+LuEyTyOhf2/BlJ+j1fApRY BnpCPNMYuSPcStbBLdIDXoDCeeQkrAAkWu7fIlDkxKzAQeooiKjP4i4EHgokIoGETFfLFVmv65/C JCmWAImK01KYnyXGcEO5YrmKIzeKJXyI0wgRZ8pUZj2dyDbm+3QAFQiQygRJ1Y3ZUXFTTpTbkBNl 1+VAyVX2/xomXkbk92Jwe5nPmWSFibgba2WFSVGmK0pFltO5uNLhLLfD18vk5jDWWcZUiZ/zLjUi 31L+nWXhxRTTi4JzmV5M19B0vIZ5DNR907LhJAP01EQDTrAhnpxox9yavds4OwSNZkMc6wDfseb3 2xwbaae/+W4uQTG3sS3mNrLHzCaGLzSRf5vaWMPMhgQMA2kag2haQxtMbWCHKXXtMLmWERPYY4/i 9EGs04t1OxE0zVob0IApTgOmR7V6aXCmra9AoPzC9Tpxe8pNsEEFEbex/GQDnKZqcJK/jc6GXwmg 38bmR/U+OdGsPbdzXUsErm6A0LWVEbamCs6vqooIGZd2ZS1cXVkTkStrINKrOi6ucbaSfK+BS5mS zxdWf9bFNTVxeV0di66urYtra+tZdHV9Y4R51MXSTvkwoQ5hIieM6VDkad6Z3Ed5t7E4t8UtmSbS UckJ7BVdNKyk1jCdOTyYroLpRcg8GQ+EbmG6vLSsCEJmFqbkpj6CgI4iaEp+hBDwIUxfQiZlQ7Au R4Lf3iK/STYMbg2nCd3Tk4yEDzuDmQWYstB1zCE86D4D6SaUJNXV73jNVMgSJzqRX/TBuYOWVsZZ uhAZxCiCurzUCeeX/KgPv3huHNOmcY44znZyaLgNdg0y6C+vX9vZFu4d7LGkQ07MaZcNU9vYYXbn PDjiWheX9/fGhYN9EXFkEM4fHSoQQdiJceJOpBSguORo4uhMOaVB7uVI12Eit9ELUFTAKokLsZYE eXqGPI6SObAZYSIgEaDIZ7lnxBokynEIZNT5EyVZvqQz6tyINVRE8je1HerWepFOObFNQjMhmKQ5 cdyIT1xQMhI0QkSHyXceDiizIztKyaVYuoria40otckeP23Ijl835UKlDblQZX0u/Lo2B0qvtKVL IRAIlMJMOwp7EiYiwqYQVYB/z0cXU2AV661lkDNVMp+MJWRkPn1eKY06ZAq782/U11QxqghTnyJu hi9O0Bbld7kcW4hQKcj0RtcSfl/I+cWZUN/SnVSbQCs+2xG75uTEWbkxaaIDzsl7bCbb4hyBImN4 BrCnkYGBT41nvj3REcfG54C87FzgMK2xA6YQFhMZLNaaVMtAGTNLA8ZbaRwlo4/pV2uoobUNGMig U+pDdav7WV0YjB25jnZcbutGdDL83JbTlFpyGS05z5+1NLRq4ICONe3Qsxqdz+8afBdXg2nRrzi/ +GeEu/4A07IfEcygMC0rj9BlTghfWhZhy8p9qeXyLIpZ4W4VELGisq4LmWWEvNYhU+c9KiHcs5L+ HIvJk7Ba+TtCXH/Dur6FMb2RjX7lSTSNKZg8nDeHIFnYUgYykncM2cCjgw28OtpgLXvs9Z1tsE5/ N7MRO/rIuLyE+6Q8dIr5zXcFzygM30kCkgKERV4ET8wF06QcdI+SvtjiDH8z6QSUTtPBnWUHcZoO 5eg4I8GUD6F0OiF0IPJ+ocBFP9Nx0G0wZRH50m34L2XaQnCYlv6GkGXVvlCAh7yzuRrC3Z3pTirh +Lg8+mBaMtznroFGbOmrYT2BuEbeO8R9m9vWHuNaOKAP07mx/UphxwYXnDs8Av4HhuHkoeHYvqs/ Zixtjo5Dy+OXVgVQoJYNcvA3y1XDVhRJmQgTb8dmdi6GZjZOCUjVYlMk/TCnNnIH+uvo1/rNbHqQ ixP59Bkm8rhLepoZJlkl6Yw1GKSU79ZXeZT+LZhIymTtTtR8FlsjeZN5olgdc06WiFit9KrszgSK qZSXI0pvcUBxAuIr/YQrg5juojiDvpSXLcqvy45Km3Kj4uY8KM/yZzqZbwmNrwgIuaxbhM6isMBF 0hyWAo8inP9HOYG6ww4/b7VFmS2OKEXn8+1qOfdink+/QsS06BsvG5ReZUBpplil1jqg5BoHQkXA Yq73b8Gk0DwuY7YRVccx/ZidE7sWFMBZ2mY5035uek42Xubh05naTM3Dhit3QtIeszFK+nNmeiEs aGajB8vEeuYgmZBVNek8MjWeGlPTYNFoahSt/whKhjMcXsOIkb/bWDRc3mxHGCgNr0r9pmEIywH8 Ljd0DZSbuDI1iJIXXPWvYoOeFQ3oVkXqGDCU0/1msDedWwamefI+Y/a+C7+F/zzm9/O+R5CMPzq/ BGFTOosInS/0o0Whi8sgbMnPFoW6liE8mAq4/oRA17L6UIQhi8qzR6+Es/OqYEP/IlhClzSnBR0b Uz0dJq1ssIRpntw/869gsovBuXuAhn2DNRwcZoOjowmNyXn4m+Rlyplbfz2EP+HuP9mRbiabnqKe mZzDorMEyjn+vmfHajg51khXUojHoCRCForzkGdvxGlUsMjPrRIC5JWj7tUQ6lYDphW1vlDImjp0 ePUQvrIuTs10wo6BTNH6GnWAeNBZLeB+zGhri4mE5aCmNmjDdlCHgK9Q3YCS/C2KVWKbq2BAqYpG fPcb03KmgYX+MCBfLTvYN7CHxs7J0MgI28ZG2HN+efaHMBFFEibeNs0cXCinl3HP9ZOrr1690hLj ErWUxBT9RKw4ETnJqp83yRzBXk6ECnj0h/0yJSZB4KCgIICQUmAhJ1qVy7CWTFd1s0qlN0pqHv2E jqwwKioqEywESkIsLRbTnEyYlNzoaPp+pSOdSU6zUxAYECiFCIOiTFvkcu+3lJw7+WVjLlTckheV qXIbcuAnBv0PXnYoRWfyLet+Q1B8s4ZuZI0RJddrhIjAxBZOWw0ot80eTtQvW+xQdostym3Njl82 O+LnjfYos94O33H5X3vYoOByjWmMuBVCIlOF3ehi/iVMCKVZBlRiQxs5Jx+8l3yDs3L/AHPns3OK 8DPz4Jliswux8RYhYGixZ3L69AI4OfNrrOiYUx+MZxwbyyS6gnF0IdYaQ0AojaZG1DB8FhvXCGe5 qYzQcLbBkGrU72pUd7MGCjAyNaQywcAGKLeO969iRF9+70t4KMmLrOTqTb/f5GVWdujF+YfUcMA4 QuzExJ+Zz3+FAPbmAYSl74y8+onGAKYNQdy/ENr+wBkFv5BcCv0seQ6o6GfNNKcdSiFzv0LIgq8R vIApw4JvETr/O4QvLI0w158JmJ+ZIpSH74Ky2DG6KJb3sMciWn1xJq6t5XK6AZ7/Aia7+2mQBzEP DdXgM8KI46OYfsqIeXIn6hgjjvHzCX4+xfRTHjM4w3Tj1PhcFp0ZR8DInavy6MH47ITqd3Qc5ejM Kuk3j8lIZyFWClj5BwK9CA4vAsOrAcJWNflCoRubInTDnwha2RQbhn6PFR0cuQ+2mNecnUYze3Rt wfSymSOqNzTgx7qMCTrQfHSdeZjOZqerzMaUNhf/lodOLW99fqZbc+B0+yY2MBIiNoSIQ1NbZGNH ZdPSAI1pr4HLJkhg2yy7iFDRvI3NjC42jehUUhP0OI2Pidev0Igj0UFChyJBLrD4u3Mg6v4T5Uas S0lzrOuKBAziZKwfCLSWdWpjvS5uiAw1YLYzMqPc/fo+TV6oFae9TH2q0ZE4EygmCj8SJl952tFZ GFGQYCi0moFKh1KMjuFrcRAeJDJTl5/XOKLKxjyotq0Aft+WH5XpVCqsz4Ef19FVrDfihw10IZsJ iK0O+FHAsd0elXZnQ8Wd9qiw3Q6/brPFr3Qq5VinPPUrHVF5cS2rjCjhZUQxSYfkRjB3giVThf4N mBScyzSJMKkwhs5gbkF4Ly+FM/NLwpcN7iyDwk+CQx70mvsNTLO/Q+C8b/k3mfYtTs/9HjsGl8DU +jYWmIz9w+YLjZKbzzIlI7UPs5aM1i7OoaoN5CVVAwmA/lYaQCgMIjCUBle0wcAKtujHsndlW/Tk tB6EiFJfcSZ0M4NrZsPkVt9gSd8ScO9fBj5TK+PYxG8YaHRUTM18mcKdZion7zqWN8rpr2AQsRe3 VsBkurJM+U+iS6MD+CyZlsuigKl0CNPp6KbnJXDzw5/QMhHIoQuLw+T6LYKXlGSv/yPO0tGcW/4r 9o37Eau658Py9vYMROO/dCYCkwOEyWHC5ChhcoIwOTVGwym6jWPsBA6PJmhGsRyu4cgQ1h2oYU9/ pkeUlPsHGjhdBgy3xZER3N+5pRHiVgXBTFMCPWSks9oEx2cF0nUErZVzTE0QvqYZwte1+ELBG/9E yMZWOOvRHHO7FcHwVg4Y9KctejS0RYu6dihPp1GC7SEfYeFAUNg3toUt4aARBhrrGVnaNbOFA8Hh 0FiDXVON0zRoTPlsmxtgS9dmZPps09wOhlZGaCLCRObVmtuDrgR29ezgUM8hkkDxJlB0qAhI5LSE nKIQ1yGBLCdpJcgFDuI4rINf4lo5EGsIyHepb11XSaCkns3JOl/W5SvxHyGUkhCL9udjGjcySnuW +kijI3H+3jOniQIdCl0JUwu5EiOlnrbIyVVbvfyKkClO5/I1JaXThtz4bWtBVNmcD9W25kOljQQS 63y3whbfrHBAUbmMSxj9stUGv263QYW9dCLe2fD9elv9BrciBFZhrkvWKfqW7kbOm5Tg+kQFV5gd yVf6CVjChSApzPIrOTG7yBaF5tKRZEpOwBYhTH5hrt1reVGs8yqLU8vK6nbdf/GP8F34MwIWOREq P8N/Ie37gnJMDziNObYvA8N3QWVMaGSHoX/I+1/kMXgb3XEMZc47hME9hKCw1kCmJ0oDWEcA0I9A EQgMoPrzcz9aX1F/wmRAZTvCg9MrmSHS91f+rYLcnGZEL3kmxdmAAbUcMLX9N3AdXBYrR5bH2mFO 2ESdcmuACHkEYG0dHJvyNY4QCkcnZ8OpybY4O9lIsNhnkZwbyhR7cd9x0psrmc8b6e88zizlHcdK AqSACdngN85BL33HZIfPEDl3kQ9BS5hOLfsRAa4/IGj+97pjCWS65TeXmlca3sPzwKurA5Z2oEvp Zgf3Xg7w6m2HrUwfdvQkJAaYQeAznOVIg35C3JdAO00XIkNuHidETgwTYAg4CB8CZCdTo229NGzq oV79atBfKubViQCaybRsFYHhWY8OpAGC1zVG8PomFoVsbAnT+tZMZdri/Or2iNjQHuc3tUfY1nYI 3dYWoTs7w7SrOw5tcEFLph8VmxrxTV22pdp0xfU15GhMp8HSnumNXUNCQkDxdyJEtCZ0Hk0pKSkD PxuaWYl1vhDnsxaBokOFMLFAJSY5WkuIjtfeRqdqca/jteg30eYX00Ge5P8c0+JeUmkQYplxiAQO +lAgMXHa+xTzTWtqJACRfJf7W+QpZhkpXwFFKStMxIiI+MUaJjImQhrzMLFKMdqL90+1kh45dJiw xLdMNXSQWMGkyEo6gkzpcKA7UZJb4suszo7KdCfO3oVQ3bsgqu0sgApMgb7zsCN8GPx0NGU20aVs tNXvlJUUSm5qK+pujwJyRUfWQ6jITXHfeHL6MjohNw1fMdUp5mrEt1TpxSIDvlus4buFGkoSHN/P NqD0DKZemfpphgHlGVjVR7J3n5gda9jwz7lVgEnO2LuWQ+DSX/VBgINcKyBwCactlPfVVIS/nOFf Vg7nFlfGxhGlsKjLVxhTh2kF05bBBMUggkI0UF4+ZSV5879FTF0EJvJGu950Fn1+Y+rCVKcH0xV5 ibfcdNab6YyoR0UDujCF6V3NAeObF8OS3r/Cc2hleA6riFXDK8JzSDl4jiyLffNr4cLGTrixpQuu bG2Na1ua4f6ORjg59SucmJoXp+ggzk6lO5nKwCdczKLTEMnb5b6QPCVL8bjoyjLdl9OUzG+sc2A9 eY5FgtyBbsIGOxnY+0YSLnR0wYvlpj+5AbA006HSPJYyfstPPNYVcJbH9tCs0ljUxw7TGPgzethi RncjFvTLjhXD82Pl6OzYPC4v9o7Lj13DsuEQU5kjE3LiwGg7HJCXjQ2T9x0Z9PMquwYY9HMYm3ob sb6nXE0xYHUHA9Z0ssPGHrlwen5lug4CZA3hQedh2tCSqUsri8IIjvBNHXF+Y0eCpBNCN3UjSLoh 3LsrIvZ0Q/D2rvDd3Qubt/ZCGXYiuRsRGkxNtCZMRZrQXfCzHVMWG6YzBv7tb0EiEpgISP4LMKEz gUZo5WiUU6Sg0vx5wlPtdewrLSEuUZNR2WQsIP3hQEtMZzoTuaNV3IiIgEgkFBJYvhNnYgWS/1aY yBPAMvZITOwb7UnyA+1bN7MzYYmvmdaYIWJWUUpOxioJZOQeEqWidBLFPWzw/So7lNuSC1W258Hv 2/PhdwKlxu6icNqcS78TtgSBUkKAJOdgOF8xcTbuBnzDafot+HISl2nNt+Jm5BmXZXQuS7nchUb8 TFVaZITzfANqT9VQe7KGOuM11KUtbkCLrNR6nBF92LOOYk+6eFIB7JdBiDyq4fyKGgh1qwaTezV9 FPHQFfL5d4Qu+10/ix8kNtlDVA1+7rWwdsRPWDGwDDwHlcOi7t9jcssCGM5eozeB8YUEEJnqQ4kD UTCRVKUr6/SQAX3q58SkdsUxv09ZLCc0Vo52hue4algxripWjP0Ny0ZVhDtdyPrxlXDMtRHC2fAv 7OyISzva4+bO9ri2vhnu7miGmxvr4IpnRQTPZco2U17BUAT+MwvrJyH99Ssj1pKxOqw03UrT5IG4 vFmUxyI5IS2Q8pueC+dYnpuWF0dGOdAhGOBNyVsS5R6OsCXfI2DBN4RLKf0u0XPzf8K5hb/g4JzS OL7UCTv5eSOPcb/RudGwowG/MhX4huD9hk6sRh07jOhVGO4Tv8f66SWwZdpX2DoxF3aPJViG5yC8 7JnacF19DPo7o7cRJPJu6XVdDVjpYoBbB6ZA40rSlTRC2MbWhEQ7hAg4tnTWByVSuri1By5uo7Z3 11/KHrqtP8J29EH4rh6I2N1VP8Z+e7ti9NwaKCjugzI2JAyYsgggDHQqRklnKIMEu4DDWqxjUSZE /rMwcWjqAENDI8El51tsYFtHgGb04XcXQ2Oj08u3MtYPnUpCgnm4Aqtgl5OzaalphEeiLhkwKT5B TtJGEzLJX4DkvwgTmfCZYjLQkTiTuLho7fnbxzpMvlnuYKIY6J9BomAil4mVBAYFVhkskis3hQkF cSml1zvQkeREte15CZQ8qLGrAKp550fV3YXhtM4eJQmMUkxRytBplGeaUsnVFpXnabqqzNdQdYEB teYZUGM2gTHfiHoLbNCS0zotMqDvEgNGcJ4ZS3Ji9pLcmLc4P+YvKoB58wtatHheQXjMKoC1k/Ni C3u+4wvLIGzlH7hACxy+ojZCPWognN9DPaojzFOG8quJMPfqCF9VAyFe1RC6ugZ8+X3tqB+xfPDP cB/sBPdBTlg24Gcs7f8Tlg/49Qu59atokTvl2b8CvAZWwqpBBMaQKlg+rDJVBW7DqZG/YemoKlg6 ktNHV8XycZxvQjlsnPcHjtN6B++Qp1K7s9F3wdUdnRgUf+LyjhaI3CoQaYSb6/+A7+wSODY2N4Jn F9PH6QiaXVyX/ia5OV9/Kbnt21qZN3HpkpO1BMwXml7AIv9Z+eE/Jx98ZxEuLAPmF8aRsdmwb5AR +wfY4NBAI/YM0HBySj6cnlNEf1mVz9RvcHDSN9g38RscmF4Kh+f8iNWTS6Ede/OarTX82pYdR3s7 5G1rTyvPtLSePUrUMOAHuj8nlnUYxL07GjGF7mXp8AKEawF4jSkAzxF5sHxQdrgOyIFF/ane2bCw uwMW9sqBg4t+QzjTlbAtHfQnek1bu+D8NhnQu49FV7f3x5WdfXFpV29c2NMT53cORPiO3qzfiQ6F bm9bK+xf3xRVOmRDzub2sG9mD00cCF2JoYWc7zDLtiUdSiub/6MwMdQ3wKYp1yHLaqXBpjVhwm0h VCIJE2/Kxaa+jdObpDf6CVnrYJdxUNJT0rXE6CRdOiQIntiEKC1V7ryFPJP33wET/vOFPn3Q0uQE bFys9jzpsUaIOBMihEl2fUiAInQO1pKrOSJJRfR0RKZlSuAiN6cpiXv5cb09ftuWCzW35UGtHUXR YGdxtNheAq02FkeblUXQYl4uDJiXFxNmZse8ObZYSnismGuHVXMdsGmuERvn2mLdXHusn+OAHbNs sXO2HXbxb3vnZsPhWbksOjI7LxttQeybkR87p+TFznF5sHtUHniP5vfRBbFnUkmcW14DYeuaIGxD U4StZbmGlljO6vNzqNyMtakZQtY3oiXm31Y3wYUNbRC4qhVWDv8ZroN/wNIhP1Jl9HLRoLJs0D9j Wf/yhExFLBn4iy5XAc7gclgxrALch1eC+wjCYkQVuA4rz7IcPEaVx4pRTvCaWBF7FtfFuXVt2Ki7 4uqe7ojcK+/G6YRrMu7Knq4sXXBVxGnXd7TFrc0N4Te7JHzGOBIkjjgxLhtC5hQ2P63K1MKPqYWc Czq3sCw//wz/BWUQKHd5Wmu+6AddQRYxNRHNU6K7yJTf/JIIYBoTICet5xFEc0rg8Kjc2Kef/DTg xHBbHB1qg8MjbHFS7iZ2/QHnPcrj6urqOL+8CiLkvo1VtegUmsB/25+YNutHOLvYoEwfRxTqY4+8 /dnOetgjV0sN2egAHOvLlRA63rpsP7UJnZpGFK9Ol8o08Xt+/pl/q8QAq9XWBo272qNlV1t0a2+L 9XNrwrSjJyJ29uLxNEuGTYwgOCJ20nns6GoZoFsG7Q7dJK8NaYsQHn+TV0MEedRHoGcDrFvWEF/V pRuoS+fRgA5ESS7rEioCDZvWBjh0soVjFxs4MNWy78Rp7QgAgtLQxlzaEjb2rexg39Ismz/lqk0m VP5GAqwvxGm2LWzNMOFxoSuxyMhUy6F+tkiW3gSKDpV4xGhvkaJ9kPMnDP70pHQtLipOH5VN3UUr 95O9ey/nTD5qECjopQy5mq695fSkFDUswufxXkVyY5wARUlBRTO/31Tdlx+nJcbLDSsJWto7AgWx WvHlZmdSfHk28/mLTIj8Z2HyLfXLeju6k5youj0/qm8oiHYbSsHjQjc8SF+Lx4keWOVVCV5zimHL BAccm27PRmmDsxM1nJlg0G9IOjXBSNnAb5wB/uONCJxoi6BJ9gicnN0s5vlyZcJ3ej7zG9fmFIUv e+Qzs4rjxAz2lOwt904qgVNLquqD/5o2tSY4zC+8ksYlL70KYeMK3Ux7vJGNi2XY+pYIXtsCwRva YevUKnAf+gMdSiksG/Q9y9JwHfIDlgwoDTc6FU+6FrehdCuDy1jkNvQXuA0rRydSEasm/A7vhfVx bGVLhGzrgkt7euDKPoJjH4Gxrwtu7P7/qDvrAKeutetn4sm4u/vgUKOuSN2xAsXd3WVwZ3wGGbyl LRVoS1tcBtf61d5bb3GoYV3fenZyMieDQ3v7fn+s2ScnmeTkZO/fXs/WZvj7y83xt2XP4XNC47OX nsdHDGk+XPwUa0vZv+YxrJ1UG68RjK/3dKrxGG/1Mqn9bjePifCsI7txSg1smFIT66bUxvop0ibk mpi2eXJ1b03iOZ22TOL/UzKGRG1pSShpkpXw1ytYpWKramhNxbsDQvF2bydWM9xZ18eKNb3N+GCA rCZnxsrBAaiYkob9DBU/pss7UHQL9pXcjl1z7+V9fhArlzTEnKWPoWG3YKTIVhftzAhl+OLf3gTf NmaEtHDC+YxVFTwjC5RRauMGLFj3+cByjwHOew0IpHOJYKGKZY0fz/NPPBeGxbMex7Zlbeg0WlVq UTO6FYEHwTH/CVWRbCtp4NoxUXZTzJetWO9SE/m2zL4dr0+9G326pyHoToYX/CwD39uj+3ktUqhZ uKVb1/KMEfYmRjgIRmczM3ybWeFsYnfLBsezdtiftMFCIEgPTqUjubiqwkRea3hInBDh8aiArBIm dCXKuRAoCiqEiQcqX574Qq1qKF290nYig9xOyzrKanzKOYY5vxhk7WcZZatJIHOKIJHVAwQ06v90 8Kg6aM3TNazv8hEd5xufIInOnj5tOImjypkQKISJnUCohIhHOpBcCSYywlUaXbOkq3eJFVnlDtw1 LxqTNzXFf35dip9Ov42TP7+J86dfww//nIhFw2mJh4ZhVS8ztgy0Ym1/E2XEOkJEJHvjrJHeiUGy xJ5DTepa55bMs9k4TIZiEybDIwmWKDWmZD1t//rcRKzJZY078xbWRo8wk9HWslCrxW5Ya7lWEW/J jNcSOxe3ZiqZsSm2LnwOW5gZty9rocKdvC6JhEecK+0ej5ld4giSZJT2zMDiEbVpte/ABwUNUTHv Ceylbd67+BnG4U2wh+5i10tNsPfl57F/+fP4cHlTNcv341db4+PX2uDTV1viEwLk05eexWfLnsJH ix4jXJ7GP196nKHXzYRIKJZ0tGBFVzPepBt4u6cPVveTwuvAJkJz+6w62DarLrbytVtm3aK2ZNg4 8zb1fbfMvBlbq4qOwUuydYOX+F5uyWjRTVNlc/Va2DGjDrYTTh8MjeLn++P9vg6s6WUm5OmS+tCd 9DLgtZ4Mf+hW3h0Yig95XQdK61K34ABDswNz7uV9fggbXn4MK19/ChOK7kK11j6Ie9GIwA4W2Nob 4Wzlg0CCxb+dAb6tjaz1WZDoWsQRWFmI/B4wwpdA8aNzCbjXB2F3GjB4eH2sXySVAiuJuZWqkK0n Cu9XW4XIxlg7Z/P3n3UTts+oi22yZcU0wnOKLCidhNXjM+mGb0a1O+iM7ubn0QUZH7J4ZKJsjSyw P8Lwh4AwEyhmhh9WOhEbwzbHM2ZC0OaR7zMOOJ9mYX/CCjNhYLwMSERVYaIkQCFMLXQ2XjBpTD1q pHOx8HmGQw/Qqdxj+dDU0LyMakpVP/LrEcNpyHIGpw2nz8uAN5dktrEq+wxfNMlYs59/lbk8dB1V QyZK32Us0tjBPzIctlICE7X7Oq3OSToTDSax0+yEg/TaEBJ6XQNMogtlxrARaQssqPmKAzElRlSb 5sTkd5pi74czcerrlTh3fANOn/oAZ06tAo4sxxerO+CtwbFY3ScAq5lJ35Ml9fqbFVQ+oCtZQ4ey brAF64bYsZYA0SQNhTIeYgPDnA0yGGuMDLiKUYVtg8zRGJdIq56BnaUPYP9LzbH/lTY48Epbxs+t 6RDa8Vw77GGMvX8ZY2rG0TtfaYWKZc2YtsR2vn4vM+vW0kexsbCRSjczFNokNV3ZowTUk3Q1jypt p3aUP4I9Cyg6ij10FzuXPodtyxnD04XsXUG7/UZzbHuzOba88QI2vUGIvdkSe15vhl2vPIM9rz6D z5Y/oxqIl/UIxsL2Fixr74MVnY14o5MBK7sY1N5Ab/c2scD6Y8OYWOzMlzVYbsW2/PosOAQJC88m 2RRKat78O1iQqoi1sLf4f3rxszVtnSFT8O8kSG7Dtmk3Yc+M2lg7LBqrejrwTk8L3pGRq92MeLOH Ca/28MEbvLZXeI2vdDJi6YsGbC+siT2lN+PDOffgUzqTAwsa8B434r19EOvfegbz3nwMTUemIOkF 5qEXCYcOhAWdioNhlKktC1Jrhj6EjaOVGY7nGTJI46d0y0oXLWGS+qAJY4bTic1pjG1FD2Ab4aFp 6+w7CFO6DgHktNrYPjlTLT+xVTYWH5eC9+iG1+ZGYcO4KKxkeDe4TyqS6xMODKuMd4sbkR4Vtxj2 mPh5pgdZ+B+kOyEAnASI4ykTHQgL9qM8TwBoqmw7celiANHLCyLyeoGPuJJHTAooXjCh1OsENvxc E2Hl97BTgOKBivkhc1Oq+snzJw0/n9UWeT9HmPxEIBwxHBeIuCXO5Cee1xZzF2dyVTDxdBfJSk+y R4cHJucMJ3DMEDfTXp8QqYinM1FwICREAhIBhjS8JpZakTyHziVPenOMiCo2Ex5Gr54dkYyelUWS 0hc4kLnYrhZSyppux6BXGmDHR9Pxnw8X4bsDy/H7Nxvw++GNwI+rcfbbt3D++1ewbcnzeG1oGt4Z EorVMtWcYc+mAQYV5sj8Gun6VKtkyeCqoYHYPDwQW0fS9o8KwMaRhMroYGzMDSNEwrFlQiRrn2hs nESgzKzJWouZbdGjqFhEa7zwKexY8Cx2zWc8PZ8Owq0dC59VDXpKC55RDaG7Sx/HjpKG2MqCsbmE hXL+PdhScjf2zm2EXYsa8nUPKe3k8fYljbHl5Sew/rXn8f6bTbDq7efxxrtNsGL103j1vefwyvvN 8RLPLXrtCeSV34XhE1LQp4sv+tH6T2hlQh5r5bktDVjayoCX2hjwemfXth2vdOMxHcDrPQkWhnrL +b33Ft2PPdIONO9xbCp5DBVzGMppKmvMGrqBR9tk83RpL9LExzto/TVtL37IVSjd2lLwINOGBEJD 7C68B7sKbsHKYVFY1tWE13gtb3Y341Ve20sdDFjW0YTF7WUavgkL2vignDApbWnG/Ha+2F98Lz5V s5Ab4eCSR3i/GmD3S49g2xtPYd2qJih/+XE82NqJpGY2hMnuf/yu1o4GBRU/fpaTrszZyQb/tr7w f8GJwOesiGAhbNUrGy8VNsSagruxafZNdGO1sWl6TWyURaUZslVIN/X4JKwdxwqFTnXDiGisIQzf H0oxn6xiaPw6K6KyEamIvM0MG0MaM2Flo/MxiENxy4dhj+lBFm6GFz4Ms+TY3ogupQFdivu8gZAR CWwEeHpJyOIladhVEvfB95TQRaeqDbtVG2yl61gvGUWriTBBUKMgDSqP/gRZ1P031dj6y6mfDYcP HzUcYrk/TEdySNpSZJX7X34hSAgRgOGQq3tZ0yXDnMo2E5eO8aSEOefOnlET/Sph4rgkTOIJj6Qy K2IIh8gi00VB4oGJ9OyU25G+0OoCyxQrBr7KzPnZbHx5cCG+3r0Yhz96Fd9/8hIh8gFwagfOH34b OPo6Tn9ZgE15N+NNWuYPZBUt2TOYWscQaJ1M2hM3wsK0TsDCsGfrKCdh4odNo3h+TCA2jgvBpvGh jP3DsY1AqRgfi82T0xgO1MHOovuwveghbGb8vFbi52JpdGWBdGsrC5Veu0obMPbncwX3stDeg7WL 7sBbS27Filfvwuuv3IcVr9yDN1c8gDdeux8vv3wXihfegvFF1dF3ajJajQhDo15W3EF3cTML3W0s JHd28MH9LGyPsNZ9mra+RSczunc0YxAL4qSWJhS2tGL+i1YsbMmC2taIVzv6YBmdySIW4Pm9jJg3 LAAzhwehFwvelvl0R7Iz4Lzn6JjoguZL92ilts95zFtzGT65tY2qmCubpLu0bQ7P021p2lb2GLbR ie0oaYS9pQRl4R14fVAUlsii1zKQrD2Bx2tY3NaEJe2tKG9jxjzCcA6vu6yFAUXNzCh5wY4iAuDl 3gn4cP7D+Hjpk3Qnj2Mv9cnyZ7H3ledRQZe26o1mGFJyG+7oaUMmnVfyABuiGdqG9qYDoNux8t7Z CCm1rejzPqjf3IExw7LxFsO59YTHpkmysJU0FCdgrcwUHhWLTQx3ZSLhalY464cGY+2QELw/KFS1 +7zb24bXetsxd3A4nnzMhJA7fGChCxGYyMA0E0MqTUZxJwyvlAgao3qeDoapwEX0p8GEuhaYiHMh RAQoopUS+vg08ql+ii7l5E8nWO5lsu9xw6HDTA8f5/FRw08/u+bmCEhcQ0a03t4LncklYSKLsZw6 ddJwWrqGfj+iYEJ5YKIPcQQm0gYSy/AmeY4V8aUWQkNCGj5/EajI+q3RBErKXDqZebL2iYEwsWDA 8oew9/N8fPfJYvywbwl+2LsEX+6dh6/3L8D3Hy/A76foUn56Hzj5FkOf13DioxlYmVsLbw+mSxkc iA8G+WLtYBvB4cC6oWalzcPt2DbCD1tHBGALw53No4KxeWwYtuSGEyKR2DY+imk0Nk2gO5mUji1T Zb9Yxs2z67L2rYfNtO+bp8nEMJe2MraWNghN26bVYU1XFztm3Yo1M2tgzKhQ9JwYiCdzbbh3lAV1 hxpRi+6ptqwNO8KIu3ONuHOCGfUnW1F/uhP1Zwfh5ulBqDXegVsGG9G4lwlNupjRprUPer1gwrAW ZoxrZsTM5kYUsZAUN3OgtLkF81tbseQFCx2KCYs6WVDazYaJQ6PQhiFGtWYG1GpqwJqXGUItbIF9 5bJfi7T3NPPSrsXe2il7vbgl+77IfsZ6qYZLTXKu/DmGck9h/wKCqeA+vNQrGuVtbVjEgr2kNZ1I KwvmtjChuIkBxU3NKGpiRsFzRuQ/60OZkfesBTOetmLKkxZMb+LAq0OyGQI+gU9WNMfB15tj3wq6 wdeeQwVDvPdffwZzFjdAq1FxuJnfMbWvDVF0Jf4M9WyElpVOLbiZCWl8/+59o/HG1GysyY1juBeG zaODsGmkDPsPxvsEyDpWQGsGBuCd/g6s7GdhKGbDCt6/5V1seKmzHQvaWZDf1Q8vvuiLKLoPp0BC wEEYCCgklNLkQ+mdiYKKNNK64aKAooHkqmDigsifAhM+ViGWhEdyvQ/4fEiYLKMUVL7/6UfDYbqR H+lORMfIAIHJaVlR7bT03FwY5mihjVeY89tvp71FiPz6y8+Gn2hlDp3+XgcTV5ijh4mMgJVlGwUo 4kziS20InmVAWL4RsWWsRUoELpUwiZJ1XulMkuaakTBHJv2ZkDHVin7L7seuT2bh64PzcWgfgbKX 4c7BBfh671x8/eFC/Oej+fjqX6/SpWzC78fX4Myxd3D620U4sqU3VoxIx+tDYrB6ZCTeHeagVfXD B3Qiq0f7Y9W4ILxFN/LmuDC8MSECb0yOxptTYrByWhxWzIjFq7Pj8UpBKpYXZfI4G2/OyMLbU9Px 3uQUrJ+YhA20w0oTklT7ysYJmR5tGpuMbeNysD43E6vGJyNvZgI6jbeh8Ww77ijyRb05vrh5nr9L Zb6oX8xzhXZULzAjZ4YJ1cfKamsm3DyCjmSAD57oZMSLDGP6scDlPuOj1pud8bQBs6miZ+woa+KH uS/4Yk4r1urtglDYNQjT+gSiP93N/fyf+CYmZPWS9U2CGEa1xt7FLRlGtMTBl17Ezpdae2kPz2lS O83JplHSXarkGsC1e6lLcm7nsjYe7VjSmlCRbtWm2L+YBT7vASzuFoO5rR0oFwdCmM0lQMqaWlH4 HMOzZyz8DmbMfNKIGU/4II8QmcSMPZlx/aTHLGqFujGPGzHueQcWDM7G/tea4cArz/G66VYWPaJW jNuy5Em8uqwxhuRVQ73uJuTQBWV0cSKlm0Mpi/B6pnswCnKT8G5uDD6gM5UlG9cMtOB9OplV/Wx4 vY9Dzdd5s7uNoSFdXVcDFhJG81+kYyLAS+icJr5gQ+fmVmTxmkIepxuRQv6gyQWMh1hIG7HQumVu bILvo07YGNqokMbtUjSHorWl/GEwERhoMHED5GphInOEjDLA7mE6J5n7IzCS8S4PGxRUTI2MTanq P/5GmFA/n/nV8MuvvxlO/fSTkvQE6SXzdrSlGkUyIVBEGyMxUaVkbs6Zc6fVUo5f/vwfD0wo1TWs l8ybkUZXCXuS5liQVW5FYjHBUmpE5iInEgiYcMJDk1o0Wq9ZZqROtKL7wjuw45PJ+OqjEvxIR3J4 d7lKj+wt99KPB+fh1D9fYcizjlqP8wKWb5fi8/c6Y8mwJLw2MgzLc4Mwf4IvyqaHoWhmPApmJKBg dgqK8tORn5+KCQUxGJofjLYTrGg8xAe3DqCD6G9Eta4+aNTHhIljAvDGmHCsGR6iRnxuHhKAjUOC aY/DWctpco0U3ShiyLKRz707PAzF4wPQcqIPHiAwbuY9qDnfhpoLA1CzzA91CZh7Cvzx8Ax/PDnO H0/19cWTrXzQgiDo+KQPej5mwMBHDRhBTZAp+0/KxloGTH3OB7OYzn7OgJmtjJjY1o5B3ULxfGtf 1H7ejLhnjYjvYEXaSDsyZppx92QH3nyZIdrCx7FvURN8NK8Zds+nyt0ptWtBc50IhoUEh6ZFhMni 1h7tofYRIJr2L2lHALXD3pdb49OlLbB2/K2Y3zYQeXKddCB5z1sx4xkzpjxlxuRn6D6eshMaBMcj BkzjdxvF2nFcYx9MaGDCuPt9MKahD0Y95INhLICyvEN/Ft5pzaOwq+gpfDr/eXxc2hj7ZPbuwsbY sKQRli+4G92HxaMGoRXX3AexdG/3072N7ROEV6Tnb4Afw18n3u9uwcquVqyg63iZ92dxWzPKW9oI ZBtDLDoQur+ZT1ox/QkjxvP+DnvKxN/DgDovMG/zvYOaGGGj03NQ/vyMoGYWBDW3Uzb4EZIW/l7i QDT5iAgTL2nn5TUEiho5eynxvhgZjpikZ+Ziz0sDq14aWHSA8aTasVtat7o0BKvudQUbPnbL0cD+ IWGyjGlTqvpv+NXw02+yTuxJ1SB77NAxw/FDx1UqM5ZluL4+7PEMWvsjYVJ9sR3Z5QRJOWvJhTbE l5ivCJM02v4u82/Dto8m4ssPi/CDbKi9az6+l021d83x0rd7S/A9gfLtwXL88tVKnD6+AfiZ4c/P y3H0q2l4bcnd6NPfhhf6+KAxa557GFPf2c7VHnEXa/A7ezCuJjxuHW5CvQlG1JhuQfpMB+Kn25Ew zYxbphrRKteA8SNsmD+UMT1Dpzf7W7GKtdrqPjY1jkLTu/398LZMcmOM/RZj+repRYOZORm6tB9v xBPTGdKM80G9sVbcMtKJ2wbacGdHEx6kJX+YoHiahetF/rh9mYmGUEOlULG2GCfijz3uCTNyn7Nh VFMbxtCN5Hb0w4D2NjzLQnsz3UoybX0IQ4o42va40b6I4WemFthw18wAFJTWxjsld6lV17bPehAV hY2UtrlVUexWkaSNUSHzVjx6BNtKpV3ErTJpV5F2E5e2ycS4+c+obtddcx/HRn5Gae8YzGxqwqzH Zb8fHwXBcQTHWGbUXH6X8Y+aMZ7HY/g9h7MWHkmNZvgw+l7ZQMwHQ+/zwcB7fNDvbiN63GlAb4YY fe+RtWQJge7p2F7YGDvmNMaWuQ9izfx78fbSh5A7qQbuJxTuJlD69vBD+aBAvNbXjuXdLGrdVXEc C1qaUN7CSFfng8JnCWNe1xQqlxpFDWJB68XfoTVdyLN0TjUI64R2zJfdnAjv7I+wTr4IbU+96ETI Cw74Pm+BXxMLHAS4WUbAilvRJE7EHf5o0reZqPaQy8BBCrX0wpgJXhmHYuB1KemgcFW6CEzksTgR 8yMuh6J9niaBmKOxQ/Sh+WHTMqopVf2rk98Yvjv5g+HwsSOuIfgEiUDlhmASlWe7DExcjbICk1pL Hai9xOIaQ7LAhNiiSpBcDCaRhEn6ZBs6lN6EzfvH4T/7C/DdrjL8sGOuSg/tnqfTXAKmEN/tKcb3 ++cwBCrD1x/Pw88nXsfXx+Zh+aZ2aDkhCs1nROPByUGoPc6C7EkGZE0yImeqHdWm2PiYYdU0xtey ZcZM1uizZO6PrAJnRPQsK5JYs9eZ7IOHJ5vRe4gJub0Z43embW9rwtLWVo+WUQsJqcWE1FICYlln C2s/M5Z2s2ImHc44gqUPQdOUNvphhiyNmXmeYE31DNWCNXA7FqSuLDy97jWh/30WDH7ApJZ8HMEf fhQL4TDCZmATO3q29EV7xu+PtTDhJjqTDBaI9OYGxLSn++tr4HdyIrMwCGl0PbJfULU5Ntw6zYD+ 08KxpLA63smrjQ2Ta2HrjLremllPJ++2oK2zb2HocptO9VV3sqaKQpnKfyfTe7Cp6D4Ujs3BvKLb 8eqMWihu44vxBF3uE7IokpGuw4wRdB0jaNuHEiBqHyAWMkkH3c1zd5sx4HYj+tY3ouetRnS/RRaJ 8lGLP8k+wl1vt6D9bWY1p6nrnXQ7LWLw1qhbsWbGfXg//0Esn1wXBQOiUNTVDyVtLCgiWIpaEBx0 FzPpKKbTbUxl4ZxAoI0lrGX1twFUD7qfTtQTvKZ7WNCqESZJhIuf3NuedgR3YZ7o5q+6n210JRaG nCY1hN0HVrou81OECX8j36d94eeW/XGbchR6eQFDHuukuoCVQ3DJRIdkYThoZVho5nUb+Vl6GWRs jV56WLiB4SXdcwpU/Az5XHEmntG3btGVqFCNrgT2B5Q+9H/EtOyWqeGPfvXbfwzf//Sd4ZBsWypd yITJubOXGE7/R8KkxmIrai1m2ECgZM03IYau5fIwYeGeYkfb4jrYuHcsvtiXj292luK77XNc6Q5v fb87D9/uyqdDKcZXu4rwnz0F2LlrAuaubo+mk7LQtLwWWr5eD8+urI17Xk1FSqmDsLCoz4nK4/UQ bpHFRoSVGBFRZEN0vlnNMQqX80WMk/l9ovLMSJ5uwv0jjGjWz4CeXVi42xgxgRltIjOopqktaOGb WzClGe28iBlZdvubQvuc+4KVLoJAaudAp2ftaMmC0/JmE9rcbkabu4xox8LUmZm644NGdGTM3ekR Gzo9ZkXHp6zo8JwVLZ+24PHHTbiTGbgWYZTAUCiMNjuklQn+rHHDBxsRl0tYT/BBFB1WzBQr4ifz MUFy02wTWo01oSQ/CSump+L9XF3bj1vrJyTrJO1DqZWalKaWZNC0fnIW1k3J8WjttGzVzbp+Ct3P tJvQvmMo7qArGTs5E2+V3Ym3JtZGQbtQtZDUaDoLKcCyLmwfuo0+TPvShfRyL+Mw8C4LehMgPW8i XOu5FoPqSoh0vMkHHW6yoHVtH7W/TnvZJ6iuDzox7cTHnfj84PsYUhG4hS3MKGxqxIxnCY6nfTDx STo9FraejxFKdA/tCOdWLMzN6Qye5+c/SYg3vMeEe+6xoC5Bl/qwCYF0JVbC2vC8gSBhGEN3Ym1h gZHhjpHn1JB4/hayeJGRrxWphYxkJKsmFsrLFeiqQBGAyJgRTQIQ63MW2BgmWp41w0T3o5eB38tL +vcWXe6z+VhBRD5TIMbHepgYxbXwPohzEWdke8wIwkS08ubpEY9+fuQTw/envldryUqoc2mY6PqP lWRXv/Pn1LTmL09VwiR5ZggLmk3Nz9Ekyw7EsEDKVhepc0n4JT6o/ZIRtZdakFomBZigEcliRpRr 0ehKRecz1p9mw/N5GXjvwDB8sXc6QZKPHyroQLYTHDtne0vOUfKab7bJ1pTTsX/PJOS/2QL3jwrG E0uT8OzbmXhmVQ6eWlUNT1C3L41BCj8nnvCK5fVGy/orvOaIAmnP4bF7VK7AJJ7hWdICH8SU0NFM N6DueAPuGOKD+3sb0Zju5ImWRjzf1ActmPFeeN4HrRmytGJGln1fXmBt2IJq1sK1/8szBIvoedZu TVvb8DQzymOsYRrxx5VtMhvTwt73hA9uZ61Xl5ml+tMmZNNGpzIeT6YSGMbENuH1MXYPbM1ag24k WLpGcwMQytAwZAoBM4XX7d4ONWQyv8d0H9TI98VTDK8mzo7EitwwrFX7wQRhw/DKWcAyoE8WW1bp sABsGh7ikbQFrZNV5jSNjMLaUbEerRsbgw/GRFGJeHl0Kpr09EMCry2xtQGP9A1C4dxbsHrh/QyB GuC1IZl0KHYMJEC63yHuwoC2dCKd77Sg6y08V8+AToRExzoGtK/Ngl+Lqi1ruJjQoY4ZHeuaCQ6q nonHAhsf9LmVjoYwGNfYggmPWlQYJQtXS/g06F4fdCMwnuPjuwkU2QwshyBII2SSeBzH4xg6pyg+ jnyaYWJTM/wYNloJa+vzLMAEh14+/F2NhLkUdMuTZg9IlPjbyWQ/H0LLlVIyUE0vHWxMjVhQG5ph YaG18n9M/P1lkqCJsDPzsZ1Ox85rsvIzLfxsO2VjvjCzgjE+YacT4uu8xGsQh8L/F2DIoksSHpkf JXwIAy/w8Dv7ML9a6bL8WNmFdmC5pbNNHmJGFkPkWpP8UW+aP26aHoCbZwTS3YbhFrpbOhORAspH Z3YZvj/5leGkrPJ2+ozahuPcGdkcTIbon1WiG5HFU2RQikty8vTp3wxHThw2fP3zlx6YJM4MUnve 6GESQbch40YSpfAtZMy5lCC5BpiIC0idasVzs9Px3v6h+PeeafiWkPh+K90H0292zPKWnPNoFv6z fTr27Z6AwjdfwN0jAnBnaTBuXxSMhq+n4Ok1tfHEuzXw2OoaeHh1ddRZFIa4WSxwswiLPAuixJUQ LNK7FEcHJQtbx88xIHOxBTm8/pxlNlRfQKdVZEa9GSbcPcaIh0aZ8fhwG54b7sAzwxx4dpgTTw12 4okBDjza04xHetnRqKc/FYRGXQJxN8OhW1i71SUwavKHr8XarTZ/3DpP+aAmf+AcZpy0JgYk0NVE vUC3xJg9hOAIIIwCXmBKgNkZKjl7ECTDCMDxDoRMoENhKBZKgAhMwt1ACWJIF0YlM5S7cxhr/txA NW1/VW8HVva0utTDilVM3+3n8Gh1Pyfe7x/g0XuUDI3XJOfWDgzy6INBgXhncCBWDo/CnJHxaElg 1ZoQyIzJ0LaXD+7qYMCUklvx9pKG2LTwQewufwob8h9BfpcM9H/Ej+7MhBcIEdnVr8OtJsgG5bJo lJa2pfN4kXBpRbC0FsAwxBHJ893p7IY+6MTQBlaGhUYMZ4064mEzcp+0Y/KzfpjZPAKzO6ag03OB uJdhTQbvdzjvfcgLNviyEFnpKKVR1U5Jw6pZCixdpaO5HdYmtmuECUMFBRLRlWHicSbiGggR+T+j 5zWu/zcSdvK5ZpksSCcsULEwr8jwe7UKm5f4PvJ6Vmx2QiK0I/NwLyeyhoaj1rhY3DQtCvWmRqLu lAjUoepOi0ZdeTw1guAIwU2Exk0zAlRad6Y/6sz0Q+0ZLtWc7o8afK72zGAQJAIUCXmqf3PiC8Ox w0cM58/QcAhICBSZRHhObSt8TjcC1q1jJ48aTp08afjl7M+GYzhiiJ3pp2ASzw8MZcHzgkk+C2Ch GRnzWfCW2lBjmelCmLhBcjGYSPiRMtmMZ2am4t29g/HPXVPw9dZZ+HZznkq/2jbDS3JOL4HJ3l3j UbiyJW4dyhuZZ0W1cj+klziRVuyL+99MxxPv18ITq2viyTW10OCdDFSfF4i4mQx5ZMwLv0NiCZ0A w570eWbXVh4LzGqBa3FZ1ZYQAAzb6i0mUBaZcdN8M24tseC2AgtqzfRB9SlGZOfy/8bYUXdcIDIH ORDdyYSQloRWa4ZxTCPoVqJb8T4RErGtWDPyXCTPhVLBPA7kudDWJkTKpDa+Jog1fCAh4qTVdnZl YRhhR9Rkm9rWQ9xIiOwF5AZJKB8rES4BdCbBE/j+uQTXELokXsu0Lk7Mb21RXbZeetHo0YIXTVjU RsaIuLS0nQ3LO9o9eqWDFa+2M3m0oqMFL3WzobSXP/r3cOL2bkaE9yHMqOg+RiT3tiC7K0OJnjaU LLsP7y1pjM1LH1crl22d+yShUhtFvW5Bfq+bMbNHXYxtlYqhz8ei96PB6NrAFz0a+KFXowD0eTgI /R8PwdBnIzC6WRwmtE7B5NbJmNQiCpNaRmBi6zBMeTEMM5jObBmIGc2dmNXCF9Op3BeD0LN5AO56 3IwE1th+UmM/YYKJLs8iBdUNFTPvv5P3IKiVBcEMawQu1wYTN0SuAiaqa1bkBoeESUqsZHzoctQx ASGfaWIFZGX+CCIg4vtbkDnaRggEEQI6zfRF3RkiJ2pPd6LGNF9CwJcA8GfeDEB1QqEGj0W1Z/P1 s0MJjGC+JgjVpwXy9UGoKZoejMyJ/kgcZUX0ECPC+jP/dWcFxt/Q0cmgpjIEtrVUECb1vzz5b8OZ s78ZTsmgNVlX9vhxNchVW8HNM+BE01GelMk+svTbcRw1ECT16UgqCBUEEQ56mEiYk1xqR85iX8KE BVnCnGVXDxNZclFq0qdnpODtPQPxj52T8dWWGfhmE0Eiu/FXTPeWnNO0dQb+S5js2TUORata4aYh dtVmIO0yCaU2xBdbEcPH1Yr88chbWXhuTR08va42nlpXFw/wcXqZP2ILjUgpNSGtzKhWesspJyQW WlFzgYlAYcjwEoHyEh3EywZkLzeh+ks21F7iR7AEMg1h+ESnMNII3wG0qb154+kgArqYENzRCv+O PE/7L/Lr4OM5FjnbUfyR5Ifyk5QQcRIqfm1Yi3YmLHqxYA5n+DjRxNCF926G614JOGRdW3Ei4kjk cfAUft5EwmSqPG9C3AQTsgYZ8Gh3Awa3MGE8bbDsj+wluiJN02j5Zzxj8mg2rXURC5Jexaz9NJXx sTRwjiNkXuhgRvWu/NzBBCGvN3QQMz+dW+JwO9J78h6ysI6fejNWLn8WFa81x+6XmmDf/LbYUtIC cwbfhoIBN2FW33qY2bsupvWshSndqmNy52xM7pSFSR0zqQxM6pSGKZ0zMFVmX3fNwOwuyZjeJQFT usRieqcoFHQIQ2mHIMzt4Ie57Z2YR5V19EVRp0CMkC70Vjbc2tSEai+YEdPehLCOtPkdzeo3MvLe G/hdBBxOKcRMLw8TaQzVYEJICED0ugxM1BokdKEBrCRie1mQPtIP1SaGohYdxE2z43DzVLqJyS73 UIduoJ44A8Khxgw7qk2nQ6ab1qteoRN1C0QO1Mm3o+ZsO2rMcqczHMiZ6ET6GAt/C7reAQIIA/wp ZzeKsPDrwTzHY3sX5kmCw4/y5bEAREJqOx2mk/mWIPHA5IuTf6cDOa22LT15XIByxHDi2HHFDJHh sNqTQ1pqDyvJJlxiZWQj81M45oJJvrEinvSTXg+vBtUCHyTMMSJjMUEiYcEyK8VCuYQZehEzFsMf tQ+OuBgBSxXJXsJJhMkjk2Kwclc/fL5jEiEyGd9vmoyvmX65ZRr+S0mqjjdNrdTGKfhi42R8tHci St5ujjoDGS7IOrDuPXUiZkkDL8MZ2bSLBbJmeTAeWZ2DZ9fWQ7N1t6EJde/yFGQWOpBIsMXy9TEE Udo8G7IXO1BzmT+qLfJVi18nFROeU5kBWVADRzNDDOePM5g3egglKRXSV6c+dBj84YKpEAlR+MMF duOP4lZQN7oM/nDB/OGCOlIy36QL41lCJH6CP3LKApAzz4rsuRZkzbEghdBO4v1O4vUl8zeQrUUy ih3IKPNDaqk/oelE2Hi+5zh+50k2JI0z4bY+JjxPaz3gbhMGSTerWwOpfvcZPOpPDbzXR7VrDLzP iMEP+DCE0ImhxPDGDCdE6piQYq3cvpkFD7JWT+7J7zGY94RuKJCZNnSgfH+mPB/E7xjNQnlrawfm L38G7xH6H73SHh++0hb7lsno3CZ4e9y9KO9fEwW9s5HXrxqKB9ZG4YBaKOhXA4V9czC3bxrKeqfS CSWjuEciSnrEY26vBMzrGYO53cNR3i0Ei7v50y3Z8VJnuiaC4hW6w9c7G/EKzy3uF4Cpg4PRrqsF d3Q2IIO/R2wf5gs6J7/2LEDtfGCiS5HGVh9JGV6YGGaaCBljE8LjeT5PR2PisYQfpqY8Ryj48PVm VgBSMYTwt4vpy0qJYXDOeCfq0EXcPCsMN+eFo94sOgK6gbriDgoCUSePzmEWK9/pdPIERe3Zvnzs RHU6jWp0EZpqzXKgNuFQa6YNNWdYkcGKQq/MiWYkjqWTYF4M4P33paOw8Z5bu7Fi60Fny9QlXiMd rqMLnYZOdp1svC825kVNVknpiuwya7utWcGEaf3/nPinQZZ1lQhGRssfP3FSHR86dkTJcPLUCZ6U EIdWhTA5euyw2ir03O9nDD/huIEQuSRMRLJua2KZD1LnGZG1kDUAQZKzhPaf4UHSHD5f4ALHRYHC ApzMG/PIpGi8tbMvPts+EV9unoTvNhIqTL/cTKDo9F/CQ9OXKp2I/TvG0pk0I0zoSDwwIahmUNON iJrBmoBwiWeaQrjcsSwOT71fF8+uuxlPr6+HpzbUxW0vRxMoZrVUpOwLFMfvFMb3CmboEDiRRB/P wsECGjqatTBJH0KIBDPVK3yoGeFD3GJNHT6Ar+/P5/ryPXoTLr3NHgX3NiGCmS9qgAUR/U38H7kP fsgpCkF2aQAy5jLzlBPS5cw0DLtyym2oNs+O7Dk2ZJYyBJvjJFAshAg/lw4lmNcXNsmMiClWhE9m QRlvRu1+dtUl/eLNZrS9WdaddakN1epWb7W+1celW3z42Act6xs8an07/08aTt1qQ/g0e8iARrTn t7VkmNrXyPvBzEw3FExnEkyg+NOlhfYj3HrycScbIlpZkUUX1GtkNtbJLOl322PH8udxcEUzHFjc FHsWyvyhJ/DerPvw0shaWDaiJpYMq46lQ3OwfEg6XhqUimUDU/DSwESsGBSnVm17Y1As3hzsWsVt 1dBYvDMkGquHROC9waF4b2AwVg8IxLv9grFqUDgWDg9H3phYdBwRhertGNIQIH4sMAEsZAL9IBam EDpKG52h1Mr+fC6Yjit+oAVpI/xQfXwYak+JQp1ZsYRCHEOGONyUF49bC+JwS34Mbs2Lwi15Ebi5 MBQ3FYSgXn4wX+fP19M1zHbwmKFIPsOQfIYeeXQbeU4eEyB0EZnTzEiewPw5lpUhQ9RkVgppk6xI zPVB4jh5zLJFhyrP6ZU4hilhEpfL8GSsHf6EiZP33c7vYxeA/IEwYeqGyb8UTE6eOmU4Rnfyw4+y Tc7xSpj88OP3hh8P/ajciQYU2X/4zDnGRm6YROWbLg4T1uhhLLiyEZZsxpU210eBRIBSbakZqeUM NYql98QFk6pAke7aFNb4D0+Mxhvbe+OTivH4z8YJ+Gb9BIJiAoEx3lvrdVo3Dl+sHYsDOwmTt1si h7VhAsOaMF6LwCSSoJKxI1EzTIicys+jogmUeDqVNP6Q972Rhqc21sOzm27GcxtvxZNr66L2/BAk 5VsQz+8ZxR86bIYNQYSd3wSCiT9gxBiCimFN1AgCgD++XsEjqJFuyfFQFqhhvEfyWipkMAudJha6 UBY+AVPUBAshJpubMUTh/Uks8kH6PNY+DLXSCZT0+T50S2amBEm5A9kLfZFdwvtbKuNKHMgqsdN9 Se+OEYGTWDAIwBDCpdoIG+54xoDG9xrQtL4Pmt7u0vN3+ODRBxgGufUI1VinRg8a0JCw0PRQAx88 0NDo0d10KLcydKpJx5HJWjmW9z2M3zNkJEMdgtSfziRI0n4ESX/Cc4gDQYSKtCWFtjDjZtb+hcuf xNoP2mDT602wZdFT2Lnkaexd+Ci2Fd2DPcV3YFfR7dhZUB/b827B9pn1UCFrqUyrjS2yWFNuAjaN TcDGsUnYmJuMdWOTsXpkIlYOjcdrQxPw8tAkLBuSiCWDE/HywFS8MjQdy3Kz8Wphfbz+6tNYvXcA np1ZDbdOiWDtz3B1diCBEIbb6SLq54fiNk15IbilOAC3lgSiflkwbi8LwW2F4QRIGF9PaOQF838Z iuQHoQ4BUofP1SmMRPVZIciaFoCUiQ4WdDOiRzMP0D0E0zkH0rUG9TPyvrgUxHsU1I/PsdKJHkGX z3ykwSR9Ih0of8dk5rskno8nVPRKGscQhu8fN5bh22hWJMxLocxbgXTFEm4riGi6QZhQXjA54XYk J0+eMvxIoHhgIsuyuXb+cjuTI4fVBuanz/5GZ3JCwYS6BEyMKpaPoAuQ7S1S6FAkvJEwp/oyCzIX 2iGT/xQ4GBJVhYnswZM61YKHJ0RhRUUvfLyVgNgwHl+vI1SYfrkh11vrKvUV9d91Y7CnYgQKVrZA Dn8YF0xcYY6EUBEESTSvL2aGbL/BEEDOCVSm8jFDn2yGCdLT02zzHWi++XY8v+lWNHq/JtIYOkgv j6xxq7YqleulA4hiYY2ZwNpgghmR/KH1Ch1P16JTeK4AhzG6WFFmqFBmqFBCRhQxiuAY70DsVIKA bknuo1x3hKy6Txhmlsk+QU4V4qQVu64jZDYzHZ8Lkh4p3m+1t7JqN2ENS/cUMl02J6MlJUyczICp 41kLdjChHh3B/QxNNN37sAG3PO2DW55y6WYe1+FrNN3S1IR729o8uquNFbe3tnh0Z0df3NTBiWyG FDUIjUzWilGjrQgY6oMA1o4BwxgKDrfAbwDDNroWsd9+ErPToUn4E/wCC8KzBjTvHom3Xm+B9S8/ h40LH8duwmT//EbYWXo/dpTcp8CyNf8ubJp1BzbMqI/102/D+qn1sG5iNbw/rhrem1ATm2feig8X NsY3q9vj172jgC8KgO/nAz8sBA4tAY6+ivM/Lsb5Iwtw/pdlOPvLWzjx2wqMXvEwGs5Lxc1zGHow XLyTYeVdRb6oWxiAm4qCcEspYTIn3PU8nWJtPlcj34G0KQwhGerGMNSN5O8ZzvAilJIwL4ihbjDd aBAhEahBgt9bFMhjP353J+XH5wJ4b/wJEF+eDyB8w4bb6DYsCiQpfH9RIo9FScxryRNZ4TCE1SuG LjlmlIh5mUoYa0X8aAciB1nphAmBPwUmrjBHXMmRo0fV7OITModPg0nlYtKu4bGufXPOGI4SLF/9 8oUhYZpDwYSpWm1eenCi6SgkfIie5RqnoSmZ9rzaUl8kllhUF6w0gsazYMgG5qEsBOFSYGbL/xBA lHTPpky34v4xwXhza2d8vGUYvlw7iqCQdASdx2gvfblmhFvDVfrFmpE4sGUo5q5shVq9+CNMEoCw 4BIa8nnimpRY+JS0x1QkIRM5jdfAQnkzw5wnP6iLF7bchRab7kSrrffgoZU5yCghVBj+hObx+osI zDKLcj3SfhEljcjyXoRSNL9L+HRCkw4hbDpDHMa48jh0qomhEjMZISQQ0ySfHcUwRfZfFncn1xqi rlnE9+JxFL9HNK8vhs4oimkk73ckwzZR+FRvhfA99YqZzP9jWBbLgh3LDJ7MzOERM05Sd1rnXmZk 9LUhe4AD1QeKaLsHOVFtsBOZdBOZgyzIGSzAsPK8mWIFQeUwxMtgWJPIQhI/kN91kLgtFiqeCyNQ QlioxHlpCqQDC+LzIXRqIXQwkX15j5i5I5sTms/ZUbDgfrzzyvNYW/4s1i94HhsWv4C9q3rgi21j cfQzwuGH5cDh14Hj7+D3k+/i9xOrgJNvA6feYUod47Fb54+/i/Mn3lP6/eT7+P04zx/n60/wdadW U+/i5MkVWP33UWhSmkmXEYCaBEUyf7cogj9qBO8nr1Gu11+cBMNPL8k5nQJ4D/SSUEMvAYdLPCZM 9RLISltHKB1JFN1F0gQbwx0bQxsLwcDHvJ60STblQmLojJMY8qQwfE0aY0UcYR03zA+xQ30Rzd8q cqANAT2MHvl3J8R5j6VhVaVdCBT+7h51IlA6GOHoSEl6gRgeqfYkvlebSpgc/H4PTccPalKfsMIz rAQuVYGJawSsBhO1Or3AZKq9InmmvwpnVMjCAhA9y0x7LVBwgUSUWGamM3EgqZj2jgUjmoUlyr06 m9pIi4XSGyYk7zQL7hsdhDe2dMJHm4fivwKLtUOYDlew0Ou/Hwx36f1h1HD8+4MR2L95COa81RI1 exqvCSbhfJ0qsG6HIpuFNXgzDc9vvAktttZHs223o9mOOwmaOLoaC2KLWHD4f+LAkgpkXx8WDH5G HKEg7TORfI24gtDp4ooYWgmsVEp3ROhKV7QSYSEgko3Y5TpC1XXxunlvVNgo53kugpATmMQTStES ql0DTELpvEInUmMIQRaQECnkmqS9R6w2FSS2mwpmjRnKDB/G2jKcAIhiKJc83oqMyTakMwxLpcvS lDiWtaDE8szgWfztsmb48777sqaUUI7gEHjoFEmIxDH0SxlPpzrZyfAgAneUxeHuwnjcOiYUzw2I xDdH6SZ+fgfnD6+km6COyPo1BMex9wmCjdQmQmQTzp/cjPM/bcG5U5txlufPHl+Pc8fWUWs96Zkj 7+Pn79/G8a/ewOF/LccPf1uCbz9ZiK8+nE+V4R+fF2PF/gF4ujAF9WY5kcPfLZn3WWr7UN6fYN6f AIYLfgTnnwmTYEI3nKFh9BgbYsc56UyciB9jp8uwImYkKy1eSywdbCxDnGgJfybSofAexgynA+V7 SztcQE++F0MaX7oPP+mh0ckFksvAREByjTD58Me9dCJHPItIXzdMKAUR2RpUnIlk6hgCRQ+TeFry jHIrkkoENDwn8HGHNK4QR5yJCyQu+SCRNe89IwOwYlMHHNw4GF8QEv/5QNKhF+q9IToNxT/fG4a9 Gweh9I0WqNGDYZYeJgINDSKa5JwmcRQs8Al5rKFLHKg2x44a82yoXe7EI2vS0XrnrWhRcTNabruD x/filqXRSCAUEgtsypEISBKKbcqVSC9QbLGFDszlNKRrOrnUjIQinpdwjvdGQhWPeC6K52SPZlnT RUbmxhYSOrw/aiN2vkc0v4PsUhjF7xRJYGgguRqYiBMKZugjDbPBLPhBI2m/dQpm7RY4ygx/gsaf sXYIQRBMyxw0koWJ9j2aMEmdaEcGa8ZEAilazrkVwzAtnjY/mRk8Z5IZNWb5ok5xCOqXx+C+l1Lw 0MupVJpbPF6ShIcWJ7pS0bxENFiajIcWJKPuxEA0HBOLMXMa4qejb9JFrHHNCD+2gcebCZCt+P3o Jpz9YQ1+/ept/PTvN3Dib6/i+OfLceyzl/HjR4vwzf55HskSFl8fLMdXB+bjSz7+as98fLNngdK3 exfg691z8I+DxXh970A8NjMONadakUW4ZxMotWb70ZkQ5oSfuCkVmt0wTHSqAhN/ntMrgHD3J9h9 e7Ow9+I5piF8zxgBCu93Al2JtI+EEUK+hIhvTxZ4gkQaW+3KhVxGl3Iml5Q3TJi6nMkPewxHjnyv nIkHJN4wkfH1Gky8wxyBSdosv/rVSoIqYifTCgoMGObIWI5o6XLlD6GHSSxDgdR5ZjUQTGAiBSOc BSaMz6kwh4VEDxOpnRNoye8e7o/XNrbHgQ0D8W9C4ov3BzEVYBAqOv37Xb2G4B+rh2IP/6fk9eao zpt6LTCR16lQjU5C2k+SC1g45tPOLzCjWrkJN5Xb8dTqDHTYeTfabrkHLSvuQpOtdyCp0EmomhBf yPvB7yMTBcWdSK+WbEIm253GEKo5C+3IXmhD1gIr0ubR2ZQyU7gVTyUTuKllfG6uHalzWGj5OJYO Lor3RNqgIgR2rDFjp7L2muaC99XCJEIaiwkRJQIlVubxSNhDxUhbzhj+FsygYW5FUHHj6UZYYWTK SMiiYNy5MBYNliej0atpaPhqpkeNXsvmuWw0ICwaLk9HoxXpaLgiFQ1eS6GS8cDyFNz/cqUavsTn X0pDg2UEy1KeWxaH2xdF4p7Fybh5VgySejnQuE8C/v63ufiKMPieMPhW1rI5sJBAWIQvCYFv9i3A D/vLcWjffBzaNQdHds/F0T3zcJiPv+d5TT8QID/sL8P3+0rx3d5SfL9rLn7cMR8/7pT/4/M7y/HF gTlYdWAoHpsVh9rT7XRWPkinC6zOkLT6ND9kSMMp4Rox7M+FSWB/Op/+BLoHICzEBIStu3TvGuCQ 4QR8LoHORUKeqNEsdwSLNOQ6CRMnnbi8xsbXWgkMWXlOrz8aJhRhstdw/MQhtWn6RWGiTdJxiTA5 B7WY9OFD3xq++vnvHpgwZeFhLVzM2nyOFdEFjPlZU0vjoSZZSS2WIYDU1NGUvD5c2gA0sfDJCvWa IulyEvkj3j3CF69saIuD6/vhn6v74b/v9MO/mP77nQHeencgvnh3gHr+v+/0xT/f7YO9G3qj5M2m qMabmzSJ10RASJghoJLNzfWSMEV1GYv4WAATykIbxgylFnXiNWUKUOb7oE45NdcHdy4LRvMt9dBi M6GysyHa7GiA59cRKvm0pPz+4jDiGNbFzTEjbbEdyYt8kLbEBzWX8n0WG1FtoQE1Fvug9mJm2EUG VFtkRI1FZtQslzEkLMCEUAyBq9pOeH0hnmuSa5TvQBF4soeypii6jpiJtOaT6X5Yu0oaS5cg56In MDSSmowgSSKoU6abUUt6IObE4p4lLNSv5uCplXXw1CqXnqQeW1kTT6yqgSfeysHjb2TgcRk5TEn6 2OupeISQeHRFijpu9Bqh8Bpdx4o0PMjj+15OwN0vx+N2Pl/3lUTklIcjozgYKQyLEyY7EMMaNSqX eWMMr53XFTrehFACLZQFI3SYSWX0Ol0C8fnnhfhxbwm+o3vQ9D3B8f2uMny7pwTf7C2muyjCD7uL dSrBDzLL3K0fd5VQxR59v5tQ2c3/Zyr6z55ifHawEG/tG6oGSt7EsKvaDAfSZzuQPdPB6w1GzAR/ gtaO4BFmBDDk89IV4FFVAhFxHSrt40O3wcLpll8vFlYlFnZKHisRKCLfXib483H4AP6+w1iBjWGI k+sLB1/rZIgjI1QrQxlpVNXDhM93NnnkoOydjJVieGMnMDQJPESex+0JFIJEkwaTD7/bb/jx+CHD mTOEyTkCxC3PRD+XM9Hp7O+GM6d/NRw//oPhm1//YSBI6teeF1zBVO17kziXtepcm6qVpYbWw0Tc hkBElmYUCVwuBxMJexKmGHEXb9by9W1wYF0f/IOA+M/bAoq++Nfb/b2loNJfPf+ft/nad3pj9/pe KH6jCar10MNEPu/yMFEFVs7zuqSdI0QKLa8pnVCoPt+E2nQU9RY66FBYW/E1ty9OQIut9zLkeRBt djXACzvuw5MbbqZrYKGlM0kpY2jD/02cy/dYaFLAqM40p5xAETgttqLOUidqLmKcLtMP5tmRQ1ci Y0dSGS7F51sJJ7oQaRsRYNCBSFtJzEyeI3CjCQZNCXQrWQX+uGVRLO5bkYGn3rsVz75/O5774A6l ZmvvwPNrbsPTa27Ck2vq4Bkei55dy/SDW/Hkyup4+u2aeOadWnhmdR088W5tPP4OYfJ2Nh5flYFH V6Z61PiNJDz4SgzuWRqOOxYG45byINSdF4jac/xQb34gapUFIGkG7beEVnSGIQRd+EReP6ERyxg/ bCzvOxUxjt+LYKkKEz+BSddAfPJpHgt/Ib7bSaC49f2uUhwiDH6QdWz2FdNtFPGcXgQKX1cpeUzg uCXPf6fTN3tK8e+PivH2vuFoMCoSsQREIEM350jCgan0SPkPYcEezALOUOdGYaKFMBeDSUAfk5c0 wGgw8e9DmPF86AALEkb4qbaViOE2F3yY1/Ug+bNhQlVQ9T/8fr/hyMkjDHPOeebyibTIhuGMbP9X qZNHTxpOnTxOoJwyHMe3hlrzAhRMKCTPMyFzkdh2woSFL3KWwEEg4ZK0gUhNqtoUpODK85eBiRT4 OGbCO4ba8dLa1ti3pjf+9nZv/Htlb/yd6T9W9q0iOhem8vwXK3vhb6t6YtfaHihc8Tyyu18FTNwg EcnjUHEkhIFARfWgUCnFFuTMczA1I6WIQGChqV7ii0SGGoms5R9alYOWu+9Hp12N0Wbb/Wi/twHu Zo2cns8fnd85hp8bm29ARqkRdZf4ow6VXWZBBh1bMu9HIt1MEmP0RLqnZB6n8L6lzrIgM98fdedH 4S6GBo3eqY0n1xEOm+9B8+0PotW2B9G64gGPmm+5E0023YYmG2/Dc+tvQTM6JQFI0zW3o8kH9VWq YLKWMFlbF0+tuwVPECyPvlcHD79TE4+sqoYHXk3FnUviUG9uGNLzCEKGR9mzzagzx4Ha860e1WKI VnMu70MZoVjqg2wqZw5DAp7P5rnqJT6owRAtu9CGmEm87wITbVwOrXkQ06BxhAwdU+hEN0xo2z0w oe2u2zUIBw5OxzfbZ+O7HQWV2l6A77fl49sds/H1zpnULB4XeCSv+YGv0fQ9Jf/j0Y58L31TMQv/ 2j0bq3cPw0PDIhBLIAQynNFg4keA+EtPDhUgDbE3CBNPiHMRmIgrcYUrLmkQ0eRguCPypWKGOug2 fRHcj+8hICEs/kiYVNUFMHnRRzmTfxz73PDb+d9oNGRB6WMXyKCtLK3pxJHjakj9+fO/Gk7iew9M mCLnJSeqL7Mjfa4FsYSBGs+hh4nAgzW+q/AyQ8nzl4GJtF3EMvPdPtiOZWtaYu8HPfH5ql7411su UPz9rT5VRKAwlef/9RZfu7IHdq7pjoLXnkNWNw0mdEuXCnN0MJEGWAlvBCTSoxLhdgJJ+TbCJAAy ozmcoIlhIcsq4I8pIYZMpJvCEIKve+H9O9Br3+PosrsROu5+CO1330enEIF4giyO9yKrjIVxYQBu fTkcd62Iw6Ora+LZjfXRfOcDaLW3EVrvb4gX99Hl7L0P7fY8iA67GqEdQ6i2hMeLOxqi9fbGSq22 NUKbLQ+h7eYHPWq19S66pNsJlfpoRqg89QFDlXeqo+EbmXiAoUe94nDUzA9C2gwrEnm90bzH0TJG xq1oFvpouggJl+R8Au9FOl1mrVIHwzsnaiwwV5GJ7srlsKox/MuZT/DMkzYmhnMM16oRljnFvlQI ouiawsbzfubSmY410qmYEcTwK2ACC4Iaj+MNE9nCom63IOzdOxVfb5uJ77blefQ99eP2fHy/k5DZ NRPf7ppF4BAKbqnlKvgaTd8JeHSSZSy+E0C59UPFTPx72zS8u20wHhwcruas+BMmthEstNJGMozX 6XYnCih/IkyqSu9KRNImIg2tMk5EnEniaH81tyaohxm+BML/GiZMFUzO4KwatHbsqHDCJVndXmSQ rQFFrv1yjhqOHD7EF8s6j2cJk2MemNRbZEeNZUbkLKaVn8NCq3oeCAgWSC8piGiSx5XSGj81Sfdp 4mQT6g+1ovy957F7dSf8883O+NtbnfEPpv98vYuX/vFGN/zzjS749xud8MUbHfG3Nztiz3udUPrS U7iJNzmRGVeG0Icpd8IMzUKdWGJDChXJAiOhg4yIjWboIA4mjOGNplBp2JSwgrVz5lx/lQoYlQiV 0CqK4XWn5TnxPAtz+30PocueJ9Ft+xPos+cp9Nz3KHoffMKjXgeeRK+9T6P3vmfQY/eTfO2j6HCg EdruJTh2P4A2exqg3d7GaLunEVptfwAttt+PJtvuxZPrb0NjhiF3SHvE0kgW4ACGRDLileCWdhS3 ql5bOMGnV+RUt6bw9TJRcCq/OyESNpn3hL9ZIt2FNBKn04nIhMdq8wgNwqN6OR2IQISOtNo8SXmO IWAOQ92MMorhbtYcX9W1rimjhA62IJDhnw1hhEhIria6E9EYHmsazYLU1YSbuoZg766JhMEMFvjp Hn1fMQPfEgB6fcdz16svt07B59vGY83uIWgwJArR/RheDJUubAJQRu7SmeglA8r0ktG9XtLDQ6Ah vTQe8fm+/H5u+REmfr35Grdc7SSVcvXQ6CRdvjqFD/IlZAgFwsJP5t4QIC4ROKoBVoBSKXunSjk6 EjidJKS0wt7ZxucpQkXOCzxs7ol9dkkpR3szHG2oF5lXuvsiqLOlgqr/z2N/N5z9/RxdyHEl2bTv 0CGZ0ydz+w7Rmej2GHXJGyaESH1KwaTmS0ZkLzGr3gpxGTIc/g+FybsdCYxO+PzNTvgb03+sIFR0 +rsA5fXO+NfrHfHv1zvg8zc6YBf/p2TZk6h3MZjQKcUXWZBSKoPopODweqUHRAqVGyIemEwTuLDG ZuiRztAmWtqDNJhQVQts5GSCabIP4lhIq5cGotOex9F1x+Pos+8pdKXz6PZhpboebIQu+xqiM0Oi jrsfRMuK2/HoBzlo8HYa7nwlBrXmBiJtthUJMjKX7xnD64vWKYbXFcN7pSmS13u9MFGSQXC8DzEz LEgqsCOLTlPacaqV25VqSMrHMtkwh5DRwySbIU5qkRHxeXSV4k7lM/iemsImEhjSJc3wJnCM4Yow kQmOdbsEY8/OCfh2KwGydZpLW6bhuy0MfbbO8JK85nr15dapHpg0/BNgUgkSEZ+/DEz0ILkamIT0 szMlAKR3hum1wERGs4o7CexpZ5hkg41gsbTj/1wCJra2/Iz2JoEIwns4LoDJsWOVYY5s4OWBiWy4 pdeRQ4TJ8aNeMKmz1OSBSeYik+oClcFVKqy5UZjQctcf4oLJznc64G8rOuBTAQXTv71K96HT56/R tbxG4LzWHv98rR0+XdEOO99uj6Ilj9Mq872qwERCnZh8I1IJk/gCi+pWld4QcSYymEwPk2B3t2ok v0NaqVNB5XIwkXVFJKSKz7OqApqVF4geB55G1z2PMNxIQ70lvlXkYNhjRa0FFqYW1Flk5Tk76iy2 oeZ8C7JKjEiQwsnPUoPpKJntLJJrDuO1iUKpcDdErhomAhCdxJ1ETzcjuZCuYm4QHUgAMsvshASB nEfI8DNj+fnJvGdZc6wekIjSCvm8XA+djYxlCWLoF6gXISIgCRnH62Vo44HIJWDi7GRAnU6B2LV9 HL7eMhXfbp7i0Tebp+KrzdO89DXPXa++3DoZn1eM+/8SJsqNdCcUGPZIqkHkamBi70zxNX6EUEhf C4J60nUIYPQw0UkmQQazPIX1tiKou1mWTfCCyfETJxRERAIUD0yOHjniJQWTSziTGst8kM6YWcZS iDORdocbhUkSncntbmeynWD4nKD4ZEV7fMr081cIFZ0+E6C82gF/f7Ud1RafvNYW21e1Q+Hix1CH lK4KE/kM6boVZ5JYaFVtIqLkIl/EsUb2gskU3kBKxneklDjUOBoPTKoUVqWZFgKVnzeDx/y/zPwA dNn7KF7cei9uXRSmuoY11X7JjHqv8fglg1Kdl42os9SImov5mKqzxESx4JabESeuT9p1+Bky3kRG 2sr1iXMKny4jahliChR57mphokIbHUi0MCeEhV9SORdKMEjYIw4mXEIgPo6ZRpdWLM6kEiYylUAa WYPH857xfoeyMgjl6zXJQDkBSSjTq4GJo6MBtToGYOe2XHy1iQDZONmjrzdOwZebCAGd5DWXFF/v dVzl8X+3VMJEhTl9//+BicBAgUTGoEiqA8mVYGIV8TWB/L4Rg+g2+tsQ3NMBpyfU8YZJaA/mkz7M I33MqrFXYEJ5YCJtJocPH1EhjoQ6HphoG+2cOnXKpZ9OGH765aTht99+MRzFjx6Y3DTPjwWA8bK0 mZQwo8kANgUJgcYlVAU0MlpUupSlcdY1OMtHjYW4fYgJ81Y9im0rXyQw2uDj19rgE6afv9K2Usvb 4u+vtKZeVOnfXmmFj19pgYq3X6QzeRi1Set4KRBSCKX2ZiEKoaTbN7XYSntOS1/I4xIzLb0d8fnM QO7aXolACHen0VJgpSDK+2hyF0wlFrgoaW9wK5qhSbW8MHTc+zC6HGiA2xYGotZCH9RY5IJHDYHI y3xM1X7FB7Xk8RKmS4yoxXtanW4vawGva5EN1elgZASxGl/iltxLLxDzO+lVFSZhvD69IggPvQQa XprE17kVTkXwN9GUmEeYzLWi+hyzSuPp6kKkd8at4CoKEVdyGQWPcQFF0uDRLHCsBOp08se2LaPw n3Xj8M2GXI++3jAO/9043qUNmiZct77cmIt/VIzB+j3D0GhINGJ7y1gSFrKBvB6BR9UGVre0YweB 4SAonISHn4JJpfz602WxAMoyAEF8PtCtiCGE5iAjfPsQCnzOIwGIXlUB4u7J0SThjZcEGrx3nkZX ug8vESCa/DoTaASHk+cj+rPCGmxG7CA66oEECl2KiU7ETMmw/HBCL5rwiyJIonrZ1GJOAhN/wuTz Y5+qjfp+OvUzWSHMcOnESUY1lLuPuHKcyfnfzxp+O/uLevLrX/5rIEQUTG4WmCxh7bqMdpgxthrd KjWoO7NfVFVgIotPy4A2bTj6BTB5qxU+Iyg+pj6hPl/+oksvu/S35a08+nx5S3y0vDm2rmpNZ/Iw anXzholaj4SS8STS3Vu93InseQ7VPpBJ6x6bxzBHXueWqsEpgUnUDBZmBQ2e1ySPdaoKk5zZYeh6 8HG8uP0u3LEkVI0rqbnIjFovW5SjkxBRU3U6kZpL7ajOEKcaQ56scgvS51mRXMpQh65Phtn/VTCR No8wcSxuxdLludZQ4X1jGkN3dCMw0VzJpWDy9fqxLq0bi6+o/67PrSIC5nq1YSz+vmU01u0aigaD oxBzDTAJJDzCR9gQKGAgVER6mPj2Y8EVx0HYiPOQ3puIYSy4o2wIY/7+w2EiILlKmMiIVycdoC9D l9B+ZkQPpEMfQFfN4+B+BEZvCwJ5L8L4WGAiriRCHne3ghCBo42xgqq//7s9huPHj7m3C9VGzcuu FjIi9uyFg9ZkJNvZ86eVbfny1L8VTG5bGFRxc7k/nYkUDgcyy23KmVwrTBKKbJTVNUmOz18Akzdb 4LOXW+Dj5S3wCdPPX3rBS595qQU+fKkpNr/VEvmLGqEGb7A3TJhx3YUtucjCgu2PHAKlmvRalJoR yWvXw0Qbqi7rqUZISCEA0esKMHE5k0fQbtc9qDfXTw1Gy55vIzR8UX2ZAzUYxoiqETCy66HcOwGq gEPm7kg3u9wXmaKglkqQ++OW3Mv/FUzC+XtETmE45ZYMoksponMigCWVkOhGYKIgoklgwhpWg8kX sryEzA7X6b9rR1WRnLs+fbFuFD7fNBJrdg7GQwMjENPr8jDRK2iQD2LHMPwVOAw1qlXlvGDCsMbB ghigliDg78DQKW60E/GjbWr29B/vTKrosjCR7mATzAxn/HubEDOY5ZcwiezH33eQDVEDqQFWxAy0 IKo/K1kZLNfLAv/O0qtTCZO93+wyHDsqW114w0Sm4IgMVbe6OHfujIKJrLj23W9fGaqVOuvnFDoq CBTUXWZWC0dnLrAz1LG6GmDdmf2iqgKTxBIHZVejZC8Kkzea4bNlzfDxS83wCfX50uZe+nRZC48+ WdYcB5Y1waY3X0DegoaowRvqBRNKwYSFQWBSrdwXWfPsrGFdQ9ilPcILJjNMqrdHYCIF8AKYyDkN JjyuCpOsmSEMcR5D+933olqBawBbCj+3+pIAOhNKGlqX2NU6s/Gyn5C0yUgjMK9PQrEw1SYiXdYS 4rDQy/1xS+7l/womCih0Jx4RHgkFJro5VgRM5fk/Eyb//YDA0GvNiItopFsXe+7Skpnnn20cgQ+2 D8IDA8KvCSYCD4FI8gR/JI7zpduoBImCCZ2Jk0AJHMDfdYgVcWP8EDfWF5FDZf4NgfAXwkQaWS3t fBjKyNgVlr2BDFcH8xoHWRBLlxIzgOd4/SLlWPpaENzTCpmnY9PBZOd/txsOHz5sOHvGewSsBybn BCA6nf/dBRXZcEf2zRGYVM/3rWCqtv+sttAP1RZIwXSorkHlTi4hgYVeScUmZNMdJBTzglkoZGWx nFkm3DXUByVvNMCW157Dx0ufw8Flz+FDpp8srqIloufd6bP4cMnT2Pba8yhYcK/qzUkYx8zOzK9A wkIljafyGelzWdjnG5Ez34Ra5XakFTIeZCFTgHBLW/FddW+6j/WShYi8xEIZMomfQ8lx6uwAtD/4 GFrvehCpM22uruh8fuc5suocw5mlkjqRNk8mCvIz+f318h5c57pfGoTVxD+dpOFbwjeP+H31kuuN ZDgSSlCEE1IR02TRafe18jiEANek4MnzLqi4JI2xesXO4j0rDWJqUyvgB42vlJqZLBrnkjS+qgZY zzFhJ9P73aCRNXSDBCQyoI3hjgxau6lrIDa83xdfifNQy0voNdStIW5pj69dX/D/P107CGu29kHD AWFI6OVqdA1kgVINrlUAEjCATkMvQid2nAPJU+xInmRGvAy+G+YDG52IXdzIYP7mI+g8c2VJATvi qYhhVrX6mX9vAoefp83HkVGvCiBuyQxgJ6HhkbuxVdOFMCEo9NLBQyS9ZB7RlTg72Jla1HMB/KwI AiSK7knS8P7MF/y+msL6Mr/0MMNPYNKa7+eGiTgTGSV/ns5EtrnQpNs3xw0Qnc6dP6sGsAlM6EoU TJgSIIyZCZCEQtZU852M8W0ecFxMVWGSUMBCTXeQwjAjrsCAjLl21Ciw4+7hRhS9/iC2vPoMPl7y DA4ufQYfMf1kURUtrtTHi5/GwcVPoeLV55BXfo/qzdHDRGpsCRkSi2TvYzPDC7qEBdKYaEaq7Jlz GZhcDChVYaJBRCS9GBfAhICQpQYSZPi5hDcMEXPoTJLLrK72psvARLtfNwKTCB1MBCSR4noIkiDC 4AKYeByKS3qQyFybiKn8vQgUSfUguRJMFFByBRyuVBa9DhzJ/yNQQsbweULFv6sRtTv6YuOafizs w/Gf94a6tNqt9wa7tNqt94a4tNqtqseXefzvG4SJP2ESOdpKN22jTHQpZsQIFEcQlLI8w2gT8yCf H8/feYKTj60IU0spSo+NHibU/xAm0mNja2eCjQ7FTnjLOigCkUh+7wh+Lz1IFEz68Tv1MiGgC2Hf XqmCYKm/5+sdhiNHDhvOnCY8zpETZ8+pVDbuc7WZgHGPTufPnzOcYahz4uQJw1c//VfBRMIcAgU1 F/killZXQhTpcpUemYtBRJMeJCIBUQZj70xZdZ2FugZdTvV8K+4m3YtWPIAty5/Ax4ueICSewEdM P1lQRQsr9TG1n9qy/FnMnnc3atHa6WEidj+h0IYcfkY2IZJVbuTnWVBjvgXJEmZVgYkGkeuFScpF nIm2LINsUFadMMlaSGtJuGmhy6VgokHkj4KJ3BM5FsnxBTBxQ+RiMNGAIt9R0gucCYGhlwaRSpi4 3IikUZOtiJ7IcHI87wEfhxEoypl0CcD7q7rjX4SH9zITooFVNOj6RbB8uuYGYEKJE0mcRGBMohud wrCH9zCB4WDCRCOSJpqVEieYmFoRNdKslm0MkLCm518JEwNBIv/Dz+LnBDMciyRMIhieqZTfSw8T 9ZghT0gvoxpnQpC4YbJTweQcw5zfZYKfW54wR9Zy1EvWhP3pl1OGM2cJFBz1wCRzihXZZTbE5DMz SLewFBYpCMzcl1JVmMjkwHTWzNVkEtkCq+phyWBmv4P2sPBVwuTlxwiJx3Bw0WP4iOkn5Y/hU7fk +JMFlfqY2rfgcWx++WnMnHvnBTCRTdGTGZplzHfQlTDMoDPJmWdCTpkJ6UWu2bl6mLiAweOLgMT1 XBURIvow56IwoWR1/oxyH9RYZkYmoSYNrur+6EDyfxkmYcq50F1I7w7T0EksgJeBiZcrkXN0Jf6y yLasGMbwICMvAMnTHYgez/cdxefoKMWZfPBOD/x91UD86+1BVTSgiuQ116d/09ncGEzoMgYLOCxI FHjwfibzXqfwnqcyD4lbied9iuN9kTVkJORR678SFmosiQcm3iD5s2GiRJD483Ok2zpcHJaEN7w2 BRM+9oLJQBHzHh1KqHQR97FXECr1Pzv2keG33341nDh+Uo0v0XTk2GElw7EjPzAOOsQHRw2H+cTR I67NuKTd5Pj5Y4bU6c76qXMcFUzB1FUQdJKMfSnJrFyZTCcFQEZ2ijPJZIGusdCk5n3UYCHPmm7E XUOMKHztbmxc1piQeAR75zfEwQUP4+P5fKzTR5rmNcaH1N55DbFxcWPkzamPm3mD40fzs1hbKNch n1fA2mOOnSGZA9nzBGIMd9xKkMWxmQk0SQGUwWeXkqxwL5teya56CQU2Fir+CFMtKo2Z6UT6zBB0 /uhptNhxP5JnSdc5qe9WfCFDrMWBSCljqCDwEEcn0PDI+7GrAbZSLqgQCtNYmOm4pD1IL/33UOL1 aqGLHMs+xCJXewm/hwBDJ33jqyz3GCKDzS4hNVhNLwGGTlpDq6YgQkSvWmVByCyxI6vMgUS5Jhai Wzo78e7rHfGFOJNVva6g3tetf67siY9X98KaLb3QeGC4Cyay0BELlKRV4aEWyPaIEJDFjPi6SIYz KtTh/fKI9y2J9yeJkEnkfYmT7m95j94+CGTI4NfTCKeawOeWwKOHpG5VBQjz82UHpbHy1MsLJjK6 tT3/T7qDCRL/brwGhloy6zi0PysZCWP4WNxH1ECG/APtPG/lOeYBnpclPEP6MuXjcF57SBergsm/ j/2dUctpBZCjR2g8jpIVMgJWg8nJE0f45GHD4SNHDD8cPmw49MMhwuWo6iY+hRMumEx3XhdMJKPL qFKpLSN5HF9oQPZ8E2ouoO1fQKDIGIvpPgom+a/eiQ1LG+Gj8oexZ14DHCgXaPCxaK5LH/JYdJDH on2XgYn06sg1CMiS6ESy59Gd6GCSxHBNG1eiOZOLQUST9BDJcohSGJMLnWr+SThBIuMywpmZUqcF ov2+x9Fi+310KdIuUgmTuAK6kvm+SCiyKLdyIUy8VRUmnkmJAg9ex5VgIoBQ82+oEF5fSkmAclBy /dK781fCJH02KxCCJL3IiozZdsQOtODWrg6883pbfL6yD/7FAn85/XNlr+vWP97qgY/e7YkPNvdA I3EmLNRXCxMZ5Sq9NTLuJGKka7S1F0xEvD+iZAIlVlazk9G14kwIDrXMohdMqugPholN5t4wtPHj 48DudBgD6Nqlp4b3O0IAwscuSSOsFWH9WTH2ZT4jTML6swIjOCP6MVTrY1fOhECp/8Wxf6ieXtk+ WAyHrDJwWCb6aTA5cvh7UuZH5UyOnjhhOO62LufPnTccO3fkhmAitajMeZFCoLbCmGNBtYVWOhNp v5CeHRMymLnvonWc9XJ9rFvcAAcJi11zHlKgODiHj3U6UOaty8KEkppYhTEEgMw50cMktYTx+0ze XD7vmvvCgnQRiGiSrS6CaGFlY670Uj/G/3xfPo5gKBDBDJSdH452+x7DCzvvR0qezQsmMlAvqcik xpPcCEyi8yRMsjK0YcG+DEwEIhKWRDHUyZoXypCLmYXfT3p4tDaevwomsnhzCl1hVqkDmXkOJLAi ubu/L1a8/Dw+W9Ud/3jzSupx3frbG91w8O3ueG9jdzToF3JNMFFAkRqbIXncWAEG3YkGEU28PxpM 4nkvYvm6yOH8LeR/ZXW0/yFMFEh4Prg7f/s+NtcweoJEgKJgQVeixGPZCE5Gxob1MyG4D0M5uqjA 7gz9upnFlcDRylBBoNT/19HP1U6fyo0QJJKeOH6iEiYnjh1yOZOjRww/0rocPiSLJB1VYc4JHL8h mMgiRTKOQgZhJbEmknBDQhtxJjUXmpnRfQgTg4LJzGW3Ys2iB7B/bkPsLHsAe+cSGKUPeWmfXmUP eYU5N10AE372FN5AxrEyXiJxtjdM0lk7xtJBSBuCa5Da5WEiQAqQAsPClzmHIUu+A2F8HEmYxBFa 9eYmoePBp9B694NIruJMZNU5WVhatXkQKC6YiDSA6I8vhImEOXI/kwixtLlBBBJ/5MvAREKbpELp vg/l9wxU30+5Ep7/q8McWV8lo9imtjnNIkziWXvf1c+O118VmHTB31ngL6e/vdH9uvX5iq44sLIb Vm/oigf7XjtMggcaET3C1YuTNqWKM+F9c8HEFeZIuJMwXoYrWNWK87Kfzv8KJjLi1b8LXWkPVmp9 /eg+fAkRhiuEh2wwL705Afy84F787em2IgjJKAUVC4J6y9onPrC2NcD2Ij+3lZKCyb+P/p0wOc9o RtYzOaZCHbUOkseZyAOdTpw8rrYMPXvOtXF5/CQ/BROmqv2jKjC0gVIicSD6TK22XGBGTixyMrwJ Ro0FNtRZYiVITGrBnZp0Kdl8z9tI+2kL62Dd/LtwsOw+AuU+7C2+Cx8V3Y+Dxfdif+ndhMdd2F9y f6WK78Oeojuxfv6DmFF0E26TuTkj6AIYesjCP6qQsOBoimetLmtvJOZb1eS4hAInkov8ESN73aiG RV6vFDRN6j28JY2TUSwM6UW+yJljV9tkyAxbOa47LxzdP3wSrXc0RHKeXxUg8AcjQLykGl0rpW9w VffVfX9FqtGVEjBlM1zKKQ9Ua65II7JsyBUxjbUKr02WKojm9aXMM9ABSruUjML1U42seukHpUmY prbF0EkDR6ikDOf0vTMeERQiAYbMEtZUFR5Bo/g61tAiOY7kfUxhiJlRZEQ2gRfH3/7OATYsXf4Y 9q9qh89fJ1Bel7VsOuJfr3dQy00orXDpnys6XLc+4/sdWNUJq9d2wqP9whEnMCEkZIlGGZQWwEIV RLCIAwnsz2vmtUlDrBpST9ik8do1pVKqfYT3KIUVlhyLW5G1d2VbT9VuwlRTzBi6gqFW+PU2wi7D 4AUYXgDxga9e0i2rk3Tp6uXsSDh5iRDRSQaqedSeaku1c6U2dWyEX1fZqlbCGzr0fjZE9PWFX0cL bK34vLcqCJT6nx3+zHCGEYtrpTWZMezSsWPSVHKk6oLS0j18nnHRGdWr8+2vXymYUNcFE+lRCKFD kJpRtojInCshjhW1FllRW+auLLShRr4PbmftNLW8FtbOvxMHSu7B3lKKMPmw8F4cKLoH+0ru4rk7 sb+IYPHonmuDiSx6VOZEAqEiM3Jdw+dp78TBaADRS71HpaTtQWbTRvK5lHw7qs8jjAqYgSg5rlUW jG4HBSaNCBNfAuKPg4lygUzF4WWU2enuAlSvWE65r2pIjiIcY2cz/uU9zyxxIFstWm1CznwrocnM cgMwEcnKadcLEw0iGlQCcunWeP9zSs2oXsBamwX27sG+mLfwIex/uz0+W9GZDqIT/q4AIEtNMKX+ 4VH769anfL/9Kzvi3TUd8XDfMMKE16WDiYBEdt4LHmhSQLHz2I/PBw1k3hprI0BMSinMYyIBiIKI +1iFPqpb2MJzFI81JeZaEDfSjsjBVrXXtIxq1d2/S6YAAP/0SURBVMPECyR/BkwEJDqYWNvyfzrR kfU0qx6b8L42hPVywLeDSQ1UqwoT2ws+9fd9tc8gewurrS5kgKtbv/8u++icu3A4vaxQL2NNpD/5 m1++dMFk4vXBRHof1LofzOwSesi4lLS5FtRaIksDSkOsFTeV2nAXITBpXg2sIUz2FN6BnUV3YA9h ciD/HuwvuIvQuAO7i2/H/kICRacLYDL80jCJk0WPSuxMefNYe6t9ZSawMPB1F4BEVAUm8tpwFsQI vj6eIKo2184CwQJLyZ47OYV+6HrgcQWTxNlOAuLGYKKXgEScibwuuUhmPZtRZ5kT1WSmsbQ7zbUh jqFUjsCaAKmxRNqkZNQvMwj/91phokFEiTXsxSDyR8EkbghhMsiB4jn3Yu/Ktvjk1Y747FVZy8a1 zMTfX2Gq099eaXvd+pjvt/fN9nj7/fZo3DvkApgIQAQkApRACXMGsbANllDFDykT/RnOSGijyeVG RIm8ZwomDHESJlgQzdAmJteqAKQpZpQZ0cPMiBgkm9cTEFXCmj8dJuJG3LK18YHlRabt6bh6sMIn 3EL7MMTpblHLNFaFCUGiYLKXMJEtQWWgmrcJkbEmv18MJjLR74zae1gGrd0ITGT9DdlQW8Z9yGI/ MvIzcjaBMsfVZiJhTn3a9rtHGTFxbjWsmXcnduXXx/aC+gom+2bTkeTfid2Ft2NXUX3s53MH3JLj a4VJGmP1WJlCz8eqZ0bGUrhfdyWYyJgKgYms5SGhRGaxGTVKfZQyWcAzZjvQZb8bJrP+YJjIfSWQ JdxJpJOTdVirLWAoQ9VcTKCVWwgPG2S5xVqql8yA6nxOpi4E8d5fK0xknRMNJheEOQTGtcBEg4gG lUi+vz7MSRhmxO39rCguuxu735AZ4x3wySt0KAoAbdTSE96Sc9enj155EXveaIdV77VDw17BF8BE QhsV4ghImMaOtjGECUby5FDETwhUg9UqZXEBhCFOAu+TNLpKe4lsyxrEytHJsMjZ1wC1ZAGlrXki i0S7why+5i+EiZnAMLel8+puUk4plOFOQBcTn+f7XwIme/67R8HkzJkzBIqMfnXr/Fkl9wPvJ06f +Y2x0BHD1z//1xAz0Vk/bLqxgkBhxiYYpOfDLWkTCWHBkgWJ1ELOPBchTsQt1eWqk/QkiCVPlowk DaFlDtQv9cOj03wxcXEO3i29CXsKbiMkbsHu2XWwK+9mt25R6e58ntdpR8GteL/kduTn5eChHgw/ RlmQmuenMqwadCWuwy1xRnEESdQ03jgB3GS3CB+RCxp8rfxflf9V/8/aSEAivTqxhEE2gagpq8yI tJl2dDjQGC/ufhCpBIsHJISDS/xfvTSQ8FiFMQooLmkT+DSp+TUSLrqVJttxLLKh1mJCRBqzF/i4 GrVV6oPq5YTMQjudGGtIARKvP2qaTCEwqWMBiCYFD12qQhwCRK/LwoSQCPYSoSIa41LIeDMC3Ofl d0krtCO7xIkMAiWniNZ/hAG39LVgRuHN2PlWC0JEU3OVfv5yS51eoOSczCh3q+rxZR5/+nJz7H71 BbzzTgs82isQ8T15XQSI3yBX24kLJAx1mMq4Eglx9NIvfhRAhdG5JNKBJI8jIOngUmR7D9kxUV4r c3HUotBu9eBjVniVMkKWEJA1XZ3dCAOBi77BVYAhz0lK2TqxUGsiLFSPjSYCo+pGWp6wRgtt2tBx eCSP+Z5uBXahg+3pC2d7M6ytea4ln2/J173A1CUFk11f7qLJOOne6kJvQNwjYLVdubQlCAQm4kwO Hz5kkDDnijBhzRchhVR2878CTKQ3QWAi8X7mXMaRLJRZ/P+GkxwYv8gFk90Cjvx6LpjMruel3Xny PCXH1Ha+7v3i21CQl41H+rFQj7cgLd+PzsEIGcmqh0EE3UaMFEoFEhYqpauHiRQkCXHiCAiZhfxH wkR0LTBJLDIgc56re70mwxkXSPQwYUqYyDKQUby/4sAURCh1zEJdFSh/FkwCeSwjYWOmCOh9kVHs RBrDmxwZuEagxA4zoP5AMybOrKlg8uny5i693EwV/qrLTny2jOeuU5/oYdK7Kkxkxi8LPUOcIAl1 CJTLwUQkg9JiWYElESJJhEn8GP5WsrI938NXDZm/NExkFKtAxJfOQKCiB4mSgORSMKG8YKKAcv0w CehsRXA3uwpxrC/ynLiRi8Hkq92Go0eOK9PxO8MaTR6YaBDRdP73c4bTZ38zHDl6WIU5AhPqojDR FJMn65uQbgIWQuNSMJHJZlLIZU8acSYxPJfAzHbnaBNGzM3A2yU3YcfMutg+qzZhURu7Ztby0m45 79auWbVQwQz4AUOcorxMPDPEimqTbEhioZYeAwlJ9DCQgiRAkTRUuRKppXUwUQWKz10GJtFTZd1U OzLmOK4MEw9ENFWC42LSQHJ9MKkimQvE0Cel0IR4hncaRDxQ4XfVg0RBRNONwsQNEU3yPxL2ZRcH IbNAg4nFA5MYwuT2QWbkTsnBthVN8fFLTXRqik+WEgIeNcMnS3juevUSYfLKpWEiABGQCFCUQ7kM TNQiSHx9OMO0hHES8lgQn2tGqMCEFZuvNLLeCEzcEPlfwMSvoxn+lIQ4CibiTCpBAkdzi4LJzv/u JBdOXAATz+JInuUa3ZJu4eOnjhlOnyZQfj90ZZgws8cWOBBHXQkmEuYITNLLbMiiM4mbKS3dPqg3 2ID+hclYVVwPFdNrY+uMmi6YzKjhpd067ZpRna+thg8K66AkPwNNRjiRM9GK2ClmNf7jAiBMYCGS tgA5fx0wiZzIgklgpJf48vplJ74bg4lAQ398LTBxhTnWKmFOpWrzfGaZgUAJQFqxrwrtBCIyVkaF Ovyu/yuYpOT5I73AH1mFvgxrfFWYk6UPc4YbcGt/M8YSJlteeRYfLX1eJwJlSTOdCJvFPHe9eqlZ lTCH1+iBiTu0cYc6EvJcCSYOcTEMdeLHW5EoE/tGmdX/y4prsm/w5WBypTDnApgQGB6YKHjoQSK6 fphID45TZhXL40vAhKp/8IeD5MI5w08//2w49ZMs8eqSZ9lGGRar19HjRwynTpw0/HZGNuE67oEJ pUZe6uEgklBHRpLKiu5J4lAYm0exsEaIOyA41MQ7t9TkMqbJRX6In21BLF8r/fS3jDCjX34i3sqv hZ3TqmP39EzsnpaFXdNyKjU1B7unZnskj7dNr4EPZuegfFYamgw2I2s0bf0EfvZEQks+n1DQy7sQ CUB04nUIcDwSoOgkg9MSZphZs8o+MQHImWNVu9xVL/PhYxbsuWHockCWbXwQmYV+iCIUZDU3aThV QJCGVE0CDIY1HvGx3FuPpDGbr1MNt5Q8L4rOI4jnOtRSj7L1qCZpiK0lDbHzDaixiEApJ2B0yppH aBdJVzjfm/clgsAViKjFn/m9g6uK5/VLC0gjq6ZQOkm9QmjtK+UCSGiuEdGT7Yif7oe02b5ImWlD HH/7KHm/UW6N5P9SiUPsuLmfE0MnZmLTiidxYPHT+HDxk2p5iQOLn8FHi5726ONFT+GTRU9etz7k e+x56Tm8vbIJnu4biBRpgBUXIuu5yuLS/ZgSKCqlpOHUSTioVCDSm+eVCBNZk4RQCOD/xY72RfxY X0QMtcJfJvH1oKuh4/Dj85qkG1jbpU+JwHBN2HPJCyRyvpO37J19YJH5Nl1MsHZggeex7Dkks4Fd C0ITICI3QBxtCRUlPhZ4vEiI6NWa5zS14vvpZGGYY1FhDl1Tc4vLmTQz1f/sRxlnIltdyL45RwxH 1V5bZMaxw0qGw0dkXg512CWByYnjxw2/nROYHLsiTMSdyEruKcUOJBfYEDmFmZ7nZGe8WBkQpoOJ NHyKEvLtypXEsJaMZ6x58zAT+uYl4I28mtgxtRrhkUFYZGLnlOwqytIpG9un0ZnMzkb5zBQ0H/rn wkT+X4bOx9KdyejX9BIWXsKk2hwTXYAV9RZEotvBJ9Bq2wNIy7PfEExkUp/WqyOvDeI9FahkyIA1 WbahCkyk56bGIl6LpAx7cuYavCQbsWeVmZBWxBp0NsNRfl+BhLRnKGD8YTBx9djIeiUCFZdr4WNK liEIkPM6mIhkYeN6fZwYOC4NG157AgdUoZeZ44+r448WekuWnrhefcj/37X0abz95rN4tl/AhTAR kOhhIiC5BExkU3GBhn8fQnK4HbFjWD5YocnzsqWErLd6WZh0o64FJnQk1o6u1MZUW1pA5Ce9MNcJ E+m5uRJMmCpn8rfDfzOcJkxOnqqcm3Po8KFKmBwnOPSSwWrHjx4znDl/2nDi96OG6AnO+szgF4WJ mt5OyeCvVFrXNMbB8bN9CAsTQwGH2lNGD5MwwkNgEs0aXoAj81timUHrDTWi96w4rJhVHdsmZ2PH lDTsmJyO7ZMzvbRjUoaXtk/NwtpZGVgwIxGtRzJ0+hNhIt2lsm+u2P4IXndCngGZApQ5sqas7UKY EAQyU/r6YCL/w3N0KLK/T5x0pc5jGFcum57bCQ+GOTqYCEAUSAgUAUt1Wd5Bp5rSXTzfxpCMIVqx P0MdiwrtVBcwv/sfCRNxJQIRBRICxZ+/iT/TAJGcc0NEaQTvRV8zavV2oueoJKxZToAseBQfLmis Zo0fWPAYPip/1Esflj923To4/1Hs4PuvWvEEmvT3R+rFnIlOGkQqYaIXYdLTpJYTCB0kyw3YEMj/ Udt80pVcESY6kFwNTAQgCijiQpjKSvPiSPzoTgK7WzwQqYRJpS4GE9X9ewmYWAkTqx4mzVww+fSH T8mF88qRCEgEKCdO0KUcE5dyRNYzOeKl4ycY7hw5ajiLMwomEZPM9UOnXBwm4kqkW1jsc3KRrG/q j7Qyi0cxswibqjBRcb+PcjCRjONjmCHrDvZBr5mxeG1mNWydlEVwpGL7pDRsm5hOZbglx5XaLpqS gbUz07BwejzajmYs/ifCRMaZaI2YASxUspKauJPsua7tRy8IcwiD64WJzLcJmszPmsqau8CKrPIA ZM0nSObZUWuRk/DwdiYS2kiII6GOQCVLNvXSKblYphPwmul4IvgbhE8yKShqcLwxmIg0mPA9xX3I OYJDgUVWWuP/BfGc7PBXFSbBvQnAXk50GZaI915+TM0W/7C8IQ6WN+Lxw/hofqU+nP+IAsL16sC8 h7F9fkOsfPVRNBtw4zDx62mGLL8YKBPlhjHE4XupFdUIE2fXPxYmAhEJcSTUEZgISHwJlNDeDgR0 M18zTDyu5CIwuVSY8/mhz1WYc+LECQUUCXUEKpUwcc/J0aQ5k3M4aziF4wom4ZNNFXQoKnPrB4Kp HhI6DXEmMqVfakwZUCVzcNJK7Wr2qhooxYItCuGxXjJoSuYt1BxmQNupwXh1FgEyLhl7JicTKHGo mJRAcCRix/hk7ByXgu0TeN6tbdSGCUl4f2IylvJ1nUcRZqMZcsn7shBII6xsJKUpnJAJnyBtBayJ ee1BCgy05QyzpACp9Umk8ZapTA6UtgR5rTyWQiWbSukVxfMyCC5rjmtcS+2SSHQ5+CTa73kE6bNY +xMQmlQjK6Ghl9YOokAiImQ8kkFqLPgysS9rYRgBEcR7Gohq8/yV0mX/5CKq0MowS7bx5L2fJ2NL rGrLDOnC1ku7/y7xe/P69fIGCe8J751e+kFprkZWvXjuMgoaJaGPO/yR8GYE/0fTcF4Pa/caPR3o OCwaq199GPvmNcCH8+7H/nkPsfDzeE4jnRriw7k8d536eF5D7CSo3ni5sXImySzUgYSEXx+CRDbK kkZXnWTJAb18CT5pWJXXy2Q9/SZaSgSLyF8aX2W9EjUgjf8rIQ2B4iUtzHFLBqaF9WeF3d+s3sPa mdCQBlpKjq1dzLBIWCMT/QiXAEIrejBf38ehJuWpgWn6YfMEiF6qYVUk40gor0FpLXnuhUqZ+djc kkBpQaA0U0BRMPn74X8oZ6IWRPIw4zBNiLajn3uyjrgSSY+fPGb46eQpw6+ydw6OKZhQFTHjeeHi LnQwEZDI1ggyJF1sf45atJk1DS21bHwlvTmXg4kUcoFJreEGtJkShFdmpqIiNwm7JiUSJDHYOjEe FRMSsH1cEnbkEiDjk1zi4wpq44REfECgLJsUhy6jbKg+xoi4aWa1JIACymVgEsLrcbkNZmq+PmaG XcFErL9rpztXGCAgUb09TPWK5HMCk/QSByL5OGOGPzrufRRtdzVGxjXCRAFFBxNXWwnvEe+fWg+G klG7aj4RISOuR0YYy7D0rFKZ68Tv7l6WMrOc30N+m0vChPedzkSTuh9/IUyCexiR3c2CdoMj8M4r jbF37kM4OPc+7Jv7IPbLcRldikeyFAXPXacEKDvmN8Abyx9G04GBSCFMZIBZQD/LVcPEKWFMb8JE 0svAxE9mAiuQiK4CJnQywb1kiQArIodY6Zgs6n8FIJqkEVZAEt7XjmBCUBY1Cu5lVWuX/C9g8rdD fzP85m6A1RsQGUYi8uovdvUZnzOcOX3acPTEEcO3P31dCZNcX1Vj62EiXY3SfiDrgSQXGulKxHYT KHNNhAsLNOGjz8QXwISFMJ4ZuM5IH7SZHIiXpydjy5gE7JwQjy0TorB5fCy2jKNDGUuHMiYRW3MT KjUuAZv5urXUywRP11FWVB9LhyTjTFhAwvm+1wKT2JlO1Zag2kZYgOR1l4NJGAuWwCSlwIJwvj5p kg0dZHvQHQ2v2ZlUhYlyJhLyEBgywjiCj2U6graCmkBELc/INIMOsMYCmZMjY0vMSCmj5daB5AKY yPcVQGjid/lzYeKtqjAJZKFK6+iDVv2Cserlhthd9gD2l92DPWX3Y68clzykEwFTynPXqQNlD2I7 AfXm8kfQfHAwYcJ7Ooi/80Abw5orw8QDEnEeBEtVmAhENLlgormTK8NE2kD8CI9wXkvcKCdiBvuq CXj+fJ2vCoVcIInoZ0fMAFYYg2Smr9Ud4hAOGkQuBhOZh+OGyNXDhABrwecIE0rBZO9/9qo1j9Q4 E/34NMi4k3MXnzUsL/7xyA+Gb059aYga71QwiZWur0kMA9wgUZKCygwan28jSBjLywrwDHNk7EXc LF0GdqsqTGTcQgILed1RRrw4KQAvTUvC5tHxDGviCJJIbBoXg825sdg6hg5ldAJBQ8hoGhuPrRPi sH5iHJZPikbXkRbUzJWV530ZgrBAXQEmVcMcAUnMDJvreSlgvDY5vlSYEzJW2kzsSJKdAfna1KlO dPvwabTZ2QjpMxn6EBCXgom0k0ho4wGJSAcT1QBLUEhbi0jCS7lmtaQDpfY+ljE/PI6fbURGmQE1 6EwE5moBpgtgItJ+Bx7ze2kKke/7F8IkgAUlmXF9i94BWPlSA+wqvR/7Su/G7tL7sEeOix/U6QHs K+G5G9C2OQ8SJg+jxZBQpLJQRw5mnma44N/PPer1UjDp44YJQxwV6lwEJporEVWGOVcHE2lglSH0 4QPpTIZaCRMH4ob4IrK/le7DBRJxJAKSqL7Mq0PtaukAWQBJ7RH8R8OEaVWY7PrXLsORY8fU9Bu9 AfGMgNXvf6H2wCBQTp89Yzh+7Ijhm5++8MCEKTM0M7AeJsyYcTPMhAdrx/kygEraTZip51nUlH+p BaUbUlO4R7JgkbSnGNRK5Rm0wc+Mc2Lh5Ciszw3D5jEh2DoqDFtHR3hp05hKbaa25IZjw5hwvDE2 FANHBaDeCCeqF4YiYZYvC4ZROQ+9KjeLIgxkHxedBBhx/L/IKRbX8wIgOoEY2dVOwMTXyN4vLvE5 KmG6E7FT+OPzs9ImOdH1wJN4cXcDpOXR5RAYmtREPrfUsYIH30cn1ZitSQb36SSN12qRJgGKuu98 vZLrN8go8+U991XtNzKOxwMO3n/XoDTX91Gi21LfmdDQvrvXoDT3d1SNrUzDxhE4CiD8P6YuybFL MoFPGl8DpTG1CjguJtnqQhpeQ4bxew0xqa0uopi5G3f0w+svP4Ltc+7EwZI7cKBI1q+5k5JUp2Ke ow64pT3Wq+p57fG+knuwbe4DeHPxXQyLg1B/jBPx433VJuS+DHek/UQGpPky5HH2pQPpTRAIRHq7 5Nkwyy3XOq481lJCQq/KMIcS96FXF35GZ36GW7KYURBfF0QgqT1thpq8FDmEIa5OUTKjma8VyNhk 2YC2DEl0srYxVErCmyqNrFYCwyOCw9qiUpbmTJszzGEqEpgwrb/ti22Go8dOqFUYXcZDA8p5pSvC RAtzFExYS+thEjvDhKwSB6qV0WbPk5GYMtbBhBzCJLnArNpULg0Txut0J3qYLJgciXVjQrFpdDC2 jAzFllHhXto0OkynUGwcHYJNuZF4kzDpPdSB7AEWZOUFIZFQkFr30jBxFSK9pNZNyvNHwmynulaZ 0Bcjiw8xtIvkNVaCxCWBSdxUG6Immj0w6fIXwUR60rLn+iG1mDG0vO5yMBEJSC4BEw0i4RP4+xAk CiKERdg4k0pdUKlUsHvsSDhdoTx/MYDoFUh5waQbCwczd8P2Try6tDG2ld3Bgu9abmJf8R2UpNox VXQjugsVpffgzUV3oGduCOqPdiB6tFVtYeEns4a9YGJ2geQqYaJ0IzDpamE443pdhGzTeQWYyMZZ EgJZ6UrMDHP+SJgISC4Gkx3/2WE4evQGYRJ2CZhIQ1/CLAKlTKa/m92bcJvV8HI5FyeD1lgwK2Hi gsilYFI+MRxrRgVjw8hAbBoejE0jCBa9RgZViq8ToKwZEYzX+Po+w1iY+MPHjjcrNxFBCFwLTKT9 RkKk9EJ/1YibMNMHyQzfJGSSLs6LwSRaZhIzjWDBvJwz0YCiqSpMVNfxlWDCe10JE29FzzIjg64k hm4wUF7rhsglYcLr10sPkzB+FwURcR3yPccTImMJZkJA0tBc/o8OJrKRVuR4C8LG8nWjrwImdCZB OpgEECYRzNAPtXHg5UUPYWtJfewtvA1782/HnsL6lKSV2lvA53Xao1PV5y5Q/m3YWnQ7Vi2qj4GT wlF/lB1hw1jwpWDSnQhMZDawByZuiFwKJh6I/AEw8e1iUUPlpecmpL+Foc5fBxMNIjopmMjcnKNH L5zod0mYnL9ImOOBSZUwR3pxRDKeIqHQB6lzZPc8hjvlNlSfa0f8TGYyL5iINJhcGObMnxCGDwiK 9SMCsHFYEDYOD/HSZp7XtIlaPyII60aF4rVRQegx2I5ExpbRubzxtPLSrnFpmPC63QVJUxS/R2qe HZlFfkiZbUMqnVVGsQMRvNagMVJLuwqXSwQCJY5Exlr81TCR9pX0Of7K3fgTpBfAREIbDSRamKOT Hiba9wxzuzEFDQIjVG3nycdVnIkMm4+aYCNUCKCLwKOqLgoTZuYHWtuxdMH92FJ8G8FwK/bk1cdu prsLbvMWgXC92jP7FmzJv5UwuRVDp0YqmMgYE99+LJgMG7xhwkJ+BZjoXcmNhjnWjoRAJ4rPBfQR YFweJn92mFNFCia7vrz4RD9XAyxhIgPU9JI9dE4dP244c/YXw884oWBCVcTmMrOyJvZYaGWzfbwa +pLyZe1RMzLnm5AmSwyo+SDMnJLhWSjDpAFUJ2nsi2DmTqC1bjDcgNLxAVg33A+bhjpVun6ov5c2 DPP1aD21lq/7YJQ/Xh8RiP6DA5HYgzd+DN2QZHRpLGTB0EsPFv1mUSKZBJjImj2jxDXgLp2pTEiL IkDD6XakRtYrhIDRFEqlTgokTJ5Fu92NkSlrwBIQmtTANWlU1aTgQai4pUIcL3h4SxycWqfWLZmk KONgpHdNAYP3V/YDlt4zmQjoaWAV2FFq8p5e/L6atO8vx1G8BzEETjjvnfRWqUFpbnkciRqIxuvi 80kznARnAKInWlT4EyDORHaxG8nHbgWOZI1PgOgVxN86ZCivjQUmSH6z1gbc3dKOl8rvxZbCegRJ XeydJctN1MPOvJt1usl7SYrZdQmIOletfQX1UJFfF2+V1cGQibGoM9SOgEE+CJCZwqzp/ehsvdSb 53S66MZZemkQ0UCig4d+gJoapOaGjBzbCARnZzqhzgQMXxsmjbBD6PiGsCJyK3yQt6IGs0Im9KQ3 TPbHMRMaIotbAhCPeH+tAhA9RAQg7tQiANFLAaQyzBGYmJv5qLk55wkN2e3TNSeHvFByD6e/ECY/ Gk7yBWfP/UqYHK8CE2bey8AkjrVuxhwTa0mBiRUZ8/2QUMDCzddJjB4qcbgXTFgr6WEyzp+A8MXG IQ6sFWAMcXppA398vdYPc2D1UBtWDHNi8NAgJPU0I4KZOZQZW+z6tcBE5o8kqDYgmbRIt8Q0vdCm ljOQPXL/TJhUdSNVYaLtqueBiXRVEyJ6mEQyNJM0XOBzLTDhvQjjObk/cVPNyMy3I0U2EeP7ygjZ YAURHo/m66WxVR7ztUmzHEhnWJgyy5cw4W/Je+4noLgCTAIuB5P592JzQV1Cog52zxRg1MVOQqNS dbFrVh0v6ZeluJL25tXG1tk1sbKsFoZOjEHtQVbX6Nd+RrWy2o3CxONIrgYmco6SWcOycpr05vjz XgQTEBGDzVeESSSdiex541q7lVBkmCQrrskANrMeJJeCiQ4qF8JEQHIRmPzwOWHyO2HimptzRZgc O3bIcOLIEcO5308bfsIxBROC5KpgkjhbhpfbkVxoVsPNk4qtSCy0qhpTMmuIFEovmPD/dTApHuuH DwY7sH6QDR8QKOv5Y+u1gTdZ0/pBZqwZZMLaEXa8Saj0H+BAYncTYsby5hIMaoEefqZel4NJBM+l zjYimyDJLPNBJmGSxMeyN07ouL8WJhpEPNKBRMAiIaeARMIYdeyGyPXAJLvIgWzV5U2gyLKb8npC xNOrw9clMBxMZwgoi1cnTufvq+4HC6WEMjfiTObfg40s8Dtn1sLO6XWwQ1Iv1bxgWYqdM2petXbN qIbNM7KxsrQaRkyKQo0+JoY2Rvj15PeSruEbhImCyFXCRC2/KMfyPN2FX3f+FgMsiOA9iRzmDZJL wSRKGmqZ76P7+yGytxOh3a3wlyUJ3OuSeMHkIhDRdCFMvEWQuGHymRoBe1wbTn9lmBw2HDt8iDHQ GcMpN0ykzeSqwpzZFmSX+SKBqQxoC59KO8bCI2toqEx9BZgUjfHF+4PsWEeb9/5guo+BBIdevIF6 raPeZ/z4+mALBg1yIokZM3KURTkTAYQeJKLLwSRxBq+9SBbtkVm3RmSVWuhUpBDx+dw/HiZqvVy3 ribMuRhMpKCrkay81/KdXPsB83qvBSZuybGEOQm8tjRWAllzGMIUy5ISboiothJZ+tKK5CKrGtKf XWZXG5EHERCh0gCby9+U9/+qYUKrHsQKQIPJMsJkw+xa2MGCv2NabeyYLhDQg6M6dk3Poaop7aR2 TK9x1do5NQubp2VgZUk2Rk6KRHXmF9knRhZ3Du1r+Z/CxCZuhBKYiJuRYfQy8jWcjiRimDdILgUT zZlE9LYjpq8Tkb1sCOlmQoA05P4JMPn0+08Nv509R5jI5D4dTI66YXLkmFDmmGpwPcETx/mEAEWW rv/l9+OGuFyHgkmCGgFrRBAzowz0khGkknldE+SYqSlpcM0s9UW87CDHTB3CTK8fEKUa/3SSxlCJ yyOpm4caMHsUYULaruVNWjuQsOhfRbSkovWSDvDhawxYw/Nv0bUMHuxEQlcWxpH8QcYylcZDKfTS E8NwSg24YoHRFMDzAdKwyPOJ0yzIyLcik44qq9iHIDGoGcGxUsh5nRLmSEGSbk3p2dEms+mVkGtD r0+eQ9tdDyEjz71QlLQX8T2CZbAZQ6gQKZhUsIjPx+UznJrroIOzK/BqumCrUgGETgJxvQQQAhgP LPh99dJ/b1FlQ7J8f4rfTfVYMY2dzHsgq8kRJJm8tvQ5MjWCLi2fzo1pGgGSStcmi2in855Jt7lX wyvhoTTCpaogCRjBVIbRswYOocMM7mkjTHxwzws2LCq+BetnERLTsrF7CjUtk8eyrk2WSgUG3stQ XJu2T6qOTQTQO/k5mDwtBvcNdyKaLiCY+UkaM219Wbhlsl5vMwJ6Wy5ocPXquVHwqCJpv1BtIUyr AkTAoZNaFInvEUJHFD3YimiCJEqnGMI2WkKdwYTLYANipdG1vw9i+gs8mMclvOkjA9rMavtPvw5m j3zbmaoMSiNcdPDwAERLPWGNSMEDFkpStxRMPvnhE7Xm60mGOfqVBjxzcw4flYVOCJOjhAlPnCBU Tp06Zjh35jfDz3QmAhOqIj6XNkoa5wiUCOkxoBNRM2olI1MCk5hpMuHPppYYUCvAXyNM8kb7XTVM RJeFiYBEgKIKDQsVH+sLlGtavDgjI8MbX4LEyQLCGrnUTGci63+YkZIvjcb8P16fAEQKnABFq6n1 ShznQI+PniFMGqB6sb8K87RZw5FqI3PWIgSKCy50AbN9kFpqRXa5HxKLbDcEE9Vucr0wEQlI3DAR p5GWT5Aw1MkkSDLn8J5Ig3SxrNtiQRrvTzphklMqS2SaVUPsHweTm7FuRg52TM3ErsmEyNQMdezR FEqWorhO7ZpSHVsY6rw9OxMTJobjgdF0s7ksyKNYoxMkdtWTw2tk+BPMgnrtMHE7kquAiayu5t+T 378PQxsBBN24XqEERxgVyXIQTRciXcERzOuR/Wzwl/dQCyIRgO0IB+kabuMWnYjoijDRdAFMXCC5 ACZNfep/9MNHBtnm4oTs6EcDoskzN+fseZA2vxtw/hx1xnD+3GnDmTO/GE6dOGb44ZevDOnTQxRM KMgmVLEMB5LyfAkQFhZabilsmmSejswUFmseROhcCSZS0KV942qdiQaRq4OJ6/2V3GDRFyhpEA6b QFgwlSUZk/PsSGOhTmOhSS02qMKTzseyOPWVYCLdpSkT/dDt4FMMcxrgpvnhas6MrO2iwEAAqHCG oJA5NbF5JmTPc6BauUMBRYbc3whMPBDRdC0w0ZyJW+G8H/H8jbNKnQoiWaVGhjMmXWqiazEivcCE OGlT4f94QCJyQ+SyMBE3cAmYrJmehW2T07FjIkEyOU0dezSpcgmK61HFuHRs4nu+MysNU6eE454R shC0bKLlQMIYm9oCVC3LSJfiRyBcO0x0upIz6STbcJrg6GSEbye+H1+jlzgXf35GeF/eZ4b4Muw/ chCh09/J1xMObnjIkoyyzIAKZXS6Iky0kOYiMNFBxKWmLpjs/GKn4cTJUwoo3nNz3ONMzp773fXk ubMGnDtj+F2Acv604ejhHw3f/vxfBZPqpcEVTFXPhizNmMpaXLbJlHYSPUzEoajNrSYJTMwImsiM LOfculGYSGijgeRKYY7q2qQjUQOwBCYsJPoCJV3HMkReQCGrgEnXcCydRFKhD6097XwRHUsBwTnb 4YIRC82lwhyBSdokf3TZL0sQNED9xTGoucAfOfN8+X5WxM4yunbc4/vH5zNEmOuk+5HxOHbV/iDA +L8CE/meMVNdbV/ZhEkGwZpZZGD450rTCyUENPIxITjZpO7FHwaTolvwAR1IxaQ0bJ+QzrAkVR17 NJGacP3aPj4DW6YQJjOSMWlCEO4dbUQ880H8eIZxDFNjxzJfD7MihKFOwJ8ME2cXK5yd7XB0NMPR nkCg09BWThMZZfKezMfpZUL8ALoVhkJBfRia9zCrpRqtvGf2F01wtrMoeWYFX60z8YKJHiiuMOdi MNn+rx0Ma06SGecM538/75Fnbo7MEtbrrAxc44uPHPrB8O0v/zEQJPVrlwVWMGVsz0xE65tcwAJL aEgBrZqRpR1FTZSTRs4qqpqpI9y9JEEsoDWGSZjjjzWk73rePOmt2TTQhI2k8nravrUDeZ7Q0LRu kAUfMKZcx+P3h/pizNAAJHen0xhj5nvyR2ABlxBKuQp+hkxQk8eqcVYAwMdq0ppbQZJKxqJ1l02i qtFZZBXbGeqwNmCBla5jBQ++TtXGDJE0yYS31Ik2dDvwKDrtewB3LotEzcW+dB42OhCGCIRTdB5B xdo9a6Ed1RfZ+ZxZuZMk3kvl5sTlERQyTkQGqUmYqOmCBlgJMXW64DeQe30ZVTY88zN57yNGWRAy SlwG7x9dmsyryiiz0l0RItKzJT1cmgQkdCeitAK6On6+LHwkix2FjiC8JISRnf9VSphUkf9wF0yC BCZqdzsLol8w4vamVpQX1MQHkwmQCUnYPk7WrUnAtiraPj7+qlUxPhFbxydVamIS1k2Mx9uTEzF7 XBTDHCvSJ9iROt4fKeP9EDtehtcz5BzMfCmLI/X01gUw0cPDDRC99DCRWcHiKDSpjbNkIWdN7flY JwWEtry33elIGAaF9bcgZnCAGkviaE9X08ZMmJjVQkbOtgQM3Yhenq5gd3ewJ6zRpIOJ2cuN8HFT BRC9FEwq/rXNtdXF2XNVnIkMWpPtQavA5BxhclaWZjt8yPDdz18YapQGKZgwReY8q1rvNIG1rMzE ld6YCzLyjcJEoHG9MOnG93PDJMINE9VeIrusscBfCSbSoxE7nWAoNCOZBSpxloCFBZ5uLEgGZLEW VgO23O+nh0nGZAd6fvQkOu9vgDuWRriWSyQ0JK0234wai6iFlanssyxgln14IgmQSNkcjAVTRrSK +/hfwiR8lJkw4fvw/ggckvOlfYQOquziMJHG6UxWLBlFvFd0WjESCvLeBI4UiGjidVQBycVgIhtn 62Hy/qQUFvxEbMuVtWsECC5tdatClqS4Sm0dx//RafO4WGyYFIfVUxMxc0woavQyqlXmnTITuC/D DRm45g5z/MVp/IUwcbShW6E7kVnVApNwlomwfnZYZCGkdkYFEd92NkLHRHgQPn8YTDwAuQAmMjfn xPGLhTmXgIkMpz/DkEd6db796QtDnTL/+jWK7BUECmtTqa1ISOmlkIzJDHm5jPxXwERzJgITaTeJ mGChiyIMBCZukFwMJsG8Bgm7ohlmpBZZWMBZ0AhMVxuRzdWAy/+T117MmaRPsqPXR08oZ3KLrIw2 34RaCy2ovdDKcMYE2WWvhkjWal3goyCTVsKCJN3DDGW0ofECFeke/nNhwvfQJN97DIHC3yOG15Ey 2wfZxSY13ibrIjDJKOZ3ZbgjqYAlXXp4imxImGVXvV7a0gKXg0nAZWCyekISNuey8I+RdWtisaWK to6NuWpVjI320uaxkdgwIQqrJ8di5qgg1O7OkLU3r4ehhL+souYOZ/x7GBHIcOKvhIlvezPF1zGk EZhEDLQTcAxXZAwJ3YkLJtb/CUxMzxkUTLb+s8Jw5PCxq3cmam7OGZmbc5Qw+beBIKlPiFQQKsia y8xTQlvOTCdwkLUuLpeR9SAR/S9g4nEmrGWlgERNYrw52e5qQL0CTGST7kgW3jTCRAq0P99Drlva htRaKHyNtJv4M+6vCpPkcTb0OPgY2u68F3XLfFFLVj6b54PaC8you0RcioUAMSGH57N5Xu5lShHD n+lGyuwaBi+fQ1hIyPPnwkTE96Gk7UhCOFncO62Q10i3VEM2Yy+VdWkIkzkXwiStUNpO+HypGakE orT7pBYyJMyzM7wkUAiNq4WJd5hTA++OT8CmsXHYMpoiEDZV0eYx0VetrWOiUDEm0qOtuVFYlxuG d8ZHYPboQNTpRpjQhUg7hH9PGbRGqPQyI6C7BQFdLX8pTPw7WuDXQebZuGASNcgBe0eCgm7FIiGQ CnNMf1CYQ3lgcmGYY2/uUxHwoq3+9i+2kwsnL+NMTp81nP71V4Y2pw2/nP2ZruQ3Pv5NbcT146/f eWDClM7EBROx4bKosgBBPxBMDZzSSWp6VyOoK+NKbK0aXWUwlTSIyntQYTxfbaABBeOCsG64LzYO dWLjcDs2DXV4aQPPu+RQr9k81A/rhziwergfcoeFILWzmZadIQgLhxRymXwWM8WqNs+SiYYh7sbY QD4n2y7I9WgSoGjHcdN9XbWsnNfEMEcvFRa4FUqlTQpA9wNPodPuB1Ej30qIiDPxQY3FdCKLfQgT o0e1FslOfNLFyuujy5O2ElnoKGqqCTGTCRYZLj9JoOFS5ULYfJ20VQk0vLqCeU4v/i56afdfid9f emxkHI4MyJNBg/F5RqSVyrq90ptlRk4ZnRQdSY5yJQxpJKxxK4vPZxZI97E4EukBcxIusrmWSwnT /BA90cHflL+DamwlgD0SoPAes+IIHcJwcRDvsYyZYM14b3ML5sxIxzvjYrCRBX/zqChsGh2h0s2j ot1pBCETet3aPDIUm8YEY824UJTmhuKmLvz87gRIDxlTYrrioDRtuLxn2LynK1hECHQxqpGtDoJD jiX1iABRG2ZpjazS4KqTa4EjnSSc0Smkmy+hYVJwkFTbqkKTGojmJTnnFoEjDbayFKPpBddjWfxI SYCiGmArZSVQLE0N4kjg29KqYBLYxl5//xf71Gr0v/12WhmOSv2qZDj642HDsaNHDT8c/s5w6PgP at+cygWlTxiqz7OpMKdOqS9jfcKklLEbnYm0l1wrTKQWlHBBQCKPLwmTYdcPkwgdTMS+y4bjcTMl 1HF9vgKHSL2mUhpM5Ln464CJ6hoWmOx5EHVLnJeFiWxNIVt71lhoU2FjLEMLWY0tQnpzFDB4fy4H E/kuouuBCRXmDtnCxxuRMMOKzGKLUjZhIqNaM+iYMgrpRHgui87DGyYMz/II6OkEH0OyCLkufob0 nqkxJ9JrQ4gEEBj+lDdMqCvBhO5h46hwbB4hIAkjAJh6xPMjQ65bm2T2+eggvJ8bgmJC5SYW+JA/ CCayO58srehLd+xkKj0xfyRMgjo74JDd+Og6XOnVw8QiIkDsbQihF13tLR6YaC5FDxSCxEoRIqAj EaBU8Lj+p999ajh/3rUG7OHDRzzyrE5/4sgxw6kTJwxHjh0yHPtJ2+riCMOdc4aTvx9XzoRAqajJ Gih7HjNYmQxKo0VlJro6mOgyMTOv5kgkk187TCp1SZiM9IaJDEoTmMRMpWvhZ0o7iozyjJggjajy OpdU2MNUdK0wESWP96MzeRpd9jZA/fLgy8NksRHVl/igOh1KjYVWhj5W1VMmI2bVlqqy5IAXTFwQ 8cBEg8h1wkTCQHEocVPtyCwMogsJUAPVkmeZ1UC0WF6D7AOdyPuWXkjY6GAiIImbYlFAki51Cftk OL1HEgIyDR7J+zRKnMiFMAm+JEzS8M6YMGwcGYzNsuTEyCBsYapp8/BgbBwRdN3aMCwI60cG4L0x QShkmHNTZzrVPxImhIYsDH1xmPCxBpLrgIm4EW35RVd67TBxMBzybW/l642XhYm9Bb9HSzPoRpSs TUwKJp98+4nq6T158pTh+PETHnnm5pyUEbCHDxuOnzyqnMmxE0cNJ0ies7/L3JzjBkJEwUTaTGTl +UzWXPGMjV09OYw5mXmvFiYRE80qVd2sbpBcFCYExfXCxBPmSM+LhDr8vDhpRJ3FuJPXHDPJhNTZ ToYT1kvC5FrDHFHiOKcKc7rsa4C7l0RcFibV+Dh7Kc8tE5gYCRMDsvj65FJCbgbfWweSPwQm4ga1 34HHsv6KuAjpvZHvVtm7w/eX/+E52eNGFuZOzWNYo4OJzGGSVdUCCAtfGUsykrW7TgIRgYlAI4BS oY0HJq4w57IwGU1gDA/gbxtIePhjCwGgaTO1YVjgdWv9kEDmL3+sHhWIglEBfyhMlHQQuTDM4fkb gImEN5UgkeOrh4kW5lhb87t2tBNMFhXeKJhcJMzxbWVBUDsHQjv6q2OBCaVgck46Z9REP5k17NKx 40eVCJNTqoX22MkThkMn6EwIkmPHj6ml2WSvYYEJVVG3mDXYPBuqzXUgpUDGXpjoMpgZdFBwiYXN fSwFVC+ZJCaLIqnVvPhYCry4lTAW+uwBRhRNjMB6ZqStsoraSD/aUllxTacR3trMcxtZ07zPDDhm RAiS+GNGDqdrktpyFDP3KAJjtIlOxISMAidSWfumzfJB+mwjouisVM3qllyLa3Qrn5tkV65GPxhL G3SlCoo71STWPnUCYXLwSbTd+QDuWByJevOl8ZUuRNzHUgvqLrOrjcbVGrnl0hDrciQu8b4usCPH rYR8mSjJ+zKZhV5rcCVENF0w+K8KTDzg0AFEL1e46ZYbKJXQ5DmmmmQ/aAnF0ot8XCGZrOCvh4c2 QG24SwFDCRG9CI6qCuT54MH8/4H8rfraEMPMf3czM4onx2HVKH/mAVYmshTFcAfWs9LQJCHuRlWR XJ82DPbFB0OcWD3CD8UMd27pxOsnNPx6GgmUi8BENyBNNs6ydnPJLud6EBbSyOpuaHXSmfjpQhxZ UsDGVNpQnNIIq4U5HVzStqZQA9bkWBaBlg2z3PBwbS4ukmOBRxUJXHS6ACYEhZZKg6u0l0iDbUA7 M4I6EBadLAiUAXPSM0SgmJowbUZItjYjsD2f72BFIIFCiHhg8vG3Hxt+O3shTFzOhGHOscMnVN/x IRlfT3dyQmzL0aNqQo/smyMwIUgqahUEqFGb2YRJRokvEmaywLmh4a3LwyRaBmhJqMPHMu5Dwo0w Hv+xMGHGFpiM1mAik9LsSCcEswosSJ1lhOyro4eJBpRgGYo/3sKCJe/BcxeBSVUJTFLGO9Djw6fR aV9D3LUsGnUICekariEAWSxjS0x0JTK+hHApN6u9hTTJroBppQx1ikwEiQFR02VW8F8EEzdENEVP oZMrtKh2FEllqcrLwSR4BCGs05VgEqqDSdGkWKzk775uGAu+rF8zzEY34a0NQ+zXr0FOfDDYTifr RDGdiQcmva4ME98ePvDvQ1jwvIBFHnvBhHlPC3G0Ua6yTWgQnVdgL4YXcv5/CRNNCirS+OoKbfza 8Dt3Yrno7IKJr3wm38/5In+rdhalwA4ECoHj96INliZGBROm9T/57mPDud9lCYKTaj6fZ88twkRk OPIjXcnRE4YfDh8yHD5+hPEQ46ATxwznSCDZHpQQUTCpUxSErDlmJEpLfrGDtbxTFUhvkHirKkxk NnGidB8yPJJQIYKuJJrhRkSuCdn9fQiT8D8AJszsGkzoTILdMJFFf7ILbcihkmTCHa9PD5IAAQal ICJg0YFEqQpA9BKYJBMm3ehMBCY3l4epnpqsuXQgBEg1upNqdCoCE3EmKUXSNlIp2Vwritckx7IM pgpt3CD5q2EiPT/SdpJR6FBpuIxLqQoTN0g0Z+I/pFJXgonemQhM3mRBX0NorBtkx7ohFqxnKFQp sxoKcL3aMMCKNQPNeG+oFcUjnC6YMHy5Opjwmvsy3/RnRcNUtrXQd/0quSEiQJHu5tB+DoT3dxIm FkjXsAYSJR1IXDBxQaQSJlV0rTARiLglzsTYwgdGhjDO1oR8RzoPgUkns1JAR4agvBchXeQ83UsH l4Oxv0AAPcf3cMPkw28+UgNaqzbAHjryo5IBMtHvrOx9AcNZ1V/8u+H0mdMMd44Zvjn5paH6bN/6 6QXOCqZILmBGnWIgFFhL5TkQw/DhYhDRVBUmCbOk69FftZ0ITKImsqBPtSNynBlZfxhMvMMcF0wI q0I7qhW5nEkCC6+0JVSFiRrlSpj4Ew6qYVEnvSu5WJiTMsGBLvseZ5hzP7IJWtkoK7HQgOwFdCJL XBCpRZjIGBPZ/VDtuueWDFZTkyKVeI//1zDh9/fAhMchIh1Q4qdaed/8VSqLRl8OJlXHlVwrTN6g K/lgsGtc0brBJmwY6OPR+oFGnrdct9b3N2HNAB+8N8SE4uE2woT3W2ByFWGOKICvi2GoFT3EwWNv kKjFjhjWaA4lpI8dUYP81exjCYH0ruR/DRNpF/GR8SM8dvJ/A9uz/ClnwvLbhb9pVzMCef3+DM0k DeS1+rczqbDH9BxdzXMGBZOKzyoMh8kF19wc2bBPk2uMmuEsbYtI7Iuksqi00OfIEcLkp68NWVP8 66fl+1YwZZjgvDBjVgGGt1yZVVPUVDPSWKiTZhgRP92g2jEi6RokE1cbZGDMHIYNjGU3EiaSbhoV 4i1CQ6+Nko4KxftjwzFqVBgSSP/wYbxBLNzSgCjAiKVNz+FnZtOmZ8k0+gIzz/HH5vXoYeGZOn8p SS+FTsGEll4JY53o+VETwqQhYeKPmKlG1dWbQCdXY5Gv2nWvlszVKSE8BSBTCApNAg0BiFsKHjrp u4EvNmFSGwTokUCCacQkZhjeB+kG9xbfR0RwKglMdNLfFwFn1EQ7UmYHI3KCXXX76u+DNKh6STW4 VipoGGtCaXwdysdU8GhpiGXBHMjX9ud96GtBJDP7Xc1YwCdE4/VBfnhfOQgW/EE+WMvw10usdK5X H/A93+tnJFAsKB/hi1tZG8sKZwGyWDRDEv2ANFHVQWmyAXnkYFaiIx3KAQcRTAIdWeRIm+Ub3Ie/ O0EYxXAqkg5LlhiQtV0FJnZCRAtvvDbMomwMNypDG0oaWnWyExh6qY2zdNLDQ6QNSBPJItE2dypy 8v3EiWgK4LUFECSa/Dvw+wvA5H2aMG3uQ5gY6m/91xa6kgt39NMm/HnBRFQVJmkT/esnz/atYApC 5YZgEs6Ckl7sVNPXM4vsyCry+2NhwppGg4n00ETRkaQwtMrMMyM9z4fXbyBMLGpgmL7AKF0MIHpV KUSXhUmeP6IJCRmSH59vVI2q1Rc6UGO+HWn8fOVGrhMmLvHc5WAi95quT1JxJt4gEck5N0iuABNR +DgL4qb6qrTqfbgSTALcEFFQGW6EL12JOJjgIXyuH4HXz4qwpgbc08KKwvGR/wOYiDu5PpgE9GSY I6AYbkcE81nUCDPCh8hCSvL//F59mP8YRsUyVIsb6YuoIYRvL5Oa5WsTgPxFMJERribeYzNloUNx XAVM/OiOHPI5zX0EKBVBLe31N/1to+HQoSMXDKf3wESDiKbfBSbn3DD5+RtD0ji/+gRJBVMQKjcE E+nWTM63osYcX1Sb40en4P+nwUTWbU2aLeByqHYSWZIxnWFaVqFFrVuqepP0heZiANGrSiG6Ekyi JISZRls82wcZcyyoRneSM8+OOFm28U+GibgS6SUToMpo4wtgokHkKmEirwnL5fdkqkI73X24Ekz8 BjODDuF78B6FjrQQSAw9JTTi+VAWRNlPN+oFH9zRxISSCTF/KkzkPd+vChOBxFXARBpabQxj/Hvx Nx3pROxohmejfBA3yoSY4RZEDzMjhnCJYv6LICjDJYyTdWXl/6UnRw+SvwAmAhIrU3tL/iZtK0Fy UZi0d8HE90UjnK3MXjBR++ZcABNdmKOBRI6rwiQ+168+VUGxcPrdEEwknk8hTKrJwjsljj/emejC HClI0VMYVuXzc/ItdCRGhhgS5liQmueLyIlW70JzMYDopStAoquBiSwtICuupfJzcxb5q3VMZKdA tSbJdcLkasIccSUyXUC1l6ieM57XSw8S0RVgIu1Hsqq8Z4Ca7j5cESb8XaUhNpgFLWyUFfFT/RE7 0Q8RI3n/B/L3YpgTztrynuZmFE2I+t+HOVcJEwUUhjLO7vxN6UxiR7NSYjgZw/sRw+8ZQ7cVxe8f QecVzu8bOZSg7G9R/yMbZSln8hfBRCRhjlPGmbS1qp6aq4GJXxu+/kX+Ti3tFUGtnPW3/GOT4Ycf DhnOnjl7cZjI8Fi9JMw59+s5Ndbk25PfGOLGOOtHT7RWMAVTyFR9JXdGvAAgcs4jo8sBMAPL4kPJ DDWyWLBkgphMYU8vdEBm9YawpsoaYEDJlChsIhhkH+GNTLeMifLS5rEROkViU240wROJNblRGDsm EnHtWbAZqwaxpggcYXLF++OMSCawMmdRKryyIq3QiuhJrDmkwVUKh1cBcYFDP1lNFEKgSKwvW1sm skCEMOMES8YZaUIIz8fl2tD9o6fRcc+jyMkLQcREFhIZi0NYRM0yofo8P9ULJjOE1RIDhIYmaXCV 4f4eERhKBIFI1o0JFFCIyxARyl6DA6tI1ryV7T3FnfjKd5H7z/sgvVSuCoCvExG40tgqI1WDR/F9 VUpJw6peIyp1QSNrFXhI46pe4kr0Sp8dypDTgTQZlSzA78+Cx4x+d1Mb5k2Ix1vD7Fg72KImd64f LLsQVE7uFG24Aa0bLL1EDqVFY4Jws/RcSENqT9bAPcwI7OqjZuY6CBJrLxmI5g0TexfCpwfvT19e N8O2GN4PjxjCyTlNERL+0HXZ+Z5WFlbr1cLEDQ/XILNKVYWJAONiENEkg89cE/jkMWHJsiENriGd pPGV34MuS4nw8KNr8mvPc24F8nqCeC1BrRnWtmR5csNk2z+3qjEmZ86cUY2w0nZy9hzB4t6Mi7bl iJdO8MW/nPjFcPr0acOp308aokfa6lMVFCJymZkUHKirgcloFlimslxB1FSZbcrC7F4HQ6CSUXSj MImpAhNmeGYYgYnackFWjicwwlmjJk2VsSayTolJDbqLm8pQRwamSWEjTJSb8cCE340F5XIwCZWC RKsuozmDWEgSxxMmHz6N9rsevgAmETNlTpMdibKH0NRLwEQPlAtgwoLJWlDNh+LxlWCiGl35etdC 2rTi05wueIibpFvxhgnfU4FEJMfUnwiTxCn+SJphQRwdV9YMf6SOtiOGhePupiaUjo/+38OE4LgY TGwXgYlNJvIx3BEnE0MHfFmYMMwJ7MP35eutWpvJHwiTSzkSBRLCWdpIVDsJYWJrZYS/uJGOZoQQ KEEMuy4Hk4B2/J3b8nUvsiy1cnpgsv+bvWpin1oD1mtBafcasMfpQLx13HDq+CnDmXNnDD/hJwWT yBHWCkoNLhOIaLpamEhDaFKeHZklMqnsj4PJ5svARJyJWohHQEGYRE1kRp4py05akCxjJmYxxBov 0JHnpQC5IHJpmPC9dDCJHkuXxsIh7iSESp3sQLcPn0K7nY2RPTvYCyaytUUcIRY9g/eDMAm+Gmfi BolIhrlLO0gUw7aYaRbI4tFXgol0+0qol1oQfCFM5HlNHmei058Ik1Dex4Rp/O1nW5Ex3Yn0iQ6k MxRo2MaCPIatfzZM1l8WJrT4Ms/mEjARZyLhT3A/CWsuDxO1H/AAOmUZpt+Zn3GlNpMqoc2VYHIx iHgkoQ1diY2OxNFaBqZZEdCJ4Q1hEsTrCJAGVoGIpiow8eW1OAkg5wtWOJvbRW6Y7DOckRGwx10D Wz1yb3lhOHrksMeVyLEMpz955KQKeX7CKQMhomDicSaEw7XARF4TO801viRDzUL9A8OcsVXDHH6e x5mQrKxtg3gNMgo2eopFrbkRPc2MqOlWQoVAkEWT+NkyyM0bJswwLCiXg0niZH+E8bXiUCJY4NKn +aoFpdtsb3gBTEKnSWMsCxLdWfBUXuNkvt81wkS23EicJVtQBEA2Zb8sTAgIgY+AROQKc3g/tDDn L4SJKJXfI3maEZnTfZE11U/B5OEOJhSOD/2LYUJn4obJxcIcpyy+NUC6fAn1K8AkeqgJcUOZ3wba 1fwfv050Nf8rmFCOVoRYG2kfobPo5IvAzjYFk0B+doC0iVwGJjJiVjmbJkaYnjPD9IxBweTDbw8Y zsnI+Cow8czNOUai6CXrFchkv9/wq+HU+eMemIQPc8CfGU9qPU1S8wksvCS2WRMdgQwgk1Qke9Jm FPgjp8SBbMKkmqyFMduBSGbwaoNpc6cloGJiPEERgy2Mn7eOi/XSlnE8r9NW2mI5v3ZiAkbzf2L5 owT1Z+3PTByqQpZKySbjyczEMZMsCgghBI2MmwjPtdLBMBOxIAQw1RRIG6uXnxQEOh1R5Dgbkqfb GULxc/i9UnhcpygcPehM2u5ogGr5Qa6wRSdtJbVKaecpAuRym2bJrgBBhIkMWMssdqJamR9haFUL KckgN9duewIKQoehjSxnUH2eHbXm+aJ6qb8XPKSx+2INrtpvJPK0I2nyQJb3RdweoVopDSSuxxow At0KGkq7P5j3VBpiBxKqfL+4CWakzLAiZaYZWZNZ0fQxoFFXI2aMDcXKkQHYSKBski1hhzmxbqif Z06OTPZUk0CvV0P8XO85zBfLxobhtnYELEEmw+PVEHnCxCU5Jjy6u+bfOOkspKE2mvkgbqQVsSMs iBJgECBRQ1lZjjArgMQMtSB6iAlRDHFkL+DIIRaPwvuz4uphpUshrFiAZZCaLHzkkYzr8FoQmvBR EpAQMASEXtYWLPQ6eRpb6UhUe4kMUtPUhHrexyNLEwKqGd+zOeHR2gb/F+1Kvq2sPE+APEuQPOOl CrqT+gfoTKSh9eQJ117Dmg6rfXMY5miu5MgRV3r48CEFk9P4zfArflYwIUgqokaSbsyw1wITbUat lkklTIqbZkVqvsz1MKrNnjKlR4eFIXugD8pmJKrQZduERGyqApKLw4QaF0eYxGMMYRJPqoYMotO5 CEwiaO9l7Q61Ly4fy+ArcU7SU+PLTH8lmKi1OQQmTMNzLQSIDdGs/UVyXCM/WE30a7ezIarlXRkm leevDBPpUhcHItuLpBXwnhXbkVXmRGqRDVHTXM5FFMnXxU41q5G3MqalepkDSTOtXjBRQKkCEz1I RH8kTAQgAhIBigssDNd4DckM11Jn0al6YGK6LEy0meMXhcTVygMT51XBxMbnZDBaUC/CYZBNuREB iSiaxwITkZyP4neLFIgQJtF0LtGESSydldIgPh5AF97PDyG97PCTtpf/JUyk7UQHEzNhotYskYl9 BIi/GyiXhMlz5grTMz71D35zQC1NIu2qemciIBGgKIDoJcPoT546bvj57E+Gn34/qWASMsZ0XTCp mkllyLrY74RZZqTLjnCsXTML/RE32YrsAdcDE82ZECa5sUhiXBjJjBLCzC29LXqYyJYaMho2UmY6 87Ea2s3XCCRkINWVYKK9j7+AimFTutSsU01Kcpw1XRZHegLtdzZCzuxAL5CIqsJE6wa+GpiII5GF uqUbOIn3LmsO79scmc0rSykSZnnM0FNY4zOUki73zDkm1JDFv4ttDJu8QfLHw6SKdCC5KEx4/H8G JtLI6AUTb0lPTEAvhsWDnEgY7q8gosIbBRUCwg0T2RVQNcjSmcSNYCVDmEQOIFT6s/JyK6IvnWxv h9raw7fz1cDEBZGrhokbIlcFE8r0PM/RsTheMHvcyaWdiQ9hYlANsLISo7Sr6mEiC6qJDL/99puX zpz+zfDLbz8Zjv181HDolx8MdCUKJtcb5uil5rzwfxJm21TNmjKThXEmM9Mshj6DjAxz4q87zBlL mKR0kYFE/giWYdtVYCKFKHqSiQ5FYn9ehxQKgYNKWUioy8FEW6fDjzCRdoWMGRZkstYXZUy3IH2K A133P66cSfasgD8WJoSItup/HJ1IaokBGWqxZ4YzcwUg0g4lK6VJm5QZ2XN8UJ1AyaCDUe0q/O4e kIj+hzAJGvJ/OMy5AkwC+7ByGszKbqg/oulMYkdq4Y3LoQhIBCoS6kiYo/b/pQJ78/2k0ZXhjCan hDaqV8f1WO3G92fCxN2To1QlzDFRxucICQLF3oIhvLiTK8LEp/7u/+w0/PTLScNpckJ6ezWdkY37 KIMsNaCX7Mx1/uw5w6FjPxq+PfW1gomEOZFDfZkZWbAEKG4JPKSRMyzXquZveAY5McPIZksSQqgV t9xSDZ0MLZJmyvYRdoTJOBQqbpIN1Qb5oHRGMjZPTsOGccnYMikJFXQoem2bqBMfyz4oWyYnYP3U REyaEIec3qwZmBkjhzHUUZlboOCSNB6GjhJXIo+9n3NJzrlFYGhzSTT5MuP4ETJSuEL5PdJmmJE8 1Yj0mRamjKXHu/bNab+rAbIY8qiBaJoUMAgQL7kgokmAoalqg6osMqVXSqEF1eYxjJlLR1QkCzv7 oBrhIZLjWgRMTilBnc/fhI5MAUQvDSJuab+bUhV4CIi9GlwFJpp4r2S4fIAMjXerKkyUM6EEKiFD ec8Y5qYQvmnT6eim01nx+6Ww8N1HmOTmhmAVgbJxpL+ayLlhFMHCY49GUMN57jqlTQzdQL08Pgq3 ylR7QkMWNpLJeX7dZEEjFwjkWGb7agroaXZN5tPJvzsrp4EOgsTBfEcRgtI24uhscm9JUSnV9asb mGZvQwi0ZrjRSuBhpHj+UhP5VBcwX6+T2sJThrpL6paELZ7HTd2SdUq8YGJ0A8UFE5GjhYQ6Ttia mWFUIOHz3lLOZOvfNxuOnThywdwcz45+NwITkWTAyAm0dpMchIjAhQVjLGt/OpOLwURm5gpMZJNz 2XlPekkiCKUazIhzZqViw3gBSTo2T0i4PEwoDSbrCJPJE+NQvTetJ2u0cNrNYNYUgTpYSC+EzHJV TkUVhMrnXJJzOlWFCc+JKwklDBMmOy4Lk+w/GSYJsk+x7KxXTIiUGQkV1vB0KyI5rkFnklVsROIM wrMqSK4ZJvz+l4IJdSWYBAmYmYaNNNOR+CF5eiVMMgQmdGLJdCb3sDCPGauDCQu+FPo/FiZBl4WJ BhENKv+vvfcOjOK61/5H25t6RwgJUYwxdhKnKnGKHTdsXDDVYGxsejW9994MGIML7nGC7fQ4TnED AxbdJeTmvfe+t+feJDZIIIkuAd/f85yZs3t2tWoU23l/949HM7s7OzuaOeczz/fMOd8T5vuG4mAy gkucn4keyZ0Bx4Iylz/NIxkcizMclbgZmHAKT0KEeVkJlTiQUCZMoAYwIUgMmBAkFwqTwACvhO8L iK+/+1LD5GwDmDDMSQYTlUwIKljOTmBhQIQD6AgTt+Qs8WB7QCUBJnQtpetDKukOO5SxcjPsuBp3 rqfXlwEmAERrYLLChskqwOTqh1Exp+B3cXEzZqOgJABD/RaPg1BhxYj7HP9TEzBh2wrBV7TUh4oQ /kxhwrl2OBcynQkzyGuIaKjQnTDcKV0HG74K5/4zhEkuykABykIxAFy2Nq0hTJb7pHSSJdeNcsvc BZmXGSZNO5NEmJgpBigTJn7AhNnU0ljmpttzARc4MKEz8Q+z20XiYOKA5JLAxARHMjkQsaUhohUP E0KE4vuEiSsRJj3tMOeSwCRneqDRMIfA4GjSYk5xsEKHOinKrfCpRxxMUFAZ/rQHTPKWY18ojKrn KZYcm7O5uTDHBArWzTBn9Yq2cs3D2NcEVIDpsKbsuBYHC7siMMyxw51456JCmyhIKL5nCO+3WeqV sjUhab8SQPkMw5zSx1ARn/IgrPHKNQCIDm90uNMJjuXKzT7p9JhXrnw8fAEwoTRMcC5MmPD8OCDh enMwKVzqlvZr2QUgVUrWBOJgosIcQKZ0kku+OdIjs+cbMPkchDlNOhNH6RPckj/LL3mcUnQS94PK D2fiH9o0TJoNc9jDVcOksTCnKcXBRDuT5DBhNjX7c7zfB0BJBpOeLYDJeQLEVP05bFxvHTryiXWo 9m8WQKJgkofwIZ1hCgubIwKC86PkL+WUCX5pg3iYT2zy2cC2LiQFqHy6cZNil3S6kTbLA3ApCHFQ GFVDKdQRd6eNj14p2x+5Ut5d0VF2rO4kFZx31tCeFe1lF5bvwbko97KyFGov76zsJOvgZL48Dr8N mGQjxMmaA2DMgjNypJ4kJBHfV58lqQim2NM1D/9bO0Cy45o06cwGxJWoDPi/O8BlXflouow+eLc8 tO9WuXJDhhqgZ6oBPAyxkTWTXd8dZQAYqjOaanyFsK5GA2M/bTdwpr0U6cp2EUdscI0TQGOqA1xK 8aMuNZkYG2HpDgl8W85rrUR4KIDEFE1w5CgGE5ctjhLmiGA++eBIc8C3ZLVP2i53qcfoWWw7oWa4 JHumW65YkiZlE1Pky6NSZML8kPxycRagQZCkytZ5GbJ1bmZU2zhdxfxs2QFxmUyJn5mvd3LenAWc 7iJLXlleFA8T9m5lYiMt9geh8H40KfRwrDsKjXBLZCT7jeB6PexRM+5lMxESG1eHYJuHYrLTMRIi AIOWgkdMTBTNpEZBggWvo8mgHbkHACiDbJC474V7ACACgxCWsHMZG1sR0piiG9HSkNBy9U6RlF5W VA3gcQ/UM04KJhX/stOqPHLIqq+rg/E4bxgQWwAIyGLoXN1Z68yZ09bRY0esw8c+UTBhmIOlPZOd UfAIk2xAgdNHFONuw/CFY17aAyTt1wZUm4gJE7oQNl7mw7EQLCZMOmmYrHFgsiYJTAAOEyY7V8HB rCqDM+ksj8KtfHU8bDXcCWGSyScwgMSlggmfRnAcTv4CNyqJH+7ELWWrPLi7+tXyUsJEPcVxXAkh QpioOYA3+aXz5qBc+YyrVTBRM/FtwvFy/uQ1HuUmFUR4PbUb0boUMOGjYLzHaxDdnk4GypyO96EM tXRJ2UIABzeAa1FpH54XlteWcLKsDFR4OAiOHp+fFdW7EOFgAiJxvanXrYIJpEDSGEyGuyU8wqsS RaePR1g/xScZ4z0KJkHAJNBamBAgcCEq+zzDmgSYECQECkGinAmf2DhPa/z3IUS53DC5ywJM3lPJ o2k2TGfCvieUdfQIc8DGxAm4mAf29NlT1kk5HnUmBXMiCG0aOhNCgVaZWcs7bwzLFRvCKsVfKSpZ NsIgEyb2d1BJABS1RCFrFUzgTHavcGACN1KxBu9D29Z0kY0AyzcmeCQH7iQbBTwDBb8pmGiItBQm zMvBofSsQDzeQgC0dDWgApWu8tkwYXb6SwCTTDoT3sXZlR6fFaxApdvArvR+NXF812da50yuVGGQ TyWk6rghKDmAOcNNPXbJvKbNwURDJB4mDkigVIBEAyU8FRULCk/jueN3EdritVYGVDQ7KMUPu+RL oz0ydl5Efr0sV3aism9flCHbF7Ly58TLgENr1WqYaIgkgUkQMAni+3zcy8GBmRPhVLAvlZ4RMGEo 0xqYECBMWsSlAksiTBxHEoXJQFRyOBI/3EnoAe+nApMP/vuAdab+lOq0ZvaAjQ30wwtTRyvZEQVx kdSrHrAaJnmzQqqfiFnwVFuIAgUnvUZ8viksXVnoN8DaIuRpABNsx8ZWVkblUlAY48Kc9QZMGglz NEzeW9lZdj3SEeqkQqNNqztI+SSfZI2hlcZvoZBfSphw3hfOkctOa4QKu9GXrglKyaqAtFvlvwBn gvfVsiFM0hbhdxCOsM9JPvOvPpkh1zybKd2eAawVHGIgaQ4mXaC2j+L6PAJ3sxLODb+Vt9Qv7LDH znrKnZjX9SJhEgE40rFUrgRQSedrPhoGXKjUKfHKm+GXtrizf2G0T0bPjchvlufJe4DIzsWZsmNR juxYmIulo0sCE+bBaQQmAEYUJokgoeJgAkgMdatcJRF8Px1AZLd7NaCPMAEYWgMTuhKGOASHep0A Ew2RKFQAEh+AkjYkKMH7PZcXJndZUZicPeeMGuaUOI7Y+1X1gOXUoFWVlVZtNWhDZ0KoVB1FDHTe OuE4E4CkIm9GyO47oqBgKw2KcB0Fv+0jbumw0Yu7n1c6bfCrKSx414sTtrULKNYpFlyIUOk6wZLV q4rl9+u6yM51V8ruNVcpUCjBpVB713SWPWuuwPqV8t6arvgM26y9Unau7SZPreoo10/w4i4HQKHw Mkt65gxUVEAiC0uu28CwwWE2GrL7d+4CP9wMQqM5qATcjkPIlbhO4Vij6/Z+O67jgL+A5OB7HVaG ZeSH7E5/u3RamyoNOqnFgcQGiCnVNsLGVzbCchu8LgCgyzZlACCp0mUzQRJSYiqHso34zcdSpNuT LrnqSUu+AIh0fRzn8Wm/aheJa2SlEzQUBw91XSj8X/r6xMED54fAaER0HKk4H1ppCF9MpcJ9mDKd iXInuIkUECYPu2XEzFR5bXk7e2DnYjgUPTpcKTbA84K1oEDeVfvIkZ+sbCvfGuVXMGGX+choju61 IaIV4OA8Q9Fk0HAjSkOxrsUBew40olINrbYUPLQIEMDDFBti00cGJGM4QiVsk8KQZhDex7oHn7kG QniP7zM5dGQwrutwv0SG+MRDl9IP2xtil3kt1dDKTmoUH/2qJzaGAA+XCY+7sc1dcVIw+fC/30c4 c65hd3o91UUt58CoOgKIgDCHD4M0R6yaqmo1oEeHOY3CBAWPGbjYs7RsA6eS5JQIWD7mV42wKjuX KV1YE2DCcOfKi4TJZjiZGyfDJUxEZSQgsE8FEgqFPB4mvItiG0PMApY91wOY8DMcVwOYxIs5TNuv CUvpyiB+wyXFi/0KJkP395Cuj2VdMEz00xy+5kRneSsRumH7DLadwM2wYZb7Y49Yvu640SdfeNYv 12x2yZVPACbP4nhaDRP8T1qfMkzSJuKc4M5+9Ti3DJkS/tRg8lPApJzTPAAkTAjNGfc+NZhQCY9/ fXgvDKfEKShyRgMSWGdPWA+Bgs/VzHvs+conO1DWcJ9kjghIYLBHLDbCNgET25ng/YuEyYH/2med PU9nEt+dPjZvDue+OAxnAtrUVNO2VFm1R2us+rN1gMkJCxApRyVMChMWTI51KVvH5NAcgOaTThuZ hAgwWY64nAXVFOGhQdISmDgQaQlMnnnkCrkNd7ayqS7JmwP7SpigcGvZMLFBkgwmWQBJLiftQjiT muBCkok5TNut8MOZBNV4kzZwNqM+7ClD9t0u3TblXgBMbJAomKhGVxsweugCZ09kUio1ydkSHCPW 07Feuj6I8CcgVz3lRjiEa/E4CtnfEUwiE/C/DLfkitEpMvBhH2BSbMCE4Y2GyOWBSdZYPgIGKFoE Ewcilwkm3I4TZOWPCwKwATV/TYBd6ykAhNNURB6Ecx7ikbzRIckY5gdYXC2DiQORZDBpENY0ApOP /vuDpp0J5xU+AqDoJcOe4zXHAJMzqs2EMIH9TwqT3EVeKX0krNLwXYlCfOUTTNrsVrPnMcdqS2HS aJjTCpg8u7aL3DEnQzpM80jBPF8zMEFBh/uIwQQVDo6kYHFQhTotgQkBUgT3VbIqKGmoFG0X+WXM wV7y4O7u0m1jdqthosIbgoRLOhOIUFEZ05heAIDgNKqcl5mwyFjkUr2J2yxzwRESJC6EQF7Jf8QB yN8JTELs5DUUDmtUivQb47msMNmeJMzJm4DwdiKcQIvCnEsEk0bCHHZk47SdGSMQbhN0I3Fz41Oj B3Ge8DlDm4yhHske4ZfcUSh3nIT8flR+hkQJMDGBosKcSwCT9/98IPmoYQ2T8yqJdExqUi4mlIZD +aTmEwUTqCIfFlSFCQYM2IjadqVfOj+eLh02BVWy6C5PhNXsb8Vr7Gk/2aWewFAjdNl4aUgNAmPj J9RhokvmLW8vv37sWnlnbVfZs66b7Fl/VbzWXR3VbmjXeqyvvVp2PHq1vLD2KrlnRpZ0nQp3sjBV PX60+zzoZfx6Oj7PmI4K6Sh7jhcwCUs2wp0IK8Y0VF4Aps1iZlSzt9WNhhnT3apRMXeuV4nrRXP9 MvbDvjJ49y1y9aYsNVpXi/lvldNwxKc0ZoOrmgSeT2+0ABBTccmgKb5nqGxTBOFOWK7YlAnANGyr inZI0+LNANeFS8KDDcu2cG4gXls2itvCdoQKrxeWqsEa100rlcCAMmcjRIR4jgnjqKYSKDGl4fyZ ygRAwg+6JB/qPjIkv1xRJhWLCmTHEmhxIcRlTEyIZYvr+rW9zhHnO9WAUD0oVK/br7cvbesMGC2W nz7SXm6fh5vhXCYvwnEBJg3gwce8hqKJjbRUhzQuIQUPvDakBuxpARSmCAHVb0RrIL6P98KcTW+M T7LGAyYI/TLYuDsa5QDOzVTGKEAY+9XTWLj7uBIEKGj1RhhjwEPpHkM9DQEkKRCXWoSJCzB595+2 qac2nO0zjhs6B2zcm5AJk0O1MZi0mZ6m7trxMEElXICwArabuULKNvilI0KcDhuw/ijukqgohAhh wsLLNpZGYQK7O2dJiby+8VrZpsDRUphcA5hcI8/BqfSYnCodH/YrmOTNgTNS8KBsgDQFE37WZmlE 2i5PhVNhHxW7T0kBQh9uqyFCcZ0Aycb5oD5rmBQzQfOmsJStj7QMJgRJIzCho4uBBK95neBAsubi f8eSNxQTJqpdCcsIQKFgopxK62GSiwp2K2z7r1Z2kF2AyM6lEEeGL+HIcK47IjAggkPBw1yPg0dD bV9aLBVLCBQbJnfgRtBuulcy4YrSR14ITAwlgUkUJC2ACaegUJNl4Xtpoz9DmDhAueQw+aTmYwuO pDxvcqgCsishC5gjPjHhe0xrSAtevJrThvogQiUgbVbirg7gqMRCKLgsrE3BZMaitvJrwGT7hqtl L0HRCpg8j5Cnx6Q0aYtC0HaWT3LVXdI+vmRqAJNpKdJ2CSrkqjTJmweIoFK3XebFOpzHFNuVmDBR I2Gdx51c/yxhkr8a5++xoLRdhfMNuDcLEzoTRzZM8D84SoQJry3bkXjOuOQAyjiYOMqCs0udRqfi QESrGZhkjPFKEJUr6z5LbnzIJ79e3Un2LC2SiuXQsrYQlzG9h88aUzKAmEqEyZ2z/VI0ETeO4fgf 2WfkM4WJy05uhHAmNBznc5zncwMTgKQZmIhS/JtQnDPRYQ5gUjgtVRUmEyZ8jJox06vmRmHBK1zu UhDpvBEhz3ovCrcfsT7uPDMtO5uZARIqkwVSwwRhzrT5bZQz2bHxC4DJNS2EiR3m/ADrvWbmSv5D qLiTcDyo4IkAMZUIE7aptFmIO9XSgFLJKjfklxwOGJyEOHaaDRENFQKEbSVKnzFM+FSnDDApwL7S 57cwzGkhTDL4Go5EQQRLFfI5IKF0eJMKGCvh3LYGJpljvapyZaAi3TDYJ6+v6Sx7AZFdK6DlxRCX MVUsAxAaUTxQ6FRMt9IwzLkbMCkci2MYiv9lCI7jM4QJkz+rJzX4jCOOmTf2swpzWg8TOhPAxO5j H5M9H8Y5e3bz6ioLICkHRCraTo+ohlLVQEcxjmYMzULGJRPFrOAE1+zI5VVPOTqsSZfCJQHVUBdC ZeUQfgUSggVSBRcFMm2GR9pNTJGRc3Pl589+Vd597IuyG3DYuwFQMbRnwxcT9CXoC1Kx4Vr5ESB0 35wiKcZFLJiCwo/9qwpvii6iEbGrfC7cVZsVgMhaxNKECf4fJlpKA2waNCTiN7TSoKI5ARl9oI8M 2dVduj2WpZ7ExAkVPSa+JmAcKYCgkDji1J1Mzh2dxrOBCA18RzXC2sAoWsWerbij4X+IhjGG7OTQ XOI13YYhDZIsOLKc+R4nnMF+HakwB9eXS54r9rnJwnXPX+CXEjWhFmBCcPBawp2kTTWFffPcc8lz NzleWRM9EnwQv4dK8b37ffLamitk97J28t4KaDkHeDIvMEeQO+J6c0q2LV8DULtXtlGvf/nIFbj5 pEo+Qhy6ksxRQQmwI5qh2KNgW/EgARB0mgEuId0hjSCxO6bFpJIcIZTRYqMrO6rpR73e+13iAVCY LDptCNzSaFyvMYZwnKY4wXgGgBdiRzd2YmMjq2p0tdctAEPL7phmSANELxPgkXIXlvGyYfLP70Zh wsF+9oA/GBCAhMILu399dHzOebHq6upVz7ZDRw5bhVOC3QCRLVii4qMgofAlwkQtUdgKERa0X+eT fI5uxV2vcLFP8hb6UFBTJIyCGIGSw8StYDJ8DmDyDGCyEZBA6NIamGzZdK0Mmlss7XAR8yfjhGP/ rYEJKwjzqhQDJm1XpACGrhbDhLqUMNGZ/pODBMJxqlHbGiYASz6z/ON99jFJDhKK67xW8WK4mor/ M39JUErXZEjRsoC6fqq/DT5jTpJMXmNnnc4ub4FP2q9Okw6r0yUfAGJ4E8I5To0DCaTPPc5Z62AC p0GYmDBIBERjamzbBJj0nBGW/JH4v9gTdoSvdTBxgNIYTBRQWgUTLLFdZAhuCJwoywRJYzDhZFoP eez9DYCzYX4TuBQCpUmYUKYrSYBJAkiiMNn+f99VWehPnzptnVWT9p1TmdaiMDH72FN0JNU1tVZ9 /Vmr/ny99U81/2Blz0npD2dyUE085UBECQWQEMlQvUZduKsHVAZ49j1hY6uaIgKFkvlVI4AOC6wG iYIJC6dqFLVhMmxWtvzs6a/IdoBh38YvtgomL2/6sgye307BJA9hDh/dxoGEMuCRKLqutrizl65i 8iPrM4VJUoAYUnlk6E64pBMBTDhzon4U3BAm8YqDCcMdLOke8xbBaaxJVSkDSh4JAi64Q7LxXF1r e5mF121401gblo6PpuE8hSQH11/BRJ2bBJjgPVMtgwlAomGiwdAYIEw1t20CTO6YEpBcVkrAJAw3 0GqYOBCJygBJszBxIKJFKHE6jAw4EoYxzcEkbQSuNUKdjGE+iTzoldTBfgkNAliYwrF/StMwaS60 SYTJHTZM9v55j0rPePzYMbCCj4Wr1Di+I+AGhTdjfeypI9SRo8qhnDl3xvq/tf9ola70lsOZVDDr exQkkHIlbPPAku0nuUs8UrTGh6UXMEFBcoBBZ5LK/htJYYLtnDBn6MxM+enTX5YdAMMBAKVVMHn8 y/LgwhIpwUXNnYjfTARJMzBps9At7Zd7pIyNmWstaQ+oNAUThjYaJJcjzGlKhAhDHKaEyGQCKryO axshMAw1BRM7nSXuzHPwPzHUW+SW0nW8KcClrPVL4VI77KEb4bJouU/K8FnHDXx6FJRCbE/Hys/V IL9LBhMjzGkKEKYStzW35zrbYQCT9/CaMOkx2W/DZKh9DM3ChC5Eg8RwJFpxrqSVMEkdCXCPh7sc h+s6CqBoEUw8kjUyIOlDA5I5NKyAErzPnRwmBAiXer21MLnDKt/3573W2fNnVUJpPTWOPauF3d8E 8MALWBclrLPh9WjNUdiYesDktPVvJ/5kdVkXKIcrqWCntRyAos2KsETgRNJnoaDNZGHCiYBy5yPE WcRu6fjnUTDpXPio0O4kZi/jxP4JED8rnJQi9yCUeuXFr8nOzV+T/Qh19m/6Spz2Pv7VOO3fBD32 Ddn1+Nfll5vL5eElV0r7+1AhUEj5lCV9iiEW5mn4LUep090SZnyP7fLZ3wDgYKNr8WqmRfRI+0f8 ks+h+vg/Q4AFGw9DcDxsEwhj/2kJyp/pl4c/6iUPVXxfrn48W3V/z1yO/w9hU/oyl6gJuZyGVnaJ z4DYma10A9wA3BwbWjnvjWpwTRQbXZ3OanbvVuzXUCI80nH+M0wZ8KD4uF5LhZrqxmCrcJFHOgMi ZWs90uExPpULSrtVHkDFUsv2ON7S9XY4W7YGlXGe3Rhtd+Szz1OceO4MRXCdbeFOTDG3KipyGmDy zfsC8qt13VDhy+S91WVSsaoD1jtGVbEC7y9vH9XORtYbe71zWUfZuaIDVCavreso/WeHpMN4HDcb V1E5Q7jTh5g5fgQqPBtdAY2YAAUAhFLgcOARXSbAQ4kNrVoABhtZowmh+RqACSNMSYO74CPyNEAi ayzqFNxJKiCXRtCNxvUeg+vMRlc4lzSAL42Tjz+EcuUo7UGX+Ad6bA3w2OkXNTiSwSMRIATGnYbu aCAFkw/+633FhFh2eoIEokuBrMqqw3EiUBRMEOIomBy3YQJ3UpGLuyKf0BQuC6oh+WlwFSZMctiJ C3c5exY8FDADJkmVAJOeU0Ly8otflx2bv4Ew59pWwuSbrYJJOkIrisedPw8VZHlIyvC/la5mA6wL FcUn7ThRO44thP0pgAAkBAorSSJMCmYBJh/eI0N33Shf2pwveZwCdDkqC0HAXq9wJznL4QKwZC9X Ps4t5ZOvJ8LSbp0/CpOkQGklTOJA0hxMIBMmuXA77ZlOgn1XHvMhlHFLp/Uu6bguxV5uAFAI27WE rxfXHAX8EsLkNcBkdyMwYS6bCnymxM5tVOJ6E6/fW87R5h2hDvLr9Z1k0Pw06Ypjyocb4DSeHBlM mIRUOgK8joMJQGDAJAqUFsOEIInBhGkGQg+6JTIELn6YXzJG+gAP1KXRXkkfCWAMx/nEsWQBMtlj UQ7hVthGkopwLPSA2+71qqUbYLX6AACXGiY9WgATgsOU7UyOGDD5PyrMAVAqsJQO60JSCHdCa8v2 DlZGrSyEMlkorAxf7AY7rJvwSFQCTO6eEpEfvVgu7wIMezbGg+RSw4ThFY9fPd6c5ZWCBX5pt8QH qCDcAQg6IMwpW+GVPFZAVJbmYFI424bJsD03yzdeaCtluKsXrMKxrARIAJP8lSgUBAmcScEKVMxN frlyc0Q6Pc58uIAMoPF5gAlvBEXLvXLFYxwm4QFMLKxb0mVjilp23JAiZY+6ABOvSslIB8rewi2H iQORRmDSlDOhdq+6cO1aeYXsWt1ZKlZ3ktc3XCFDFqfLl2Z6pHSyT4qmBRVEmOyIuV39id3lIQ2R KEw0RFoEE8gBSQwmgBacBd0JXYrqVo/PVMMslux/kwonkjHCrxpc2UYSecglXsAjZQBHFju6F+qN 9wxdUpj0SITJ0RhITJjwUU+cNEycMOdf4Uw6r/MpmEC4QwWlAA5FzbMLeGhXQtl9RlCwAJpEmLQk zLlrSqr88MVvyrbN35LdGxHqNAsTvH+BYY56DUWgIAs6lnk45pLFqCxwDu3hKkoQlhQv9knOLFhJ VIymwpw2c/wy/oOeMmLvLXLdD0ulK0EB19HmETg27ItQSFuAY1vukU4bw3LN02Hp+mQIrsSr2k0u ZZjTLEwAgChMEsIcfs50mxxv1QnQ6ASAlEHtN9jLjlh2gEMpBUxyF8Pd4XpfLpi8B5hUsEeshgmA sIed2i5Qu1d1kd1sk1nTWX77WBcZsihNrsVNpWwKXOiMkOSi/GVOCElkNI4JUGFoE4MJIGCC5CJh YraXECAcFewf5BIPn8gMtHvDBh9gWOOX7FERScPxECacVDwF7iOlf7wuqzNpKUyOHT8Wp5oTx6zj J05YZ07WWcfqa61/rP0oChMspRR3WBa4MO/uAIgqRIYIhqhU46ohgkMJBZmVnftggcN7hRNT5Pbp EXnxB9+QHc98Sz6g69j49Xg9UR7VAej9x+313U+Vy2+fvV5mr/6SlIHaORPwGwQIAJWOApsxGUtW egcgqiEQn5sNgWxIZR6UwnmoLHAnnVYinkboU7rEL/moZKoyYD8RR6nYt6nCWQEZc+BOGb7/+/Kd V4vlqmfCcuUzQenyfECKNyGsgUspWe+Rq5+JyBeeDcnVzwakC2DSdg1gAmBEJ36H2MiqRghrmSBR MIlXIkz0AEotEyTsiJaO/8cUB+uF2YDKazYH8FuCCrbeLZ3hRjptRGjzaEpUnTfAtWwIwKF6pJiJ stkxDteS5zBjCuy56i2MfWp44H1TqZPwuamHPRIaijsuKtFXBvjltQ1fVBW+Yi2TX7HyUxz4qdcJ g+RSrmNVp6j4Ov5zwGlNe3zWUV5f31XGL8uUL072Ssk0r+RP9Unh9EzciNIkY3zABsoQQMRQNKxJ BpNEeFBwGFomPEyANConfGF4FGEbyQjUteFelQjJpaDhipMH0IgTgKHlVvBIMYTXBIhWIkh6GEtb Cia7/3OXdab+tHX8+HHr2DHwQouvIaf3GvM42st6OWedrjtjHTt63Dp07JD1p6MfKJhACiYlCHXY K5IAYKhwKWFy82S/vPDSN2T7M9fJB49/Qw5ssvW+o+Qw+SZg8s3kMGF/E05kPhUXAgW5KZgQFHQr +ah8pcvcUrrUL8V8VLokKG0XIo7lcTYBk4KZfhl74C4Ztu96uW5LoVz1dECufh6hwmaXdHnWK1dt 9kq3p33SZVOKdNvM6TvtOYM5ZWnOpwoTfJ4EJuzFrEZPY/tChGWqjWQjnMhjMZBQHda58ZlHOqxF OPiIC0DxSMFChLe83jyPBkhaAhNOv9k0TAiSlsPEVMNtEO48AqcDl/KbR6+SoXPTpQNzuI6G2xgF J6AaXgENhDjMoGaC5PMAk1ScJ7a7XDxMoMZgooGSBCbb/mkrHAiz0zc2NsdZ0WLnk/pz56yjh2us vx79m3Wwcm8UJlesR+VaaQ/v53DzZMmDmoeJDZJkMLlujEueRZiz9elvy/tPAigAhanWwEQ5DYCE c5rkTPfZ4UgTMAkBCAxfVH+TJW4pXIDvsZfnPI+SXTFiSoRJ/gzC5G4Zsud78vUf5MjVm30Aikeu es4j3Z53yzXPAiLPpMCxuKTr0y58Zk/gzsnGc/hoGNAwYRKnywgT9dge4Sg7oxXMT5F2AGmHNS7p vN5SMOmAsCYeJi4FkTJm1uMTn7VstPZL0RKf5LI7QEJo0xxMEp3Jr/nIHxU/3pmYSgRETHuwvanE z/euRbizFqES1n/32NUycn6elA3DtQU8/MM51w2WkHqSo3K5fn5gkjacvV3xPt77VGASA0kUJtv/ +V01p3BDmDhjc87iham6c/U2TCprlDP58JPdCiYdHvVVdAFMShVMCAvc7adfWph8DRfymRe/Je88 /R15f/N35KMnvxWn5DBJHuYomEx1Se5Mn+TNDDQLkyB+P4iQiP1K2izmkymOhMVnCH14rCZIksEk b7pfxr1/tzy0+zvy1ecy5ZqnvNL1SQAEILn6BY/K1drlaYQJgElnNZWnT9o/6pVcPiK+7DAxgYL3 TJjg/2WfHz7i7bAiIFetC8mVnAOYMGF7yaPxMOn0KAHiAUBSABSXlAI8nAuHU1q0Q1iYOYNjmLDP FsIk0ZlcLEz2rr0yqkSg7MU+967vhGUX+f3Ga2T8wkK5gg2cQ3Bsw+zHwkGOy9ENsJ8zmHA/BMmF wYTSMMF6YzBpCJIoTN79523W0eqjVn09p7pgD1hH4AZlTHMBwkDs4cYsa6oxtvqw9X8++cACSBRM rtiIMGetTz32zZrlkkyOokVlM0VA2GKlRWE1OjDx/SxAyG4Exbbqc/t1wQSXfBkXdPPL35WtP7gB sIA7AVBMHTDE1x889V2sf1f2PPNdefOFm2XxI1+Rjv0Qx49DgZ6E/QIYbDwtmOORLAArFU6FMT0V BjhM6cLO9YL5EcmAozHhEZ6I7xiKAFgxITRAmDPmQG8Ztutm+coTmQhl/HAhcCXPwY08Zyd+1uKk 4t0eB5hRGXMAE2ZPy1rkVjMhskt8JpUIkzh4xCsRHlpMDm0niI4XO6rZo4FxjfCa8/S0pctYT7cB iDzqkise86hlB4Q7ZXAjWh3Wwp3w0TmBwsfDa/zSbnVA2qnE2gFpuzQV5y+E82efY4I2zRTOV5zG 47rguof7W/LVAQF5bdNXZfe6rrJ3zRcAg2tk99pucdqzjgM+L0y7Hu0qu6F9a6+WtzdcKxPntZGr HvBL/hDAjE9xhqLCGop2l3dkTqKlxCRHptQTGVtMAk1gRAVAmCIslAAMJSMZNOXWWdIcRR4Iio9z AbNxVadgNKQaWQERtUwUgQJoaClo3EV3YisFry1AJAXSy2ioQzkweef/vG19fPhvgAmdCZihp7rQ MBG8MMXJdOrqzyA2qrQOH/nY+r+VH1mASDlcCWDiF0BF8lHA7SciriZggm0MkFDqboW7fQSV3P4+ t7lMMJnMOySgB0dEmOTQGak7I44Rx8Feq5cOJnBWbDN5v48Mq7hZvvF0LpxH4zC5CmHO1U/54Vzs hFIFK12ACd0JKrrS5YMJ3QkH9KkeyHAm+QhPmIum9BHAY51brlhPiPilM2cZwLIjXpsw6bQe4RlC m+JVXmmz3KOm/swjCOGIeJNRI8EBEro/ns84kHzOYDJ5QbGCSS7AEGZbyecIJiZIqOB9fixdavpO /cQmDiYESXMwgSNRbkU5k+QwUSDBa7chBZM77DYTZlSrq6tzBvrZA/7Y3kpFB+loMS3b6bpTakDP 4SOfWP906EPlTACSCnVn2uCXtit8qo8GYdAamPDxMcFBoPAxooLJFL6HCnwZnAkLMxtVCwGTwjle ycJ6JgCTN9OjXNUlhcmsgIz/oB+cyS3ynRfaKGei5v9NApOuCHeYr7XT4wh7uNzklbarARSEOxlL USk5b85FwERDJBlMFFDgSBRIFgcQpqQDDmEpWcWBe5R9fdnXpC1UsjoeJiWrvVIAeHBwIJ8AMZzl IEn1iB3njo/PFURwnlUZwLlrCiap4+Jh8utPESbTlpTKVff7JQchSZihzacNEw2SFsDE60wqzq7x 7r5MLYClCZNkENEiTAAQ7z0pEujtFt892FcCTDRIKA/e897tigogUTBhm0nNsWo7BYETyVCaHSrn qyn2gq2prVY5YM9JnfU/x//FQiFSMOn6RFBK13mVnc2dC6BMa8qZoEAlhDmFC8OSwzmACRK2mUSd yQXC5EkDJs8DJmu+HOdMWKjZHlKIYy1ZFJJ8xPP5AFq7BUHJmem9SJhge1QGW/gNwuTD/irMuf6H 7eSqJmBy5TOc38aNdc6B47Lztz7hk+JHPZK2DJXLBMllgAldCWGg+pg47SgUx+1w2la+x8/5XiGO x4RJ8QqvZM9F5cf1C8HtpdKFqBsH9kvRdWLJMqAcyucYJjOXlsGZ+CTrfoCQja+fY5gwtLEAEuqC YAJn4u/lklBfL4CCcKkRmNCheAAQX09AxxHcSQXcSvne/9xj1at5c+In4Yp1Wquqsqqra7A8opbs BVtdA/qcP2vVnTtjfXzyvyzcjcqLV/kreFdqt8ajYuSCxT5h5zTdoBmVE0IoKVjEVLTIL3lM/4fv cVCYgpFyOG7AxJIvDkmRza/cIO8AJh9svl4+eAZLQ/sBDq0Dm78nHzx9oxx49gbZ9/z35O0f3CKL 135NOuFC5I7F/gkIHIN63DvbIyVLg1KyDHH+Upe0x52Xmdh0PK8aUScSDqgEk9loG8ASQJqI9/Ee FQOHrdSH8b6hgmkBGbO/lwzddb3c+Eob1S7CaTw7Ax6doCuesifL6vos3oc64TOtK7AtJ8vq/JRP Oj4VkEK4AbvtBBUc4ihhDuDLdJQIk0R46A5pUbFtxJA9zAHbzkZlp7NwxN7AdkM6tnGUv8SLGwgb WC3piDCIj4HNTmk8x3EyAEzxvJqK4FyZCvPcDgf4+1nyjXtD8rvHvyH7Nlwt+x79oux5jAM8mYpC C4Dh+xeovRugx66R/Vh/64mv4OZzhXS7zyO5DwCKI7zi5+RZBAmXkEp45IjwcAE6Xix9D7mxRIWD o9EKDHZJcDDeBzg8hMcge0n57scd/j7ABQDRigOJCRMNEADDlA2NGESiYY0WgNGY7ETRLiVfb8Ck n0+C/T3i74vjgtvxADhspNXywrl4ARFCxWmYVTDZ/5/7YjBhd3qwQw300zDhB7W1tVZlZaX6oLKq UrXYsu3knNTDmfybBZAomECqMBctD0jJijTlLloDk7aw1W0WsSs+CppyMnz06lfb5o4nTFxNwuTA 098zxM9jMHkHMFmiYTIOBbcJmLRb6pHsWXyagOPSQHEKO++kWdO8eA+ftwImbWaGZdz7fWXE3hvl hpfbyNWcfuJpr3RRsLCky2Zn5j3HlXBmPkpB5AmPdESoU7bJL6WbglKw6vLChE9wCBImNCJYFExm ARJwjLw2JkzycL3arw1Kx7VeJebFvfQwgdNLhMl6AECNFr98MFmytotcDZjkwEmE+WhYu5IkMLGF ygdwuAEVToxlwoRd4OlICBU1Ax+AwQxq4Ye8NmToSC4KJlr4/VbCRMl5kuPt5QFMcEwmTPB9JUCF agwm+xyYECRkBV0Jp8eJwuTw4Uo4EnvgDqFSU1ujwhx2pz9df8r6C2BSuMx2Jhzkx2xpBEHubBSs OQBBK2DSZoEPFTmosnTxLpg/NyhtFobUUxbOEdycM/kA4IiT4Uyag0m7JRomdEhsmMUxGTCxwxYc vwaLA5EWw2RGSMbu76Ngct2LOdL58bBc+VRQrnoG4c6zfDTsUiDh4+HSDZZKO6DFJzq5TO2IkCJz mUs93dEgUWJ4cwlhwrQR7CdkOpM0vM7ksAEDJFT2PPZ0DUhHuNH2CHGYsf9ywuS3lxsm2I+GyVKE PtcM8kkOXIR69OtAJBlMglAEoKFCfG9wPEyY3IiuRIc8AbxOH4qQcGRQIg964kDSKEw0SBp1JjG1 CiZ3I4QBFCyI7sTfxxMHE19vuC1TveJhYrEB1oDJMXCCICFQDh/m4GAHJooucCdMiqQ2cEYN81EP B/sxzClcGCqHKphJLQQIME7OmIyC7cTHLYVJHgpiybKg5CDU4Qx6pcuy4EwCwlGkLYHJh899P6Zn v98gzInCJEmY024J3BTnuVmSIgW80zPOd0BCh8JCrZwIvhdiQTdA0hKY5E/1y8g9PVWY8+UnUlWv 1rarLem80ZKrNrvlKoY3AMkVcCil6wEPOA8tzslMaKRjmYowgsvLCRM7z4zjTByYaKCodQMmHF9V sIgDIAOAMMdg4RhxLS87TAiASxzmMAeO6UyWr+8m19zvl2zARI23aQImVGQoy1YQQpkFVEyY0Jno 9pEAwqaM4X7JHxOW3JEBCTPM+Qxhwqkr2BZC0Z34+rjjYQLH4+9DyNhKBhMoGuaosTkMb9jOaraZ qKHEfMElpMMePktmn5O/mTChi0DljBOAQvFxL8Uu51GhcKlC52yThYJdjApdtgqFc1VQ2q8KSCbA xMqcR5gM9shTW26U7a92l/efBUyevyVBNxu6Rd5/rrvsx3LvizfJ2z+6Uxav/4507IuKPRoXHlBg hzPmJy1dFgJI/FKynN3kvVIAmLGrfSqh4MAh/LCj8aZgU+NexxQZh+PG56lcQnnTA/IwwpxhO2+U azflSBs6DgClaHWKdGUHts0u6faUT67YFFad1FRfElNxg/ccgDhiiNMYOJRwXk1lznPjfZdqYGWa TDamZuJ/ZsMrM+MxV6uWfhpjKq5jIcS5gdh/JJchqWpsjUlde9V4bcPDTi8QU/oUD84vPofSEToS IDznaRNxfHitID6SDbAu+cq9EfnN09fJvk3XyoENX5d9j31N9m78apz2bfzKBWs/9rv/Mexn01dk 65Nfl42Pf12uHYhKT5iwkTUKDgcu7IhmiO4kCyDJftgruRN8KjlRGFBxAyYpBAmAwoxt2aN8kjfW D4fsk7RhqLT8jAP47tUiPCAA1AtxSWB4DXh4UMFNuQEMU4kNrHantJjURFqO2DHNwpIiWPh9H4Cl 5UWd8QJQWh5OF4rvKDfTIwaT9/5tp3Wq7qQ98ydB4sjOh3S04aNhdkIhSGziVFn/ceSfrKxZnnKo ArpomBQixKBlLlsTBkyCcTD5AmLLp1+5Sd59maCAG4kDSetgkgaY5ODuy4F6nXBXbQ9XRZgUL0ZI xV6f+E0NEwWUBjAhSBqHiQKJCZMZMZh8CTApgAMiNApXpiDkQZizmT1iOZ8QCiMf/V4oTJIBJQEm BIj9pAYhE8GiAGIDReV7bSVMODq8YCEc5Rxvq2HCtift8jgQMITrHB6P7QEVzjP8eYFJsCUweRAA HIXQZbxHcicCKON9kjEG/9NwfAeuhe0uGfg8dyxggs+y8RlzunIEcAwktkyYKF0MTChCw1AcTKDW wsTNNhZCiI6GMGE/k3/cqrqMJD4atvuZsAcswpn4fvbMUn9ONcRWHqm0/q3qn6zMmW4FE/YTSYSJ hkhymOC1IY7/YCrEjqv9UrIyAHcS70yuecAtz/74Ftm25SbAAmFMHEhaB5OsaS4pWog7KsKGkoWA CkOcFW5ptxgVgxVsCn43ESZJoNGYNESiMDGcCWGSy0zxSwCu5cym5pIuT/ul8xM+abPaI5n47O8F JhoomQCzSv5tgMSGCc6dBgmVABOCJOyAI2saKt9kuELHoRAqyWHypc8IJvFKhAlTJYQAjcxxbsDE I/mTPJIzAf8PXqeNxXkex7SLcCbjEA6NR0jIBEv4ngptEmDCxM9RkEBRiFwmmBAiWs3BxNcbYc49 CHN6IsyxHUoFVP7On962DlcdUh3VEk0IFe0Kq8U36UwY8hyq+sT6l8N/stKmp5QDHBUcW3MxMGkD l1C8FO4Ad2ZO+t0AJogtn//JrfLODy8eJhHE5xmAX+ECv7RFzN9umU85EzqU0qUINWb6YiCBGoY4 TatJmGzMkZxFqMhMyLzMkrbrAJNnOOueX801nNFamDQFkiQwITQIkAsKcwgQ9hHSMMF69Hrz/VbC hCAJARp0KDlwb0Xz0iRvZlDBJTj28wMTO8yJV0OYuNQyc6xLsifg/0EZy8Lxp+N/TH8Y1/RhXG+A JGMM3gdcOEsgx+GwTYShTQwmeM+AiQ5zWgUThjYaJMnCHEAgChMnzGkNTHy9PAoojkNRCaW1M6mv q7POseerI2aqpwAPAiQmupP6ujNW9VF7QuJ/r/wXCwWpHFa2wuzcpRLbYBkGJKJS76MQoaBQYRYm Z/vCeUFpt9yL8MYLkMAprIJjWIbKxQKNz/NGAyYPWvL8z26R7a/cLn948Q758Ac94vTRD26P04fQ +y8BKD+6Rba+crcsW/9d6dAbYGJGKlxY3v14J8ybGZLi+QFpO98lbXCnLl4ckAJYduY54d0xALHA qztlVDY0YsI2AB6VOyMkARxvBO9RQRSe7Gkc6NdbhlUAJk/kCBM+a+Uzc9njaVKyPqSSHWWwy3wi SOA+shyppM/z4AS0mDga22TBYWUTUvycWeUdERqmsiBmQMuc55EAAKASVmnhfTbARqWcCMCghTBG haZ6SWjg2mqpmwSuq5a+1lqqEdsUYUHhWvB6tFuWIWVLQ1K22CcFs/Edvs8RuijEXx8Qkd8++y3Z /+SX5H2A48DjX5N9qPT7IS7V+hNMRXFhOvDE1+TApnLZh3Um4PrBC9fLNwf5JRuVWwEE5c8UJ8Py cf0BlwThmsMP+ST4EELf4QQJwh0ce1QoB9koJ9kIfbMAFOZyDQ5xi+s+gGIg7vT3ulSi56gIElZi LQDDlAfl2JSaXLwXl4ABBYDESYEDn6slAHKnLXZEI0w8+C4bXv19PeLrC9fB33DESbpMeXq5EOpg G0eJMGHkkuhKKPxJgIkzErCqshLupNL618P/1wIMFEzY9V2BREHDXjYFk8hknHjcufLnh6RkSZq0 R2hTjDszgaKmkljqaxwmP7hImMB+0nWkT7KX2ahUJYs8UrYspPq75M9GYZjK7VBYCAqoNTAhRFQF 4fu4w5owuTYBJnlsdN4QlLaP+OBWWg+TTMCEoQ7nx1FZ6A2QJIUJ3AnBEYSboBMpXAKI0ZEAHMym 1iRMoOjsfJcYJlTuHB9gEpb2i1AGFsEVzPbgTo4ycF8KnEmwAUwIks8FTO5HRcSSc9uEhuF6wY3G wQTKgbvNAUwY5jCjPB83q45rKqxJUGthQpA0CRN8lgQm7rvw/Z7YZ28cOx0HgNIcTNz32B3coro7 pSIFMFFhTmVTYc65+jhxsN/ZenZMYQe2w9a/HfpnC46kHKqIptrTSgYTFKBowQJ8UlFhM2d4pGhh GGEGn+LAkQAkzTqTC4RJGU6Gdias+LTSbA/JRSVpi0pZtMCjnEnbBSHJm+FVBT5IICiAmIqHiYKG AZPMyV5Jg9UN4zXVFEyYuazNKkAVIG0MJhokjTsTfIZtW+JM1CTkjhNptyIiRcsigAnOCcMWEyTJ YGJA5JLABJXMFMOoIrjDLjiudgsRei5FGArnmIFK+q2Hwg5MvhjnTEwlg0RLdbEwYU9WhjmREfg/ 6Ebx/0SF8pGDcqJhko1QKGMEzsmDHKSH7w24WGcCMJhqABNDcCIECR/t+tlJrY9XlCMBSAgVqimY qMfJbCtxZN1mVVh3GmFOPVlxLianicSqqWE/k5iOH6tVnVLqEOqcPn3S+vjE/yiYAB4VLEitgUkQ d6QQCx/ukMzD2mZRigMTd3KY4EJdbJgThYlyJqgALNBwJrkzUlB43ZLPUbOoQAVz/FIwK6AaA1vi TBJhkjs9KOkTXeo1P0sMczhJloZJ9mIc01Jsw0fCFwCTdLwmSPKX+aRoVViyF7ibhEkI/18EoChZ mSpdHs2WnPneqDMJs93jU4QJwxgNErWOfdCRdFwCl7rAKx1WYTk7KIWjvPLdEamfa5gEB3skNAQw H4sQme0mhIgWygBhosOcnPEIr8fCeY/0SfqDXgk589l8mjDxwlUE+yA06+tXvV4JE4Y7bDNpCiZs V2EHt6gIk9us8vf+dad16sxJu3NrTU1MqqNrjQUHcjROVXAk/IBpCNgLtqq+MgqT0EQURhQmW1yH ABX1PpZhLHUnMIp9CeI0BSeaA+1wN2q/giEHLO8K3JXgYLJHpyhn8uIvb5edP71TDsKZfPTSXfH6 URK9cpccePl22f7TPrJq4w3SEScnm9MV4IJGcGG1MjnQcB7gRTeC12lwLnmAQtYUn4TZEOhAIcIl oTE2JU4B3IkYztDlpMKR5M4JKFhS/N87rUiT4XvukqG77pAvPFaAyk8nEZOdWoAQccTQJiq8BkTU UxslQEILIMmcbwOF6+1XB+WKR3FXX4kwDd9l6JMNoKg2Eojr+dhfl0f90mmDW4rXA0hO13kV5szC vtiOkkSxjofxMpNIaUVvKLjmccL5MMUGWFMcrlA4F25koUvaL3NJO8C1FKDLx/X6zuigvP7ct2Xv k+Xyweavyx+e+qa8/9S343TggnWdfPAkl9+RfU9fJzueuUFe/dGtUj4wIHkDPeqpi9nYSgURogTv B0wAFQ4ETEcZzVF9TACg8R7JIjggAiSbYc9YuHBso6al4ERauEFqsb9J6AGvaoBN6YPK3hcVt19M THikc5VQrPSm4p7cUABInIyBe2rw3h12e4lSD+j2mFw98Jt3IHzpgdDnLriWu33ivcsjnjvd6jNu A3iYUjDZ++97VUOr6kJvJJSuOnJESY3JUeNyHPHDGg70O8uMazZMAItyqCFMWJhYuKbgNdbZe7Qp mPCuljnDJcXOlBJsMyldFpQ8OIR8kPyiYbLpBumEi5IFe2m7iRhM+Cg4fw4qIEcDAwgRFN6MiR7c MUFvXGwCpSmYECR0IXQt/H4BKkTOLI9yVTkz3NJhaURGH+glg3d0ly9tKmolTKDGYAKxzSRNwYRh C+7q6/xyxYaQlK3DeVsKoMxFQZ+D31ngkjycW37elXPerHerpEd2W0kMKslAQn0aMGFImYHfKOEA Qmb/xznpAIeSjcr33bFB+fVz35HdTwIim78hHz31rUsIk28rmLwfB5PuUj6gcZiEBuG6D0ZZGoYy NIqOhODwKKAkwoROJHc83gdQssbgXI/CdWF+WUcZw+FQhgQlPNgnfoQ97PH6mcHEAQqX3js9gAlc SwtgcuA/Dqj+JORDUphwXI4pPe2feqpzri4JTOJFkGRMc6MQ4oQroDQOEzbOstAWLeLAO9yhYNcL UZDazAtLG5D94mFyvXSGfcxETMtHvSZMCLkcuCI6lFSGLoAJ3QghEYWJA5JkMLH7odhA4XfazPUi 9vdL3swUtV6ykNOD2jD5ypPFDWGSqASYxEDSECaECJ1JOlxH4RKXdH4sIF02ASiPeaTLY3B6q1GQ F1sAC6ehCMmVj/vlyo0ewMSL0AjhXjMwiUKkBTCJQuRSwgRhmA2TkPzyue9JxZPXyf7N35QP4CYu L0zgTJqASRjhjZq3ZrQP0AioXq9Z4wCRcQAGlsqRaCU4k8yR+HxUIKrM4UFJeygAmDDDvP1057OC iRIh0R0hERyKDzBp0pl0B0y6W+V7/m2PVQ+TYY/lSwIT1cfeEEcMs48JO68xBUFTMFH9SgCTLIQO WTP8KsxpCiZhxNAsrJzXl31NMmehYCFuJ0wKQfNLAhMQP2MYKj4chwkT9iXJZMqDyYQJ37NhQnCk Go6kMZgwtCFQCBKGPG3muKVgVoq0neeVQlRSwmTkvp4ypKKHfOWpdi2ACaVhoiHiiC4kChIKlZ6h DmCSh207POoGTFzS9XFLrnkyRTozzeIGgAXqjLCGSaC7PMYZ+AKSxX04EFFQSRLmfJowaSrM+fbo kPziuevlPVT6fZsbupLWw+S6uPUPmCOnFTCJPICb5DB2RAtK7sSI5E3E+QRI+PQpESZZKCOcKCt1 OL7H/LH4vm9ATH41F06KPS6nPyqxAZJPHSYExK22XLfjmACSlsBk/3/sb9qZ6DE5WjFnct4e1HP2 qAETVEAUIFN0GwVzQ7hLh0UN5kJhoVNhSkcFFVTiqPg5VDQHhWmORzK5D76HQpaHCnoNbOVLv+4t O37eW/748t1ycEtvR72U/vByT0P3yMGXewMm98gHP75btv+8n6x+6vvSZQDuDg/BSeAuEcbdIib7 GLTDUA2ryp1ABAbbRAyFx+B9QwSIH3ecMJYZON5CPnLVQmVl2sbRe++U4Xu7yxefzG8AjziwKHg4 sHCUCWBo2QAxxHE2+B0+pWHDKuf4vfIxaBMAssmSThs42x7ztrqk06MWXEmKdGD+kfURicxBIWfH NEOqU5qpBJhEOxpqgBhiKGtKNbzyvDrSDdk817yBhCa67XYlfe3xv7df5pNiwIQqwfkoBpALUBG/ NTooL2/+jlQ8833ZD6i8jwr//tOm8N7T38P7EJetFNNWvI8ywv3sfP4G+emrPQCToOTAJSSDSfpw f1ScD1jNtGco9KAHAMHno+FUxgIuYzgWB87jAQ/A4XI6qEFO1/n4ibIAkT5wJ2oJ9cZ7ptivxFAi PMynLUp3xkuNqQFI1NIBSGPy3AGndJcXYHFFIeNAREvBxG4zsWFylAOCHVUCKJTT8BobtFNVVak2 Vo9/zp+1jhjOhNnLEkESmQQyz/BJ0dygapdgoQmh8LBPikowhEKlpe9ehXySMhMuAeuXFCabbwBM cJcYit9qDUwg1SbigCQZTIIADjun0cVkT0J4ZsCkADDhXMNj9t0tw3bfApgUtB4mcCSNwYQJoNlf RMOk3QqvMEN8Z4Q4HDxIqHRcT3hwGk++z6kqEEIsB9DZ5+RThAkBwvOsQ0I/lnxaljnVrW44HGjZ Bv8rhzVQJQtxnK2BCUFiwqQVYGkcJna390SYJGaZT4QJp/hMG+6FUyFMoNFeFRYF+BiZj4I/S5gQ JC2EiRsw8dzpUS4lChC8H13XYQ5gUnfWGTWczJkkdjyhI+FjYX6h8shh689H/0vBBPCoYJhiwoQ9 XAkUVVAAkxxARcEB7oShT8ZUTxxMCBnsS/JnI4Zk7lda30SYvGbCxIZIi2Hy1A1yBS5etoKJCRIT JvjNC4BJaDzghO9kTfJI4YxgA5jkq0m4mILgJvnSUxcAk1Y4k1ze3R8BRJ4IqUGEnA+YEKEUVB7z yhWPegATnNdFgHprYJIQ1lwsTJjOgSO0i+YGpOPSdCldwjYyEyYX4EwuUK2GCYBhygSJyqQ2EOVk CK7dGLvjXQaHBTzkEt99CE3uxTbsMu8oOUwMXWqYECJazcCEEOGTHS6jIU4MJFGYvPt/3lXNIIlT XUTnzUmECZ/isIcbHQpHDf9n1X9Y4Qkp5QBJA2dCMBAwWdM90gYwycPdmXF0DpYFuAslwiSAgsX5 aXIBkzT2TL2EMNnhwIRtJtnDAI/mYGKApCVhTvhhHq9bcqb6pXhOpCFMZrCfyT3y0Hs3yrWXGSZ5 ixEerPFJR84WAIDY4Q3ntLHDHb7PJzmd1vqlZFXoU4VJYpjDidBYNtovTpWS+YFLE+ZcoFob5hAY puJgch8qIYDBkcSq38loXJ8RCOsehBNhjlcDJH8PMFHqgd8CVFJuMxyKCZM/vWtVVlUps2FzwlYM JnAiaooLRzqFvWqQPXrE+u8jcCYPw5lMSKngXQbLBmIjbOE8+05TzCc1i4OSP8tr56tAWBFkoya2 Y4iRjjt71tQA1l3CnCBqgB1HYY5Kkavvc8kLv+wt7/1qgPzDq73lH358b5z++ON+cfqHV++Vg1h+ 9NM+svOXA2UNnQkuXM4w/BYBQKBElQgMvjY0Gu/FCQXDUBpHgU70Se7UkBTMiEhbPhpG5SucCacy 0y2lC/0yen9PeWjnbQ2f5qACqTDGUHyDK+7e7HzmiAmN7J6vgIgayIclQMLvFS6H+9jAeYARykSV EqeOcCWmStejssKlZBFUs3AtAIxoFvlp+D12TFOygRINcxyZMElsdG04QBIVDC6Pj9zzZoalLW4q xfNjyuYTNf6mA6biRUFpi7JSPMot5SMC8sxT35AdL94oe57/vux7GhX/uRtjevZG+QDLC9X7z98s Hz57q3yIZcUPbpGf/7SnfPs+3AQBE59OCq0EmDDhEYBB6aRHKo+rEt2HSwL3ecSDZWiIHeKwvYST jzOTvJoYy1B0siz9WgEE6uUIAPHEwSRBAIjZOU2nYVQD8aC4BleGN3QYWgBGAhxiYvtIsvfjVYHt yt85+I5qG1EpCM6bmQYagQltC+fF0PlM/mzARBWcBJBQUZgsYVd1r7RbFEJBwsllWAQAqbsVvkuY 8KlIxmSvWr+kMPkFYXK9dCFMGObAdl5KmLDhlZnU0x/2KKiUzA9KG1SCwlkewMV1SWGSOR8hIJ0I M8cTKGxEBWDarGA+lCAAwcnEEc44ag4mHdbDtazzSukqrxQB+JyJUY3yJkwUQC4dTFIn2OEg++xk TPKq8qHCW0fmkx0+7SmEKyme7ZO2I13yjRF+2fzEV2XnSzfJnhfgTuBQ4mDiQOFClQwm12mY3N96 mPgHAhoDcbN8CNdpJHOX2HMBe/vHg6MlMCFILhQm1AXDpGWKwQRMUG4kGUw0RGI6Z505c0Y1wnJW P+1MoKQwCUFM10eYsHGNHdHa4W6Ty85hGiLclgUIrxlHEyiqwF0GmFzJNhPEsalxIKEIDfz+BcIk OMp+n1ChCnCHbTMbd3xOn3GJYcJG08z5gBZAkkZngs+L1wSk46awdHoiKFdsQmizyR1V8zABcB71 Skfso2S5X7IBQToS9WjfAYipi4MJzrVznZVLSZBqm4LYmE0Hkz0d/9scn7QZniJfH+6XJzZeK7t+ dIvsfYEpOeNBcjlgEnUmCiY2RLRiENGC6zCFspaCUIchURrcMBtk1RQWCibuOJgkKs6VOM4kTokw cSASkw2RTwUmt14gTDhw5/TpU1ZtbY1KkPTnKsBkPGAy3qqIsKAYIEkGk1KmR0SYkzPNyaoFu5s6 0Q13gm1ZoFiYcIfnZ5cWJgPkEcCk6wBYTtwpUvk05xLCREOE4ud8qpOPO3zuNIAFQLmUMFHjcaLr KdLukZB0eCwsHR8HUJ7wSSf2IdnAR8K2moNJ6XqPFK10ScFStxRygvG5ATWnjYLFJYaJfX1tkFBp 2Cbd1IQAzp1PnVP/SLxG2WmHkLFwmCVfH+aTjY9+UXa/3F32ASbvP3eTCm2iMLkMYU7UmRiOpHGY 2K5ECY6EvVhT4ISZAzYyFMtBqORsHwFMPP0uL0xMV3JBYY4Ob1oS5pgwaSrMSexnQh0/fkyFOtzw +PljUZiw4BAIWmwLYXKbPNjwEhTUshVMPoRQZ5FfNcqyjUXdjbgtl9jeFHudqjsWKjp7QF49yC3P /rynVLw+UP7x5wQGAdKIfgL9fID86Wf3yp9+cr/s/vX9shEF5lrErOxnEhoN0U00EN9HwQcQtAiH tHE43lEAh/qc23Ed4jgfTmiN90z5RlhSNDMshWrAnw931zSZ+OG9MqziNrn2ybZxIEkOE4YwjggO tpPwMS7ENhOCJGchQoDVaQhtItLxMQBlQ1CJc/x22hCSjms90vWxgJStZcMrJxS31NzABQu8kjUL +wHo2CktmlJAi8BIpmTwgMxGdzaY85pHZYQtlFk+qLiGbiiigMzH7AgJ+BQE177tFL/kP2jJV4f6 ZcWKrvLulh6ASXf54IWb5MMXbzF0q3z0YvcL1gcv3gaQ9MB+usP93Ca/+Fkv+eaAkGT3JTxwPICB KT6VoaLhDdMvOlKTi8OVxBJCQ/0AGFM60RHH4ZiNrSrEARS0emGfffCb+E6gv1uC97rtRlZHqtGV ALnLFhtc2TEt2DcgwT5+lWZAdUwjSLh0Gl2bhEmc2OBqynlf9zlxYLL335hQOkkP2KNHlKIAianK SShdp/qZNAUTtuRnz2R6AY6x8Uj75ezVmBwmSk3BBHepbiD+Mz+7W9779QD5Pz/tmxwiWoDJQYDk H37aH65lkOz61SDZBJh89UFUJMIkCoVENYQJlQp3FB5DF4KLpLZrGia06XxEzMm3aNtzJvtlzJ5e MmRnd/nKU4YzaQlM4D40TDRQGOIULA1I7iKvZCxAJeT4G+wnFS4mDaKjyYZKVvmlEyccB0TaP8Jw Bs4McM+Z41Y9jDlt5+cVJgHAhO6EY12KhqbIN4Z5ZdlSwOSVO2Xfi7cDJnASlxkm190Xklw4Cf/g 1sFEAeVSwQRSGc6wHWESHujFazgYBzSqxysBQlfSE/vrCWd0D6DT1y/+3l7lTqKu5PMEE/Z+ra2p iaZjO36+tlGYMKdnyZJ0QCQMASbLUKATYGJu3xxMuuICbf7JnbLzVwDET3onh4ijg9BHP+mHZV85 +MpAee8XA+Xx52+Sb40ISw7nNkkKEw2ZhjDh0x8VGhEmOBYNkcZgEoDypvgkHzBhz9j0h/0yaldP GbLjVjvMcSDSUphokFBMQZC1gI2wKcqlqI5nCH0is3GMeI9zF3GeXz6ZabMYLoWTiwMkBEqnRxEi zUqRTCYdmmXnMGkWJg5EPguYeEfgeHDO2wzzyLW4ESxY3EW2vdJT9r10t7wPd3KpYfKRCZOf95bv PhCRwvu8SWEShcinABNOV0F40JVE7kMYOMAvwf5eAMaGCmFCkDCdYoBpBeBIApDvHk71GYPIJYFJ DCIXC5OjqsMa20+YgqApmLAw8TFfm/lsL0GYk8SZ6G1bEuZcOcCSp358h2z/JUKcV3slhYjWwR/3 lw8Bkj+82kf+8PIA2YmQ53Hcyb47Jl1yh6Hyj2waJgxtNEjsNhK4g/Fe5U4CCGGag4kbMX7mhBS4 k5ByKaYz+XJLYEKAaJgkhDl8HJw62xbBofKUYMkJxynmas2AcrGej+3LHklRIU6XjV7lTtJmeSQy AxV3Bh8pez+3MGGYE+JTN1yr/GF+6YJKPXchYIJrv+9HveTApwCTGx5Mk6L7cYdvAUwY2kRBcilh 4rgPQiM0wCOpgwKSdn8IDgU3qn4Abm84DwCDjoQgCfUPSLh/UAK9fdG5bT4XMOEHtmyIVFUdVhuI nIfOWXXn66IwCaHSc+i+VhDyAwrsnMREQyULI1KyKCDtFvqlaD7ujCiYLGDRLuzYPq5RFAWJ7S4s WNmowGX3WfLIy7fItl/0kz9s6Sl/eqWPod52o6yjP+L1H1DgDuIutv/lu6Tip/3k+ee6S/dRWVL8 kFeN2gyrig8LOwoFZZQHgEHhxZ2QmbLCBAYUdBSAG8mbliqZExGH0rmg0KuG1nG4gPgsjH0QKoHh +J8BkjCW2eMDkjcxLCG8zpgIZ7K7lwzbeat89am2aoCdEqBBp0FnEZXTPT4mfM4wxlF08iwtOBJO 6anFibGY1IiD9rgsXZUqHVeH5Mp1aSqfiTl5fNxAPlwP1SktASSJCaH1GCots1NaIjzY6KpGZU8E iLHk4Mk4qWsdawy3wQ3h2lAZOLdpHBiHClcCyz5hdhd58yf9Zc8P7pAPfsgEWAhNHH300u3yhx/e GdVHjaw39pqDRf/wQ+x3Sw/Zg1DqV3DAt41Il3zAgHPe6EfB0UfCnOvGENMvxqm/oQR4KAEasQRE MXDYwnsJDbApbGjF0tcPrm0g+7GgfkBccqyPLbcSHz9zv9qVxMFDA8RUUoi0UFGY2PlMGLkwR7RW bGwOnIipyspDVi2nBz1rp3A8XX9awQTwqIiMhwUzYMKCpO9A7FNSOBthD2BClS4OSu4Muz+JciFJ YMK7UgwmuLvibrDqpRtl6y/gOH7UU/7h5V5x+uMrMR3EawWTlzVM+srzz94qt47MlKLBLsAEBdiB SQAg8Y/yNguTnKlhyZoUVC7Fj/cIkkxUEsKFAAkCIAQKwUKYZIzxIt7H9p8yTEyQECxFy4LSYU1E Oq4JSyb39SnChNc2fRKvM84Ln+hoiGgpkLQcJuNndZK3fnqv7EPl/xAwIUBi6hEHiNbq7xUm1OcF JnX1nLicrIgN9GNCNUqFM6boSOrrz9gbVVVaVdVVVmhsSjlUofKpGjBJBSjYFZ7v+9kIOcNjuxLO T7vAJ/mz/KrfAT+n+HjWhEm8M7FhsvS578rbP+2DO8ldcvBH98SJbiVOBkze+0kfeebpm+WWEZlS MAgVfUQCTEYCCnhPw8QECeUfjnAEIMmeHML/hu1Q4LMm+aAYTOhKYjBBRcN65ljEr0OTwAQA0brc MOHcOO1Xp0nx8iC2tQFiSkPkcsCEAOEwg9QJ7FeEc9MAJsb1hjREksKkl0fGTC/D9R8g+7fcLR/9 qAeu+x1xSgaJliopTIZ/ijCJgqR5mAQBDg0SGyY2RD4TmDid1tidnr3iz57lk96zMYEZlOpXYoqh DXvB0qEcAUwOHzlswwTOhGNcTJikASbsO0DXEUSh4lw0hAgTBuXNZHdqHxwLQgxUzKQwGe2Axglz Ot6fIgs3Xydv/6Q37kq88HfH6aMfmWoIk6c33yQ3D8+UvIE4LgMmKsyBK2kKJj7AIWNCQHKmhOFI 2MvVK7lTA02EObbS+H4yZ3IZYcIGVp2bhEAJz0So80i6FCyxJ5b/NGHC65cx2QdwwLUqmCS4E/N6 Q03BpB1gMnpKqbzz8wHyPsdfAR5/3HJnVAd/FB++qNAlyXqjr/+OYEJnokFihzmfPUy2/cM21fdM zZsDRjQY6JfoTPghyWNbGMRDRw8pmKDQVLCzGZ9iMDNZBIUoAjiYHcFyp8KVzA6jYnkAGJdkTg5I 9pSQpI5HRUbowLlmTPHur9onUMnTUElLAZPpm76OOxMuOgsPCkCTwjZ/2HKXfAiXsu/l3rLl6Vvl ztHZkj8QBXQkfg/gCIzAxVDLFBWmaBEqpvgEh0mTsqd5JG8We7V6JHca7DuPm4WdjbqGAnAjprIm BmTcvn4ybMet8o3NxQCIFSc2sprKBDS02MDKCbLYbd6egc+N9wAKwoICmDnROJdUxkycr+nYj7OM ABhtFuO8A+KZBE+0e7yjKfieEtcBCyaIcsTpSEL4jB0PdSikkhoxdIXjSMe1VImOAA4tfsaBfJyT qHBuULKm2akmGAY3gAfKSZyiHQFx3qE0gFx1+OpjSdE9bhk6qUTe/Gl/2fXDnriud+CmYuglhD4A QnMiNJK9/we4248QHn/06t2y98e95Te/HiA3PBCSHD4aJkycBEa2ABMAg/I5yzh4aIBoJcDDwwRH AIOWAghh0YgSJyL3D0C5wjFo+dixzlCgr1f8fTzi5Rw3PQGjOwAWQkWD41LDpLtVvvWPW1WKV3Za k/MwHo7s6UHhTFoCE9xtyiEFE0KDroRPYhJ7leZM8UmbmUFJR2jDHq9qtC4LFFvvE0CiYILvmDBp /4BLJj/6ZXnrJygQBMVLsLVNCTb4I9ytPoBT2bull7y8+RbpOTZHOZOIgohW8zChi+GsbLmoGHRW nyZM+BSHU1Mol+KMEDZhQpCYMEmbgX0AeFGgwJ1kz/FA2A7rrYEJpyMJA6DsWs9k30y6nT/XA0Aw fMG1BjhMmGhHkjHVJW3mh6XdkjQV3vJ6mm0jrYWJnzDp6ZIhE4rlLYQ5e3A9P3oZbiKaVc9eT3Sr rRFD5ZbDxAaIhgnVOphArYCJ6pyGbTjfcOBeOhMsWwETz50uBZRoCoHLAZODlwAmuGOXQwhzUMBw 985ACKCBkgiT/Ok+1dU8gM8Y3ign47iZBjCBEmHy8CNfkDdf7YE7ER/h3d60XrpdPniphxzAHWsP Cssrm2+UXuPzJBuWlPvUEGkJTNJwLNm4u+bhLk/lz3B/ajDJVO8RIDgOQMUOZ1D5tTREtAxXwqWe 2lO5Es6N0wAm8WoAk6kxmLRl4/mKoOqImD0Dv8UwxwEJxbAnG8dQvCQkpctTpc2CgKQTVAhnA7iW 6lFvkzDBNoYSYTJ4XBt5G2HO/lf4yP8uhLGAQFQ94UbvaVR/TFCDbRAWtwYmGiKfBky4ja8fytYA XItBfgm2Bib34Pjuxvpd7niH8vmDySdW+gRPOaRggiVClwAKCgsOCoeh7CleuwIiVmaawyAciSpQ jTkTyIRJ2WCXjFl5lbzxig2TD164rWn9oLu8/4PbZf8P7pDdsLGvPnWD9JmQL1k42cHhuFsCEi2F CSdVyp0IRwKrnwflT//0nAkzqTG8IUwY7jQHExMkXBIghAnDneTOJF4mTBLDnFyEWqUrOHtAUNou DDrZ/GMwycHxtF3CeZuDSnkIyQgYPtVhw7UJkpbAJNUIcwrvTpFBYwoAk4FyQHVGvFv++EpPQ4AE YBB9uudIr+v3zc/N9eZhYgLFDnM0SFoW5gAKUZjEQNISmATu9UpooC+qVjmTe3D8Pb0KKHQozEvy mcDkTN0Z69SpUypN46nTp9QgvzNnTlucXOf4sWNW7bFqK3Oaqzx/dqCCCZlVlrTJXnUXYuOm2REs 42G/ZE4AaGBjtczPCQ5T6vHsKDoIFOaRKEwPWjJkeSf53ZZb1fDzaGelF2x9lCB2Yvrgxe5yAC5l z4s95OdPXi+DJhVKVl/sjzABNEwFh8WkIDAE1nw4HMEYv+ROCQIgsPgIc/Ins3crAAF7H8Jx+bBt cAggYkhNdG0oe2xAxu/vJyN2dJevP1cs6UwUvcgtGQuw//n2OBuK0EgFQFIXADALcTdehdBwuV+B RMtsbKVSEXaZIkBij3/xHiASJwAkTpPjFdfg6rynlTvTI2VLgyqVRBEnmV/GRFdeuBYAdp5H2qmR 4cxd45XSxWHJgqsxG1zVaGDeJByZ198uAzh/6gmbrQhAznlp2OiYe6clvYdly9bXBsu+H/eXP6DC H3yFUDH0qqk+jawnf/2HH8OdsFvBj3vKnp/dI7/6RV+5fVRE8lVjK67joBTVWU01vqICszOammRc y4RHP7zuaygBHhogHkdMcKTCEUdsOGX3eE7ZGexHgLgldB/qiyOdgNqnGn+xXR9s198nwXt99ux8 Pd1KXq07ARZHzOl6OWCy8x93WsfAhLq60+qJr9ZpTtgHWVVVVarTGomj+plUVarOa6qVFk6l/nyd BYCUF80PVrSZHwBMUPCZJFjdWeJhkTbOK+kcEYr1lsAkFWIlD4/yAiwp0gYwuX9Rqbz549vViNEP nr85ThztaesmWy/gfUCFPSX3wKn88snvygOTARPYxfCwpmESAkSoyAim3AuoHqx5U72Sj7s0YUKH ko07LttSVB+TZmCSNdYvY/f1leFwJt98sUT1euW8wJwkSwEFd3w6Ej6ZYc/WzIW4w6/2S4cNqVK0 AqFCK2CSfhlhkjUdIcwCe/R3u2UeKYHKlnml/VJ7SZDwPc531HaBXzKYAOszg0nr9IcfAySvYJ8O TH79q35yx5g0KRqMY2P6AAIDFZcgsZ1JUzCBmoGJBolSAkz4mq7C38cLmPglNADOBCGOlg/79/XH ccAR+elGFExwE+8HWPRqOEo4MXva5YBJxT9XABo0Ggn9TBDBqB6wiTCxu8ja2en5qJgZ6gERBRNI CuYEVf8SWtREWPB1ZAwI66ybn1GJMKEziQAkAVTq1JEpUoRK+RCcya9/cCPgAUg8a+e00FLD0Q19 +NwN8sFz35cDAM/e526WXz5xnQyeUiiZfE4/jPttHCZ0JBooqSMBlIfdkjUJd2aApACupBCVNJeh APvCwDk1B5NMuJvRe3oBJt3luz/qIO1WAEqL8T4dCJwJu8mzDwiBkrMwRdqt8kinDRHpCJgU4G7/ eYEJw6Dc2fbUre1XuAGNFKxbCHsstSzB63YAStuFTNXpbTVMNEQ+G5jEO5Pf/nqg9JyQLWXD/ZI1 PJjUmcTpMsBETSYOMY2AOSUnEyF58T0/XHawP+DSFw5eda13iQVX0+BRcGIX+MsAk93/ulsxoboa 8Kg6HJOGCUFCoDCsIUTU9KA1dg9YBZOzdRYg4jgTJlIOqkeDbAcJj7bBkahwkveoRJgwtGFFDY1C XI5CVTbKL4OXdFAw2bv5ehXqmDrwzA1Rvf/M9fLhs9+VD579HkBzg+wFXF574pvy0LQiyeiHeHJo 0zCh/IAA55LlkmNGMhDW5EyCKwFM2uAOncek12PZvwRwagYmGYDJyF09lTP5/qudpeujQSl7BI5n McMauhI+qUmRbNz1i+FEumwISKdHQ9IWYQ7bVD4vMKE462LbRR7pAJiUrYJTWZEibQETtVRAgWNZ Aic3i4+EYyC5eJikACY5zcAkMbTRr8315K8TncnvfnOf9J6cK51GhyUPDiVzREjShvgVVFSSowYw ofCZEtYvAibMSWLmb41mknfkwmsPtgkANGGEQQxtKLavcNvPwpns+dc99tgcwsOACZNMU1Y1IMI0 9Uw7cATORIOFuWAJk1N1J6MwKVnoUxOAc+qCAGASiLqPmAthfw2tAPt6mIo+qrUVYiVHCBHGOhtF SxEm9VtQKK//6GbZ/fj34D6uVzrg6AMAxNSHz3xXTXWwH3DZD5i88dS3ZDhgkomTHhiCC4BK7mNl H2oDIzAUv+coyJHFFMBABYfSzdhOJGeyV7ImeCRnog9ACahRrYGHcMwPmsL+DGWM88uoPYDJ9u/L 9VvaSceNXrniCT8UkHbrPJIGh5K/3C3t1wWcGfl8UFgK4QA4gbjqyeqI/UXikkBzwJ4pAMNUIkyY diBOzoC9xIF7THSkZhiYDGs9ySNBhq9MAj3VJUWLfVK6Gg5lFV0Jro2j9vgfythAC3dSMBe/z/0R IgQHygPDXxMmYZQNU/6R8QoOx3a4Hj7cfbNQie58IEu2/nawHPjlIFT+e+WPPxkQp3+4CP3hZwPk 4E8Gyp9+1hf77ydv/H6Q3DulSEoGeyUVTjZ3VBocSljSAZQI3vP153HFZMPEkQaIXibApEEnNQWQ xqU6n7EdxYGLBgyX3nsAkl5eQMitwEEn0gAetyL0uZXz3nCgnjNgL05RMFyIojBRY3Nqa1RTiBZ7 xVLR8ObQ4UMKKnqMDsMcAuX02dNW8QJfORxJRfF8TvaNihWFCZ0JQUK1HiYKJLjrs3Iz3ChAweo1 J19+9SIzkdONEBTQ07aimcY32/rg6e/Igae/K/uevl72Aii/f/JbMnJ6W8lAfOl/iO4Ev8mnL9h3 szAZwvdRwVAZslGxcib5bJhMDkgmQiDlRloIkxtebiddnvDJlU/6pfMmr3TY4EI4w4RGXukMXcFp PfF+J7iT/CUeuBGEQ58hTEKT8P9NwDnhE5uJFhwHH/16pHSlS0pWxsOkdBlz/cK5LGQyaISmCwCB aXaoo57OJag5mIQ+Q5j89rcDpe/EAinikxNmVoP7oKIz8TUFEw2URmCigHKBMNFAaQ1MCJLLDZO9 /7rX4ox+9oDgSseZYKnDHAKE7oQNr7QqDHtqa2qts/Vn1ROe0/WnFEzgSipKFzXmTGJqDUxCXKIC Eyh0JjmAy80TwvL6SzfKgSe/g1AnXvufihenfNz31Ldlz1Pfld0Ii37/5Ddl9KwSwITwQJjDtpGR CKFGASyJMHEgouV/CAUGdptPbzInuCR7glfSx6ZI1sO2Q2kVTLYUw32kyJWPe+SqJ71YuqXLY5yy k2kCLLliowtCZX0E+14IeMz5dGGiUi9qmAAeAfZeBVQy8Fk+XFK7RS7lPJjsim0mJkyKlwAii+3M egoqi9g3xScFc3ySPhFlICHMaQ4mn6Uz+R1gwq4EBXzsOxAVnoDoDxeL9SBCnWZhoiFyiWBiSsEE 56M1ziROlwEmbIDl09/EBliyg1IDdDgZsZozBxbm3Nlzsez0AE1lTaUFR1IOoCDMgRW8hDAhQBji 0KEw5MmBi7hpQkR+8ey3Zf+mb8qeJwEKQ/ueiNd+OJG9T14nuwGeXQDK7574poydXSrpvVFQEebQ kaSO9knaaL8T7uAYGoMJ5zsBFDhOJ+NhVNjx2AYFPTKKj4gRArQGJnAmXR93SbcnPWp55SZLrnoK IHnCko6Pp0jHTZx83CPFq1ySxfwmnzJMtCuhgoCJD9eTszEWAQjtF8FJLXNJ2VKENEugpQCKAROG Oe0Wu6QNwrZiLNsCLMx4X7TQL23mMb8rruvfCUzefON+6TepUAo57objcRxHQpj4+ToRJnQhGiSm I3HE0CYKkouACQHyeYTJtj9uU4YjcaDfOT6sgVQ4Y4pzidbDlbD9xA55PraKFrjL28xzV2CJAuNG TI0KORYnnD1bDXgogLBBjW0hFNcVRPg+PkfB4RMcLW5PmxtBYUpDZU3F8rrxEXn1mXL54ImvyIdP fl0+ePIbcCnfVOA4oNZNfT2qfdCbm74mU2aVSV4vFFyEOaEH3ZI6Asc7DqEEwpdUHE9YPebFsQMA ptgIqNfTRwUQAiH8glvR8j3gipN/cIqSzxEbYMft6ysjtt8s336xjXQBRKgrlFKwDphoASZM9NwG lZMwURnVZiO8mu2VnJleyZzhBkQADS0AXDW6OuIAPRMWcQP3KAAjToCGqfTJLkljhzWAhEBJxT4L F/rgNCjbkTCfb9kKD+SVEoQ2WqUATCnCm3YLAZ/5cCoIc0oAkpJFfrwfkKLZqWpuIabBZEpGJqky xZuGElwjlYptfAwx++H/vyNFbhqYK2/9Zogc+PkA+dNPmHHPBMK98qcf98P7EJfJ1MRnf3wF+3y1 P6DURz78aT959/UBMmxyGynqh2s9wNWgwTVxcnEt+0kO1pkUWqsX3mMjqyN78izsw1E0jytlAEOL Da6mOHhPieCAgvcExd3DDVAkreyXWwomv//D763Ko5Wq+SOOGzAkatRw3JuQCZNqByYAiIJJ24Vu NSqYg+F8AInqKu9ApCUwiWCdj4A52laN3MX2JkzShrrkG6MD8urTgMnjXwFQvibvP/F12f9EOZzI NyFAQ722tQ+fa+3F6yhM4EwUTB5CiAO3kzHWDXcCB8KOaoBGEKKbaAATBygXCpMxe/vAmdwk332p bZMw4etObEt51C9FqKy5qJxZfKKDEINPUhQwDKehOqkZIjAuFCZpk3GsU+C0xmEdoY3K4bvMK8XL vdIOostovxxg4Kx7iz0KLgxrtEoR1pQCIEVz3QhtPNJ2flCK4EjyZrolCzeZ9AkAOMdk6XDHgUhL YJIFmNw4IFvefP0h2c/8vgQA3UlUgMurfS9YB1/GPl9hqs/e8gGAsu21/jJyWrEU9QX47r20MLGB 0ghMIP0Up6Uw8d3lgwOBw/j7ggnzmZgw+ZuVP8tdDsGZwNYu8ErBbL8wj0WALfcGSBgiREGiYGJD RCtjrFfSx7iVKyFYGsAEFf/Lwz3y8ma4jU3XQl9BuPNV2bvp67Jn0zew5Lqpr0S15/GvNoBJGDAJ o8CqeWDZ/0X1ZMXvsTDjNxvAxFlvCUw0RLQYSo3cfY9yJje8XOJApBGYPAFnghCobIMLQPFK2Vqv cilMEM30AhzUx4F8Wiq0uUQwoRsJsLH0YYIF4cn8kLRbGpD2KyNSsjws7ZZFpGhhCGFMUArmAiiL EPowv68jdmjLnYZrhf0wbSO70TMNAYdPqLFYLAdYsu2E8z2rbgAmTByINAaT7/fPkt+/Nlj2Mr8v x+eg8sdEIPS+YH30I+xzSx81peyBV3vL2wh1Rs8oUc7Ez3aTZmASeywMXW6YOBDRct3OxlVU7Fsa VPRPQxXWbSkX50zsMCcGk8J5KYIl7kZhyZoWbDVMsh4OqHlZmaWMiYUSYZI+zC1fRKXe8hRgsvFa 2b/xy7JvI0Cx8Wuya+PXZbdat8X13fg8KgAlMcwJD4E7IaRGuyV7vA9hDqw9fjtzjBfriEMvNUwq 7gZMbpIbX2nfECabYjDpiPVSqAM+67TRLZ02MLs87vYIK5j7hLlK1IA9RyZILhYmGiipE+lQACo4 lbTxeI+jvDna+2GcO44SdkKgXIRfbGjVajuf06L6ABGcFygIYLDtzA9o0K2ynwnHbXFOJIY6djta y2Fyfb9M+d2vHpA9zO9LALzc1xDgwjmnL1Af/pAZ/LB8+W7ZD6C89fM+Mm52GZwJridzuF4kTFSX +ShIKAMmBkhaFOYkwERV6pttJZkL+HKrZTCpZwMK3IjUiSVnRD36YarGIzVHrcojh62aY1VW/iTA ZBJgQns83CWZ44NKasAcXscJ7kLL7hyGAuYoe1JA0id6xYsCloLXXoAkbYwdioRRiSOo0N0eTJFX ngI81n8BQPkCgPIl2QtYECD7AJioHrtW9j76xaj2QG9t+JLMmNNRsnuicDJB8EMu8aKgshNd7kQP YAYrDuVO8iiYsdHVlG8wCjaUPgr/20NuQAOvo8LnaqIme6m31UodyU5rvWTkztvkph9fIVdsDClI dNxoSedNKc4THFtqoiyGOk9waUmnx+BUAJMO631Stj4g+Ys8qhE2g/1PINXQCkhoaWhEYTIlJjVL n9EBTQnhTJwACy07dwnOEeXk6lVpBxxlzcDNYwmnfAVUoNwZHrgOXF+IeWr09CBaiR0TQwRIVCwH bHRl2bDFoQo+gDs8wC05qEQ39M2S3/1ykOx+9S75cMvtcBM6BQHzkdzl5LLRy2RK/Cz2mgm3PjC0 4+e9ZObCLlLan53CEOYQKIZMgHA9hY2rWHrv5QRbeC8BJmpKCkCESz3njQcumb1W2aM12sCaCBPC AyENR/smhjdxMLlUYoPt7UxXACippctR7D0lQssGl4LJmwfftI7WHlUPaAgULQ0V6+gRuI8j1VZ1 VY1VU1kLgFQCIDVW3VnOm3POOnP2lJX1cEp5+jirAkBRj3H5SDcyyg0Q4A7VCphkASRZk/Ed3Ll8 bOnHXY2uIcz+Haj4iTDZ/9g1gAZAAUjs3vBl2fsYwGKqlTDJQTyfg7svxZ6XyUDi5exsw33CJzaN wUQBxQAJlTpKw6S73AyYXLkxTTpv8Cvn0XlTDCRKm+BGOGnWevupTucNHum01iMd1/qkw9qAFC31 S+48n2TNRpjDxtdWwESpNTBBuGODBNeLjgJAMWGi8pYgtClZ5FaNrtnTcP3HAAyAiBoVzPUWwwTv ESRUozDJbgYmWg1hkfyz2OtEmLz7s3tk9uKuCiacsyYRJlEXotXfJa4+qIiACsHSECZahAo+x3uc /yYRJo06k08RJiY4moXJbSkKJjv/eacyGuzgaiehtxV9NHzsyHGr9sgxq+YoN6ixDrN7LFwJHQut S73UWwBJeeqolApARYHEz7aH4a2HSSa+nz/NJ5mo2HQoOZODUZikoUAlwmTvo90AiWtkF0BR8SiA 8ugX4tRamORNwm8CKFmsPHBVDWGCiw9wsLeralw1YBKb1NpWA5jQmVTYMLnp1Suk87o0uI0Q4BGU rk8E4mBSvBqhxTw4vIU4h2x4nYv/n9nWZgNyEBMjZc1iO4kNC6YGSISJBsnFwoQZ0ggThi1q+tdx NkS0mF4gb7ZXShcGpHiePRaHDe8qrYQGRmtg4kCkMZh8v1mYaFC0Xokw2faTu2XesqultB/cMtMG NAMTpkqk3ABPcpgACI44GI/d3wP9uW9AqBmYaHfyaToTLQ2RKExiENGqwPvl7/3f96y6c3UKIHpq nKjYaa320DGr+jDH5SCsYScUgORIzRHrrJyFO6m3TkIAiYIJoOKAhM6EIQ8KSGtggu+3mRGQPMTc zK9aOCNNUgmTIagwwxDuPJQSB5M9666S3eu6ScW6a+S9dV/EewCLo91Qa2CSA5gUTPEBKAghmIsF x5YIEy4999tAMUFiy4aIAkmTMLlNbtjSSXIAiIKFKVK62iNXPOaHYjApWc3cJQAJG1rpPgAPFc7g dSohAhEmmY4y2FYCaDQGExXaOGpJmMPQRsNEZU5zwhx7FoF4Z8KwJ2e6T9ovjEjx3ICkwcGwkZUw UU/qCIwmYYJtozBhOWgOJi0Jcy5MiTB559U7ZcGKL0hJX1b4BJAkgQkhEnkgKOEHAuLt58wX3AhM CBCVMgBKhEljYc7nGSZQecW/Vigu6HF8WrrXvFVbBasCkByprrKqamFXmLYelGGyk7MIc+qlzkp/ wFMOVTBlQHAYn4p4JHUYXAmW7K4eFWDiQyX1sh8HX6OQsGcpH8OG4TpSEdrkTfdIm1leKZgJpwCg sPMaO4vx8xBCiyvus+SHCG0qVl8JSFwVr/W29mmt7eboKgWeN+FiZs7uILk9cIe93ysR/H7GaA9c CSHihdhmgkoCmLB3LGevj8oBBWeyVxNX35+gQcYS8iYoHTAZtauPDN12m3zz+TLJBgToNgoWESZB hD1+uQphDzt95bCRFZ9rMeGRemLjKA2hDVMxRjUVr83kRgY8FEAmx8tuaCU47HXVmMpGV8BDtZGw kTWqeHhQqQCKFuGSMdkrRXMigEoQwEEl4SNfPrnhko2udCp6qcGBMNIWbiyGCA+ee96QQsyGh9cE fnCAVzLvcMl3+2XIb34xUHYxt68zV46pP/zgwqXm33kpNg/PvlfukPVrvyrtCROOyO2LY3HETmkM aSh3VG4JDvJJ5EGU/6Fecd2Lit4PFROfMfShXHQwA1Av7sO29+GmQwgh9EkEiBrYRwEcqnNaIjxY 4U0lg0JrZO6Lv9EDxxQVQpw4GZ/ZcFHOZOe/7FTOJBrmHLXFwcGUVV0JqlSxbz1AUnMYYU4l3Em1 Vc/esGoSrjOESbfMAeEtWErwQbcaaRt9YmPAxM8KikISQAjkG4oTqZ6EoMBiPQLA0NnkTXcrkDSA CRR6yC1XoGJqmOxZ72hdcu19pGtUu9d2lTc3xGASecAnGSP86slN1jhUYDiT3IkuBRROA8oesY3B RAElESZaOL6kMBlFmPQ1YIKKP8eS/IV8/MswJ4DQB+HCClSaOZcbJgQJxXW8Z8DEdiOtgAnCnzSE hvkzgpI11a/auzRMlAyYKDUDEy9uGqo3Mt0qygqfALrhCFPvD0g6Cu93+mbI6z8fIBXM7fsiZ/RD xTf00UWI+zO15+Ue8tj6b0iZgok7DiZUQ5igbA/0oKx64KR9WHKEsUfccDGECrOx+Znk6H58dj/q yv8LMIE0THb9yy7FBMLEbmu1FYVJTQJMjlQftWqO1Vqnz5y2ztTXWXV1Z6xDJz8mUHrkDkh7DVCR jAeDEhnpEz8KSxxM2HeD6yZMhqBi472MkW7JZlrEGSiY011q2QAmCc5k19oucdr9SIJWx7RrzZVx ziRtsF9yxoQld3xQ8tSAPYRWTcBEQ6RRmAAYppqDCTOTESa58y0pWeOWDhsCUvaIT9ou89kJki4r TBLkQORCYEJ4MPzJmuxRHdIaphhIUBQiWvEw4VgpLgmT6IhulA/OsZt5h1uu650hr/20v+xkbt/n b5H3X7g1Th88f+Hi/kzt+uFt8viGbypn4umLcpgAkxhEbKX0YviD/4k9q+FMMocFJfVBL1wIIYL3 78P/N8gtEYAkfH8LnIkDks89TG634pxJTXVNHExUmANuWGdPARinmXbtlHWq/qR1/OQJ68Spk9ax E8et2uPHsPERq7L2kPVfp//TAkgUUCAJ4mTpUbmmCBEd5oSGe1W7BXuc5ozxS/4Ur52oGZUjbxoq Nu50TYU5FWs6N6ldq66IqmJNlwZhTggwSwfEOMs+nUnTYU4MKI2GOYYawMQIc8qfK5NMQIANqznz LCla6ZLS9X4pW+uXgsXuTx0mZhtJa8McPuFhOMPM/eyLokIbRzrM0SBR683AJG9ymtOtwCUeXHcO sfDgOoXv8yln8q170uVXP+knOxCW7H/uZjnwHCq+ofcvQtyfqfde6i5Pbvq2gombj4YNkHA9ESYW 20P64FgHAxgoq+kMdx5gWcP/iTIQBjzCKL/hgTgPWP7dwoRtJ/ozux1FwWTrn7ZaNcdrrNOnYTTO nImKA4Ip69x5iZect06fO2NV1RxRE3BVOToC5/JJ7d8UUOBMtgAoB9MGRnAiUTCGsh0FNhF21YtQ xTvEg7sOrCNOONtYcsYFpc3EiLSZHoAroSNJkYIZfKKDwooCyI5iQdIcFbnDAJf8YMMX5L2VdBsd 4rR7dcc47XqkTHav6Sh7V3WW3Ss7yxtwKzNnlEjW7fjd+3AMBATvIsN9kjUW7mQi3Mp4r+RN8Esa 43UHIj4UhAZiQTCFAqMGg2HJDnEqLydeB+7Hbz2A/380YMIesO92l+ue76waUbVy53ul07p0KVkZ Ue0oCiYzDREe07VQmdmNfmq80pgICY4uAzAmXBJhEt85DcdIaAIcHIfD7vP2XDd4jw2uiQIkokJY o9yIFp/asGHVkRrQqZfRBlZDgAMnOFNLyG6Ej6lwSliKpwelcDpgj2Pi0AqO1ubguAxUqu/1S5Nf vtpTdv2oO+Bh57OJ0zM3yAcqORaWz35fPnruRqUPnWVTrz94Pl77X7hFXnzie9Khrw+OA261L65z VLEwRyvlHrfjTnAT4EDSwfifKJRbJZQNKoDyE0DZYF8UZkVz3eVWSrkDFRNKBImSgohyAbaSAaEV Ysc2U2qfgEN0//wt/ZpLtZ7wWn/uOJM3Dr6BCKYqaac1DhRuABPOzMXwhuEOnx0TIoTJ4cOfWEeP VVmHz35sASLdEOP2V2HPvRkq3k2D3QsDIoGhqMRwIx5UVIY5HBGaBneQNx4gYfZ6x5UQJpko6BzD wacoNkysOJhUrC6L065VgIqhijXtZdfqDrJnJeCyIgEmg7xwRHBLABqdB3u+Zo3zSDZgksmxOgjF 6IToOi4EJgQJR5YyKxeB0hRMsud5pHRVWM0JzNwlTcMErxNgkma8Np/cRJUEJqqiAhRcz56OGB7r 2qHEgYRqDUy0GoMJQdIETHju280ISsE0j2RB2XCNbDcJI0TIQMG94V7C5G6peIlOpCFMCBINEw2U lur95+K17/mb5YdP3aBg4u6XCJOUBJjg+vfxiqs3lv1580MZawYmXrgSNR/O3fEwUUBJgInjAHTl TQqI1igOJhocMTjEv46uO9KvHeH7TcKEIEkKE4Hqz5y1qo/UWFWHmavgkAJKNZwKoXLq9Anr1PkT Vs35I4RKD4BkC5YHUwd61Im0u6ajkA3FyYb8Q7COsCcdljcTBTwbhZ4woUPJmeqVtPGILYdg2yQw 2bmyNE7vrWgfp52rSrAdgLIcYFneUcFk1ozSKEwCfOSLi+zGheUYHYY7uRN8AAoK8hifinv9POZk QEkCE68BEwJE5Qzle7S1bDNpBCZZc1xSuBhhFvuVXAhMqCacSQwijpwG14ypgPgsptqMRF0JJ5i/ KJhoiDQGEwcijcGEo7fzJ7qlZG5YcmdwNgCcl2mALMCfj0p7030Z8vNX7kKYc5MceDaWbS8qAyRK T+O9Fmr/M/Ha88yN8vIzNzkwQYjeDEzcvT0KJswYz1A3ChEHJAoiWigX/v4oM71xY+0JCDUDk2gl 10oCiNYoDiZQg/3HiZ8bSoAJtmnWmaju9A1gck6ss6fPWTVVtdaRw+yMYjsTQqW2ptqqQ7ykUtwj FKqpPxp1KXAor2UO8itwsI0kCKhwFG6A/TzYN4XtIghpMlHI89leArEwZaCCEzyBJDDZsaIkTjuX AyqGdqxsJzvxfsUywGWZDZOYM/Go+WO1OLCPA/7ScAxcZiP0Skf4o2HSACjNwCSE0IZAIUiYL7Qp mHByrNy5ACnTHDYKE7yvYAIYJMCEboQgyZnjl4IFYckAiJuCCcfWMLwpmBuRsmW50nYB3CMgomDC BNCfIUx4/oum+qRopl9yoULAsWBmQNqMD0nbgW655f5M+fnLd8n2FxCGNAOTAwTE5u+1WPuejteu p2+QV5+/RTr08YlLAQTXNwoTEyQQH/0y70gv/M8oq8qZNAOTwL24mfKRcy/svwVhTpySAKI1ah1M KG5jbBcDCdVCmJw7FyfaFS6ZzpHSHVOYG5ZLzrGjd8bu9nVSZ1Wdr7LgTHrghL4WuT9dPA94VJgT GswWbYQAg9zqUVkEYElFAcuf5EPIA2cyg3Pw+JWDCJLkg71SjAv5Q0Bh79K2snt5u3itKJJdK9rC lRAipXAj7aQC61y+t6xY3lxeInOmFkkeTh6fDpgwCCKkyRiFcGwoLD9b3B9AWIbQLIhj9Q8CFAiK JsRs5aYiQ/3if8AlbsIEn6cxofQOwGRHd7n+hc7CScVjwh2ZndK02DirBvA5AjxUI6ujaCJo1diK 7+Jzdk4L4702i8LSfhVH+volky7GcSDpELOm+ccBKLMsKVzkkk6rg9JumR3imEpscNXJoJXGQgCI lt0RDVBoRHaKCWzjKG6gZwNh34B6JtutZqIMzPWoSb0KAMqSsV5pf2+KdB+SJj97+VbZ+TxBwSx6 35Z9T31L9j/1TTlAPXldi/U+vvvB5u9EdcDZj9a+x78prz/9HbkSzsTbxyNuug9DnGGPPWOZ3IhT d7KRNZWNr7juaQ961PQYWgomKGdKA/F6IMq9MXVFsC9ccE9OksXKjQrKCm6quytB2OYyKgqZhPVG VAGwlL/1h7fUQD82tiYyQ4U5cYQhIPAhB/LoXm6HDzPPI9OzHVXPl9l6q3fA5ZnTZ6wTdSesT+oP WTihPeBAtqQOCh6EJICKqrqmM9wAXDj8n8mJ2IksZzLsOuxu1qSAZIxGyDEEd/oHfXEw2bVMq9jW 8jYARxFcSbHscACitRPbNQWTwGC4hJF+/A5cBQAXBFD4RIruws8UfQnwSFQiTNKH+REvOxBCIUsf R5j0lBHbb5XvPtfp0sMECkMFCzgFRVA6rIlI0SKEbNh3BNuGsR2XqXB8bZcDIkvc0mEFzufSzxNM IDjUNDrDabiZ4NhNmJQCJrc+lCo/3XKL7HgO7uGp6y4aJqb2txImFts72DUe637OxQRgaJikPuhu BiaA+0DcsByF+vkkCIeiZ91T7RiswFqfd5h0t8rfOviW6h3fKEx0V1hThIb+gt6Q64TM8ePH7cE9 cC2HAJrKyiqrqvKIVX282joppwmUboBIf8DkNT/obMLEhyVzsWY+7JMMgISPE9NRiLLGBVSbBp1J W1w4DZP3lhTFa2mB7FxaKNuXFsm7SwEUvGeqKZiwQ1rqcLoRAM5Jz0cQECS2M2kaKIkwyRoBMLGB mSEUwrPMhxHm7LxHhr97q3z7mQ4XBxMHIlpsM6EzCSGkyZ7tkbKVYSmD6yhamiLtVrrgQrzYJ1M+ WlK8LKQciUq9uBwhxIKGYc2lhIlKLdAamKAcMFFVYzC5eXBEfvzDm+TdZ74je5/81kXBZP8T+J4p AyQtgYndLR7/171eidzntyECmNChcL0BTJiYWosd2PrFxCkr9BSePjbI9gAwWIG1PmWYtFIKJmps ztlGxuZADUCiQxsNEboVEygnTpyI7qyyutL65Ogn+F61munrrMCpSL1VKYctAKUH9JoZ5vhwJ/c8 hMoz3qd6VbLVn2N2OALZ7kQWH+bsXNwmXkvyAY0CeXdJG9kGeGzHe1HhveZgEhkGy4nC4Ge+iv6W uLH04sITJv5WwiR3JICIsC0CkERQQbIn+GX0e71k2LZb5LpnyuJhMhMwIUAuAiap01BoseQoYk5D 0X51QNqtAkxWWyrFYingwXSLHVYiXFhiScdllnTA65zZgMNnChO4F2M9jHOWOc4Mc1LiYHLTAxF5 9aUbZdvTCHGe+OZFw4TA0NrP9J+tgElwAFzdQNw07g9J+gMhFdpQDMkJlKZgwic55lgd913Y5x0p Ksz5PDiTVsqGyb+8Z4/Nqa2JY0a0ByzhwTBGt4loUBAeiQ0tfE2YxLYneA5hh4etkydrrXPn6/Fj 9dZpOJTjctwCRHpAr2UPzMQF8CMcQAwKaERwF/eP4BMc56I44sxlHUHwF5a0l/fm58oOQMJUxaL8 OO1cHNOORXnyJkAzZ3K+5OJicLSmD85Iy8/QhmENjoHi69gk1bj4cCpxcqChpomEoglzCCGIWeFM 5SJcG1Fxlwx752b59nPtlRvRspNCG2JDKwEC6Ym01BMbR1GIOGI/Ej09BVW4MCCd1oSl4xqPlKx2 qSkpylbDsUBqegpApD3hsjQsIT7ZYcc0Q4nwMCefV2JDqymjwVUnwYqKjawAhTmgU73nrPsgr7Ok 8id5pc00vxTM8MKdECRuKYRLaTvOJ21xnW4anCY/fPZ78i4qO1N2vv/EVw19TQ488Y0Llk73uR/7 Udr4VXn9me9K134om0z63NsBCZdQeIA/qtC9vjg4KPXB/0bXMcCL8o3yNsAj3r5u4SRbLnZMM56I JO2UFldhNVS0Ej//TBV1JoSJ6k4PiJATigNH4UzUqGF8wPYRRRh8oAbwQNqJNAcTgqQaDuU4whxm qrZdDLZXLuWUBYj0gLYAKAcz7g/DfaDyjUdYM4YNWCi4BkwC96JC9EqR55e3l53zc2T7IoQ0ht5b mBcnAkSJ6wtzm4QJgWFDBE7EUUthop7YODDhZ3ydCJMcOJMR790pw7feIt95nmFODCa2M7l0MMmZ zXlt3IBGirR/xCMd1nilZEWKEtdL4VSYVb5ooVf8dCKXFSZ4z4SJgouzDtGNcOL38EiXZD2M0Gxq QPIneyR3qgvuxNMAJjc+kCovoYJve7JcDjwOeDz+FUNflf2PAwbUJkeJ60283of92fqq0v7HEmCi XYkDE18flBtHauRvi2GCbeFAWgWTqEPRSvj8s1UcTDQruFRtqxomn3zySbSRlaThBgQMQdI8TLjD w0p0Jmfrz1jnzsDNnDmnsrZJvWD74wRKN6g/9FpW/4jkDk+T8AO4AAZIKA6SaocL9Pzq9vLugkzZ tiA/TjsAGFPvLohXczAxoWGCxHw/9nm86Eb4fgAhWwjHngiTzPF+Gb7zDhmBMOd7L3ZsFiYaIslg oiHSGEz4qLh4iVc6wIkUr4xBREOFcwSzvYT5etNQaS8vTGxoNCZOAcs2kpwJATiStCZhUjTAJTcM CsuLm78t7wACTNkZl11v45dlL9zEhWqPytgXUwOYOBDRUmkDTCXCpDfKxKWCSRQiWomff6aKg8mx Y8eiQKk8HHviq96kopYFS90Aa4IkOUzoTGwdP16jJjmvR6jDbdlfRerPW6drTqo+Kn+u+U8LzqQH tCV7QOpBSCKqPQWF1xHDoCJcoBceaS9bF2XI1vl5cdo+LztO2wy9Oz+7SZh4B9jA0A6jOZiYroTr hAnXCZLIg/4GMMkY65dhgMnId2+V63/QSYU2GibJwpyLgQlzn5Qs8ymYtFuFcMYJb3S4Q2fSaSXA sjggBfMjnylM0rB9/sSAFE9Pk4LJQSloIswhTL53X0ief+o6eXvT12TvY4nZ9a6VPRu+csHaje+b 2tcMTMwcriqPa6IahckFhjl/JzDRTSF6kF8UJonA0G0lMWDYkNHQYT8TO5SxG2fVBDxwMHy/Cp9X cntChm0pCH84gJBtKecQAp2R0wRKt4z+wf4AyWtYSrAf7vT3BSSFnXvu80ghLtAzywoAj4i8tTBb 3l6YKVsXpsu2hWmyY3EEYU2GCoF2zsuFsK6ULjugNxZky5wJOZJ/C1wOCoPvXoDEEYeHUz5H+rUt AAawMGVPFWl/RnG2Nzqn1AeDkjksoqblCD2IMGU4kzqhgo+DM9l+NwSYvNA5Hh6Q2cOVvVnNTmlU tAEW8GDX+FhjLNYnAQITUJkBknQm9F7mkhI6EkftV1lxYmOsqaKlAcme61L7Yoc2NfI3ESBazuC9 +EbWmNTgPYQ1sSkrcB7ixPdiypsYBkRSo2JC8SxIL3MnuKTNFIS3k4LSBuf5+4OCsvmxr8g7T3xN dj/6Rdm3/mrZs/4Lsnv9l6AvYp2vr5a9jsz1fY9eI/s3fKFR7Y0Ttl13jfwKDuiKXl6VGU1NnEUR LBTciAfiMjHtIhND20mjUUZ6uyXQ1wcgeR1HYgPDhbBFKyV5JY1J9T0xlGybz04KJr8/+PumO63F vQldTpjYzqXOqpFqCxDpAb2Wek8QF4LDuP3iv88nbXBxnltaKO/OS5W352cBKhlwHWmyfX4q3gvJ trkR2ToHcJmTKTvmAiJK+BzSMMlLAhMNlOQwscdbxMNEf2bDhF2oA4AdYZIxNCKpgAkhQqiwMx5h MgIwYT+Ti4IJlDEd+5xMR2K/Dk9ySXBiiuRwnhqENyUrWgeTdkvgZBZzrht7morIOLoTVPakrsSA yCWASZC9n5OIqQcoZt9jovJShkFwhN+7LyhPbfiybH0cbmL9Na2CyV7ARIlZ+FQmvvjXex7F9oaa gwlB0hRMXHQg3KaXS/x9vOLlQEDlSAAT6H9hcilhgvDn9JmTMZicrbPO1tVbZ86dtv675s8KKADJ Fuhgai+/BO8NSNu7U+SFxUWyA8DYOhsgmQ1HMjsiO2eH5T2CAw5kGwCjIIP3o5qT2ixMNEhaBpN4 8T0NFCa/IUAUSAAUguVSwoRhTTqsfzorPt0EPi9YGJR2K4KAhycOJC2BSfulfFTslbJFfimewz4+ Pkl92K2A0sChXGKYqInNDLEx1hSHWDDXTNF4hD6AyXUDgvL4+mvlnY3Xyt51zKhHYMRgEgVHEu1Z 161J7UrQvkSYaEeiZYCkAUwgphVQo4IBFW8vu61EpxjgY+D/l2CS0j3l8wWTc4i3VLhTd9o6euqI 9d/V/2MBIt2g/l+8M/hapF9Iiu9yy4uL2gIegMUMOI4ZqbJzBkAyIyQ7ZkRk2yyEP3Mi8sbcMNYN AShmmOPDHYaQ0CCx102Y2J/bigdJMpik9LHlYp4LhDyECEMchjqEykWHOWwfIUywTMdSj7vhe20X h6R0Bc7NSr8UrfSqjmqtgUnHlT4pWQRXM88rRXMCkjU5IOkTvML5bVSCo8sIk9AwfMeQG+fNlH84 B38CJGN9UjAwRcr7B2Tjui/JO48BHGuvbBVMdq8FJB65qlFVrO0ap33rrr4omFh0IYQHboCee1x4 D9C4g59hX3fi9f9fYEIRJgSBKW7IJQGiHxMTIoQK1wkNbqNhwsnOqZOnTliVVRwQaKe9p9gz9tTJ M6ox9vzZ81YdlnXnsKxHqFN71Dpc9Yn116r/sf526i8WINKDQIHkpbkl8vtpfnkHINkBZ7JtdqZs mxaQd2fSraTJWwh13pwXlu0zg1G9OyMov5mVKrPHZ0kxLh4b1Ng4FicnuziTAdtJggEOLU5MbYjA aEpsxE0f6lf5QMMPuCV3TFjBZOjbt8j3ftgF0HAZIkAABkgN4qMSYEIHEpXT4Jox3SPFSzKk/cp0 NeNe+xVhpZJlQem4OlWNzylbyXE6KaqzWgmWJctSJA/hIMfpEBSZhIY5kA+Kg4cCCN5rtMEVbmwE QhJH7JhmAoVJoQmRaJJojgA3xMnNTPmY9sEQYZwzCiBRMHHLl+7xy5pl3WTrhmtlH2BCoOx5BFCB S+F6U9rzSBfZveaKqPg67vN1XePEDH2/2vRVubK3V3xsUCUwDLnZLmJIJTgyZAEYUd0BRQfLQQ5A tOImFVcTi+M9bKOV2EDrwj5MJVTuVkt3mQcUlJJto5W4LWTD5CPApKaq8e705pv6A25McBAoulMb X/Mpz8mTJ1W3eoKE2+rwhTBh6jYmpObcO1wy4/3pU2es84DIOcIEOnMWwMLv1NYCVJ8csWorq61j x2qsvxz6bwuOpAdAsgU6+Nb8tvLm1LDsmBmS7XMyZefcTHkHsHgHLuSd2UEIcJkR0zaoxTCBLgVM CBKKvR+zRgYAk54yfGv3i4ZJGDBhP5NcuIicWT7lZIJ4L4JlmNs43+F2uXN9cB8IfQCR4iXsDeuB E3LbWekBjjTO+3sZYaIdSUthYoKECg4G8ODw8uHs8uAgv9jTL6uXXiXvPPol2QsY2ICwobAHS75u TCZINEziPsc+qGga0M8UJvY2f08weeOjN6zqY9UNnEkUJnQcpggOQkO7D4pfIGA4yI+PhvUgQG57 BLanuuaodeLkcav+HIglgJIWXMiJYyetI1VHVX6USupotQLNmTOnsF+EPPVMF3lC6eT54xZA0u2N hR37Y/nab2bmy9bpYSgEWITl97OC8tZMgsMHgHhk6zSfIf+nChM+KiZECBM+Mk4f7owafreHXP/D KxvAJAqRFsCEzoT9Q3TntTCf5nA2ReYimYSQiqEQnQu2K5jtVXMAq0ZWAIXZ71VfFCiVj4IBi0sK Ew0RR1GIXCBMOK0Ik2rljA1KVl+XXHOXX1YuvlLeWofQZnVn2UUxkx5AotabUCJMEj+vwHumdq/6 /xFMYmBQSraNVuK2kILJ9n/arubRSuxOr9kR9yalwxpChEAhRHTow3UO9OPnCiSq0xo7uh0BZI7j O3bspMVESyeO2zDhrIGV0GH8KB1MHWBy7nw9vsPQqg77Rjh0qg4h0Qmr7sh/WQBJD0DlNUh+OyNH fjs1DbDwyZszvbJ9mlvem+qWd6Z6YwJQPs0wxwURIqlM4QiXkjqEMOklo3YAJj+6OJjwETC7wdsg wRIQYXKjtAlwGpCdx9V+n+vFixHeIMTpuMqn3EkQ3w1wzM1YQG484PI5hombuWSwzBkblvQ+KXL1 nX5ZsaiLvLn2GkCkk1RA763sZMMAS75uTNwmESbm5ztXx2vX/8IkqRK3hWyY/PP2aHd6Pc1F3FQX JArhoOnCsIbOw2wX0eJ78Z3WYm6G75uWR3+X8NHbElT6O3aoxB62Mck5vFd/2jqOuKzmyGEFFIBk C4By8M3pxfLWtAAciEe2TU2Rd6a45F1Uwq24g7891SNv4c79OoAyf0KalOFC+yEfCqcW4eFi4yoT 3/R2q74Bnj6AiiNffw4tD0joPp+9bW9uSyDhwmKdGbZM8REic1yE7wuoIerB+wMAyd0yDGHOjS9e KXrCrAwcq2pQJTRMiAAUqk+JIxMmDF90BzXlMggWQ+wrYqp4Yaq0XxiCOB0Fth+H/RkKjgMEDDWE B0IVQ2rwnhZCGs6HpMVE0IGhBAnWh+Ezrg9zqyRYzKzHpTnhO2dGjBcgYkglEkKoE77XI6HbLLmq R0AWzO0kv3/0Ktmxqh1UorLq7VpeJruXd5DdKy9cFcvbx2tlO/kpfqfLPR5x3QWpR72G7kpQD1tu R/q1Eio885TY4rpRYW+Nr6zR9wxFQwst7DNO3L8hJ2lRTLrhVivx9y5CGiacHpQw0ZFJohQ8EvVZ weSsapw9i7CpFqSDm6n6iwWIdANQ+tOl/GJ6kfxyQlgq5qTJzhkhOBK6E7eCCZ3JGzMjMn98RLr0 QgG/B4AwYOIFRNRE1M44CxMk6j2Vr8KGiQ/uhdnI6WZ8dCl8inOxMElwJOrpzSWCSe4sv5QtTpXS hWFsGw+SywETM3PaRcMEzsSESdcefpk7q0x+u7ZrUpjsWlHmCO8p6demkn+WDCY/+1+YNKsWw4QV 3NRnCRM+7Tldf946UnMc4VCNVXsM3zny39ap4/9uASg94Ey2ACgHfzMpR96YEJQ3pvrlzak+eQva yuX0NFk0PlOugO1MvQfW1YCJAgrBoaBiOxQTJpz6MQiQhAf5JcBu0QCJ/14U9gFwMcqdoMC0AiaE iFbUmZgyQHKxMGHntnZwJ0XzQghvLjNM+LjXBMqlcCZsN3FgcuVtPpk1vUR+jTBlO2DCPL8VDkx2 LSuT95aVXrAuFiYaIo3DxBBDCRMYiZXU/AyK+y6FfX5eYAK1DCYaDFqfJ2dyGHHYXw/91fpb9cfW kdr/sOBOugEk/QGU1343vZ38dmpIfj81oIDyzmSv/H5SWBaNzZAuOPnBHvFhjq83nApDG0CD4Y52 KVGYABDBgQ5MBgJEDkiCAz3KnXyeYRKACueF4VB8av1ywoTzDdkwcYByyWHilRlTi+VXqzvJdub4 jYNJe9m5FO/FqcRQU59hP/8LkwtVy2DCyk5xJKAWX7M/SeJkO3xNaHAb7pANMXzNx8V6mbg930vc P8XPTp85Gy8A5ji2P3nqNFzJMTWJuhafGMnpw5ac+A8LQOkBkLz204lt5I3pqfL6tBT53QwXwBKU +aNTpQtOQBgn1MdKD3ikABwUkwYzy7jKNM4wBq8JEQ/WKf+9KYCJRyVySoVC98GV4L0UJhcGOEy5 ASem9fP0catBX6GH/DJya18Zue12wKSLxA3ccwCilzZMYrL7lbCx1VZkEpyVqQkADhtcHakJxh92 S4Qz7GHdPxqhDsK+9Ens1Yr9jXXFKbHBNYztKXZQUxrlCGDhZONMw8jUAZwXmJ3KdOOrnw2wzEMD kDC8CY9wS/7EsOSMD0hkBKALkChADAZcHKkMe6YewDYQE3NTKik3B3r2w/+CStTxDq9MmFQor6/s KLtWc1aCIlT8YtkFOOyGoik8oYqlzMDXphnFttm11N6PvSyWnYsLAZNOcLIe8dyFm8rdUE9nCVls dGVvVlRmz+0uQAPX3hQqtS2uEwjxSlIpGxe3V99DeWsCJg0gouV8P6pkv3HhUt3pt/7jVuvE6RPW ieMnrOPHwA1HZAGl3IMpPrUhCJLRh86CEKBDobitXic0TOdBcR90IHQp3EY/GeKS8DlytAYOJKYj +H41vnOG28Gl8FGzFtPFsRNc7dGPrVPV/2YBJgTKFgDl4K9m5spvpwfk9Ul+WTwuQ7rdASDcRify +YGJ1qWAiXoq48zIF1JPaCyABMcNkHDb1sAkDIBQhEj6eK/kTglL9uQgPsP5I1AMmCigADCc2jN1 tEdyJoSkzdRUyRjjEf9QfEZn8mAMJMlgoud0bgwmZbe7ZdyEfHl9VQd5byVnJQAIlrWViiUAAESA mDJh0VDxn1cs4X5i2kGYrO8knQETN2FCkDQKE6ZaxLX//zFMdHb6c2fPqSe1WrqPWgOY6IpPGDDk MeHApz6Ehv6y3p4iZMynQhS/r7vfm/vnkq6m6ggfK8Vgcoi5EQCUeh4stjP7rJw9j/CnEtt9jJCn 8n+sU0f/wwJEuv16Srg/gPLab6ZlC9Zl5cNp8uW7ULlwgn3sIg1wRGHigCQeJjZIPg1nEqeLgYkD EQUSQoWPgaHgWOwLnzcHk6gjSQKT/OlhaTMnItkIHfkYmtubMGGX+jSETjmTfVI4I6xm6EuFQ+Gs fGqe6WZgoiHSGEza3+aWMWNz5NcrO8gOOJJ3lxXIDsJgMaCwqMhO32koHh5Na+eieO1YXBAPEwci LYdJvC4GJlGINAKTpAAxxd8zleQ3LkIKJr/98LfWJ4c/sc7Wn42DiWZAFAxa2mkQBnQapggAuhYN BO0y+D1CQwNHi68JGX6uQcLtKeV84EyOHK2Nib9jOJNEmNQcqrZqPjlkHamqso5WHbKOVx6y6o7+ uwWQ9ABItgAuBxeMz5Fr7gBMcAGahAkgckmdyYOfHkwiEwAItoUoeKAScvQvQx8AJYDK3xqYKBlh ThrgVDA7IG3nR9QyDb/F8Ea5EihtPOc88krBjIBaZj+Mc4WwiO0nHLjHPiMXA5PS7i4ZNTpLXgdM mDh829J82Q4HsWMhAADtWAS4OGKYkgwajWnHIu7HkAOTuDCnUZgkC3Pi9f86TKLz5gAm51E/taIw 0Y5BKxEmXGrxNaFhbsd17oiQSba9DnNM8Tuq40s1k1EDDghfqgCKKnZuq2bvW+1gYo2z585xlsFP rBpILas+to4f+qt1uvpv1vnThy24k24ASX/ota/cliGZN3okeHdQvPdwhnsmC3aJF3BhQ6znHhQO AsGRHwU5MMAlTH5tz2LvlQinwhiIbfvjZAI0OndFTHwvJj5WHr21vwzbdqtc/1JniUxHRZ4OMExD 5QY8OA2FFqexUIABSLJn+yRvbhCv7S7wnP8mbTK+O5HQcESAGOJo36YU17hKOR3QYgIoo8L/aTS4 svt94QyfFMzySt4cjxSwS/9kr6QCWJkT3FIw3aMmzsqfgc9m+iUyBsAYAkg44kwEcXoA7xnycVoR NSOALTdAwtHY4X4+CdyB3+7hkvtHpMvrfJy7KB9uJDeqnQtzZceCHEPZcev8/L1FeY2KANpu6N3F OfLyqvbS5R7cEAANNTkWlq67eX0BkztQiQ0lwiSxo9lFVWT9Xf197s+QDnMaDXfM7+t9XDrZKQg+ +L2af5z13qzP2iyoP6b4ITemszCf2Gg4aJjobfXO2KjK7bmNFt2HdjLcJx2J/i5hUgkgVFUBDvhe bVWNVVtTax2rPWbV18HtKFDFw0SNRHZUjX+qFmFSLUh5/txJ/EYNLNdfLMCkB2CyBTA5GLo9JL47 fQCGWzkQwoSjP7n04rUJk/B9XuVK6EYCLNxYthYmo97pJ0O33irf/2EX2304IGEKARMmVPoMOIAF AWm3LE3y5wVV93cOzuNSgeQzgklkDEKYKR6EOgHJJ0xme6VodhBOBIChprulDWBSONMnOdP4fcDh EsKkABVl0PA0+TWftizMAyBy4hQPk3gRJrb09vGvt2N/lJ0zOE+2LcwGTEqla28AEUBhOgH2bFUw 6fkZwoTi/gx9HmDy9sG34yfhOst6aYOEigLBFN2EboA14aDDHLUjZydccudsUOV3zDCH2xM+BIn+ DvfPfSj4VHNQ4GG4kkNW1V8BlcpK61j1Uet8Pd1MzP1oEB2tZld8LYZEp6yaWo4JqrPOymmr7vwx 6/S5Sgsw6QaY9AdMXlMwYSo9zs52GWESGuSX4W/2Uc7k1le7SeHcFMmdhTv99IYwYUqC/EUeKV2d Ku3XpEruXPy2AxK11BD5DGBCpU+wYVI4Bw4E/0PBbFTyWZzO1QJEABK4Ls4ZnQUH1VqYaIg0BpO8 7ikycGhEfsXHufMBgPlZhkwn0lD8vCntwD5MvTM/XTmTa/rBifYP2l3kKe1SWgOTi63AiTDQkHD0 eYDJbw/8NmkDrOZGXOWn6C5Y0VmBCQuzQhMy/EyDRn+H6/o7GhpafCyst9NQ4vaEzGk+pYHjOI/v CRt1AJBzZ05ZZ44jBKqE+3C2p/ibdWf5VMdWPb7D0ciETBVCpcNVfwFYPrYqq/9q/U/Nf1r/fvpf LcCkR6Rn5DUIdx5P02HOvQhzAA/O8XMhYQ5hMuyNXsqZ3PGzL8gVK4JSvNAnGXAgQbaLGDDJnssp KgJSuiYkRcuxzUy2q7hUygEu41zJpwwTztAXGQ+IzPRKm9kpUgQotpnrAlQspcKZKYAJJ50HKHFs bEu5lDDJvTVFBgwJyy+XtJMdzO07LzMqAiUxtIm9JjCy4rZPFBNrmXprbqpsWVkqXxjgl/RBEQn2 C6j0i97eHpQROJVPEyaUCQINCUefB5js+Ocd6smq3UQRq5usz5R64sI3EkMUDRBtYTRY6EC4rRkC ERR8n/Awt9cw4bYaJvo7qi0F25g6j+3PAg41NdwuvjMdv3MO9LPFxlk7zOJ+VP4UwgfhzzG4naMI nY6dgDOSWgvOpAdAsgVAOehnuMNYuJdLUuBMUgASLQuvXX1d4r+XLsUDl+JV7SjRHrAARlODwIL3 +2Xo2/fIqK23yB0/7yrtV3ulw9qAlD3il7bL3JI225IMqHChW9qvDEiHNdDqkOQt8EuYKRrZDV6L j3fNBNDq8W9MEfYlMcQBfXEyJ9FSE2kBkobMZEfsU+If4ZHgKJ9a+vA6Db+ZB/eRB1eSC9Dl47ij muWGS/FJ3gyPZOK4A9iHmhtnCADNBlf16DcGD3ZIM5U4uZnnfmw/0CP+XvjtHgAVKmkvnMtfLGkr 2+bBjTgpObej4r8LbZsTabG4/fZ5+C7AwaWZ5pPauSBdXl1TLF/s4wNI/JI2MCKRe0MS7OPH8Xij LoWz73luc19cgys/10r2eaIICEMXDZOEz1IAba2k28bvX8HknX98Rz0IYSJpbShMDqgKzg843QXB QrHiEwasrCYcPlcwOY/wCg7lTN0ZiyMWqxEeVcOCVR7+2KoBUGqYFuHMcatGaizApBvUny7F3wOF BA5FZU2jqyAYoBSsEzAclxMaSFeCAu70glU9YFsBkzsBE2aJ7/gIgAKVASxlq/0qa3xHrHcCYMrW +BVUcub5JDyFbgSQuAwwUUBpAibKkYxwi384wsCh+P8BhnQ4jpxpNkgawgTugWEOnEkuHEruNMBw DCD9IMDAHq4AxoXCxAuY5KGi9Bzkk18sLpR352RcNExMbZ8Tr21zQvKjFYXSrSdDYPwPbCuBopnU LhdMmtuWsitxVBcNk0QZ27K3bpNwcZwJe8DyySrbNqsqUceqa9RS12kFEVZ0VlhCRYvgMBtMqcsN EzayNg0T25HEOZP6Outw5WHr0OFDyqFU87tH2WGuVuWbZXtKnSA8k2rLc5enB/Sa7/agYCneu1CI HLHRzYJD4Ujh4L244wIkdCScgDoAh8JQpsUw+UVX6fwIweFS4nqnR1wASIq0X+NCeOOBc/FJu2Ve yZoNJ/QZwiQEmIThRkLD8RpKH+dBKBOUNnP8UjTPrdp+4mAyEzCZZsBkuhfrXkkbDyAMAxgGXwRM UEmyULDvGuiVny/MA0wiCiJarYXJ1tnxikvzySRbswLy0rJ86Yrr7+4JkLDLvOo6j2v8/xBMCAjX LSjjhhrAo5HvOlIwee+f7bmGNUyYfkDV5ypb6gUrudlBja8JgkQ4fN5gwv1zP2obfF6J3ziMf4qq ZbKm83V2EmvsV2DPTp8/roGyBUA56LsTrsMRx17Y/UZQCfqjoKvBgIQJQgCoNTC5CzC5AvDouMqS TqtTABOXlKyxpOSRFGm31iPFcCulq7zSdolHzalzqWHC0CYKkmZhYkkqgEJljvNJ/pSQtJkVlMLZ XoDEJQWJMEkIc5ikKWuaG0Dxw9EgXGCXekDjQmDiQSVJv9UldwwATBbkyLuzQxcJEwIjFNXWmfHa hv3/aHnMmXh7shyg8iDUUpXoUsKE4jYt2Y4iIAxdLEw8N+H8GvLe6I3K930flwexJDSS6Smo255/ 3WOPzWFyJI6dO8TZPFFXNUxYyRPFBhaCQwOF4mtWXMJBQ4FLitvrnrEmTPgdfqbbZbhO18Pf0I+X uI2W/o7eRoOH4mu9f31M7DBTd6ZOEZL/nLk9/2Eeb3RbwIfx3qnzpwiUboE7/f1Te6S+ltojIsG7 AhK4xy/eewgNF2Bix9D6LhXuH0SYY8NGK+VOXFRDqYi1R7/RT0ZsvUlue7UzYGHBhcCJrPVCPuVG yuBKOuK9DoBLMV5nLUQYNR2Vmg20qJTMpBaa7AFQPJL6sCsqAkR1SoP00m5sdd5rplNafIJowGhE QNJGQUyIze7x2FfWZLcUz4Zb4uNg9dTGAlRcEB8Du6LKB/zYEMsnOzk49typcCdT2A3fVtbYgKQO 80rwQbg7dlIbhNBJTQpPESA4v/cB4JzrGfIMAHQGYtu+KeIFlFMBk5vv8cov5+XKtpk+lUycScW3 zUgHANIACIBAC9DbNsMf0/RAnLZO90N6qddjem+mX34yL0u+BpiEcQ3dCSJIUu7A+u1uwMRjhwNx wh1eyX5tJjtSCY9MRbe1xQRJLq5j6e6O/UNu/O+e7qjokAv7YyJq9+14r4db2IFOwY1LAg5wS8H2 1i14fROO80ZA+Ra/BG4KSuimsARvDFIHAY4KCm5ESb/Wwu9TW6D+UDmgkUzdTp89bZ06e0qJ7l+z wlRc5deVmRVdg8KsoHzNx7q6QuvvcJ0wSfYDybrfc5nYIkxxe8LK/A0tHpfeJ49FNQIhZmO/FPbI 4+fm9twHM7qxPYVwOlZ9zKqtsidcPnHmhHVUjloASg8IQEkVLFXBSeFjY9wpmTyJ8TN7QKoOTbyQ hhJhEhkQlFFv9pHh274v3X/SCeCwpAxOpBQhTimdiAEThjvFCH+YaT5/sU8ymb1+Mio+n47AlQTH Y90BhykNj9iTm9bDhM4kbWwYoY0NklTAJRNhSy6OoQ0g0RZhV5tZfoCDvVwJlniYFM70SN50j2RP IYAAkylwKZMDkj3BK5nj3ZI+0ifhIQgNAZKGMEGBB0gahQkgnQiT7SrHL6FBNxEEQAACLZXCsymY aCWHyTbA79W5mfL1XnCGd3svGiYmLCjCIiY4m6gQVt2C8nUTgPB9QOMmnIeb4YxuwTHgPRfA4MO6 72YKZRFOInBzSHw3BqiDUAXciK1brApApAIQqQBEKgAV9RoA2AJY9IfKKYBELRtRt5PnT1qn5bRV L3XWmfoz1slTJ63aY6gvqENHqlH/Dekbf6JU5TalK6OGhylWSsJBb8sdcFvunGEOHYgZmrDi8hEw 4aQPQK9zXyaotAgZFQIZx6R/y9w3bRUdCeM3Pus2u/VShAn3x+PmsvITuKND+D+qqq1Tx09Zdefq rBNy3IIrUUBJuzFVPDfiAt+BgkCgMLkSHyfjrkWYuPC+qUSYhO7zy4i3e8nQ7dfLrT/rIB3XwpUA JiUASMkaAMWASUeApj3cCafzZP7WDstCCB286jFwGO4kbZJb0ibEFGF4EweTeLUGJgHIO8LuIh8B WHIm+aVoTliFNm1QeVV7yaw0LFMBkghEsMRgkgd4cJAf21c4iRZTN4ahwBDsF/AIPsTu9IDI/ViH O0mEiYZIS2CyFUB7e4ZX3mG+X0Btm5LHkBdqCiYaIslhsh2A+snCfPlqb4Q5CAdaDxNDcBFxYUcD 8XNDcBNuAMTX3UcdBEQq4Exiwms4lAo4lAqApAIOpQIOZQscSX+oHK4kXjemlAMiUREQJ+pOWCfr T1qnzp20as5UW4dqP1H625G/Wp8c+Vh1QGN9ZqdQhi+cioZLPv49fuK46lNiT1tz1Ko+grrjSPUz MeqalqrYpvimdiashGYF1nDQAOFSA4IwMcGjv8+xOfrH9PYUocHPE8Xv6eMwj8t0S0ps/AFQ6Ez4 zxEm5vb8XdoxOhM20KqZ2p3fOHP6jNqGjUkn5aR2KFvSu6cdDN8WkkifMEIcWEsWgjvYJoIC1QOx piOuJ8IkyE5r79wjQ3Z+T275eZl0WueSsrUuaQeAFK+Oh0kHwmS1JR1XpUinFS7psATOZSGAgjAj fTIqJ/uSOIP3KNOVxDsU571WwsTDviZjASlmrh9NGLgUFALO+BoP5IVrIXAy4JRMmLBNJTLCL35A wzcY2wMcbHTVY280SGIwwXoUJFxvAiYJYc47cEFvznABKCmAiQVgpAASLkMEyoXD5C2A8ZUFBfK1 PqjQvK64jhcKEzoN341+U3AQcAi3p8QJ2ylQACAVcCTUFkClP5xJOdbLucTnUcGhlMOhQJ5yOJRu J+EeTsgp65PaQ9bHNQAD9HH1J9bh6krrcNVhuPVa6/xZ1DX2HEdoz7p2tg5l/XidVVtZa9UerrFq OUIf9eIop6KpOWWdPYUbfT1uxudQT9kJjVPSnK6z3fxRfOdIvMzmA9YjvR5dMcWNo+EEllp0E7zj s6JrKHB77pCQ4fYmfPhaw4TbEQj6NxqDCX+H++O+NYT07/FzPn2i9PYqzOH2gIneN+HC41Q2Dfvj sfDYNeAUEEnj83BJjgAR1Y4SvDv4GqCixvXQgbh7ohD1SFEDwVjAXOwZCcgkdmAKwpkMeed2uf89 OJNfXCHtVllSAmCUOmENG2O1OrA9BSApW40wiOvLAZ6lXmm/LCAlS4OSjbsu85QE2JhKmKg2Ey38 Ft43xcF9FGfnU0smODIUGGmKndOwjSPV6cyQSjkwFJXbUQQuJHdKQAqnIiSb7FZzBAcAEiaLDg+D /X7IBoqW935AgYIjoTxsZDVk3Y/zOAjOaCD2wX48fRFu9fepJWGSdqMl30PFfnlulrwJeL0JaLw1 PUXpbYDlnZnuqLZB23Gu3pkG6ExxK72FdbqZrXBZ7053y7tTAaAplmydZMnbswCm2dyHS7YitPv9 VEteWpArNzBl5824adyC40cI4rsNIcetOP5bfXAPHoQhTkjSPeUgxERBSaVAAaF8bMGyP+BRnkz4 zBbBcbMbgDhpVZ2qtA4dh3NwdKQGjqDmiFV/Fjc+lM86JUDBWT9Sg/ppCuWakQHrlaozuneqA4f6 U/VWDWBy5GNOL8NOodXW0cNHrTMnOK8V61pMZ8/WI8xh2yjq8xE2ssaaF1iHyAfWOS1dR6NQ0GJl 5Abm0x0t7pAOxNxe74gV1AQJxe1Zqc0f1lRjj9k4pwHpSt9YmGNCRB8f2014wrhP87h0SgTdWMR9 q98AkdkuY5Mb4HHsXZ2csf568i/KpXhv820BXA5iqe5Mqms1AMLZ2ggUgiURJuEBfhn2Vg95YOcN ctsvrpSO6/zSYS3lA0wQyjgQoTrhdcfVfoADIRBn3SNIAJG2CwNSvDgihfNTJXOqX1Inwj1M1A2w MTUFE6UmYWK7EFvYFvJj3RbW2SBrwCSM7+dM8qr5gPMRfqWPdkezqBEo7OV6MTBhv57AAGazw/v3 2DC5HjB5dW463IYFUAAiqPhvTQUooDenAjBaeP9NQOZ3WP4Gn/1+mk8lHX9jakB+N8Uvv50ShlKh NHyeIa9NT1V6HeuvT8mSX87IlSdnlcnt/dIJk4MQQguEGHem2MvbAQfIgcUWqD9UnkxRQNjq9tfq v1kfI5Q4VH1ISbXdwRFw6pezZ+y7uZ7AjuIDA26jdegwgFJdpWDC8l+PsmqqihWdguPmks67UZhA Z06dgROpVsdQC/dCcYDtyeMnsX08TDhrxKnTiDQAKYY5VVV23zPWH9Y50xRQuo7GVUAtbmxWWC3u TKcUIBi45PZcsoJyG/6oFl9rZ6K345KvCQ3u3xRhwZOh3Q+31+LvaSBo8PBZN9tM+DlPmD5+SreZ cL/cnr/HxiQeF4/JBImKFXECa0/VWH8+8l8WININ6p/ePe01/00B8d7lVe6ErqQxmKT298uIN+6U B7ffKLf/tKu0W+6FfFK60g/54ERcUbVdnCJ5uDvm4c7KuW/SJuL7EyyEOG4JAx6pqLQESTTNogGS ZDCJQqQFMGGmtMjQmMIQ0y2aMmESAGQyHnYrmORNwneYhS2akjEGkTiYOCC5GGeyBc7kLTiRrZPh NCb75M3JQSiAdW9MU7wAjFfeAEB+Pz0kv56cKr+YkCm/nJwvv5zWljoIVQAkSoBIBSBSAYhUACJR ASZbsOwPmJTDkZQDJDHhtQOMbh8fQ1hR+7H1yXGEGFivPIUb0/njKlQ+cf6kdUbqUNFxVz970jp8 7LD1t6q/KX1yFGEI7/AAxqkzp616wIOT0jG00GJIUV2JCgsdhaqOAgzHa+yJ/1E+G4WJI9VQyvqH Jcu+GoTniHXnxMmTAA73e8T6hH2yCImjOP6TvLHieAydPcdJ9VCf8fnhSmyLOtQUTHSdUw4hUazQ dAesdDwwLb6mM+HnuoJSBAk/44+Y4nf4mRa/xyW/w/2Y+9bi73I7HofeP8X3eFL0dtw/f/M0UzwC KIn/Q+Ix6f+H63RRxxACHcPFssWQCycW36urw/7rT1s152sJFbqU18K3hcV7J6xuE2FOWr+AjPz9 XfLQtpuk+6tdJZO9R+emSNEiQGUZoLLKE1WbhW5JQ/iSClBwmcYxN+opDirXwx4ABRXsYbzG52Gn n0kMJoBFAkxMV5I8zEHlj8IkRVKHeKKKQCFDwSFu8Rsw8UFpY10Ic+hM4GrYlqLmvAEs2G/kImES 6RmUtF5htQwAIoTJt3v45fm5BfIruohJmfKrSTnys0kF1EGoAg6lAs4kKjiSCkCkAjCJCo5kCwDS HyoHRKICSKICQLS6nTpbbZ1k+US5prh+jFb/eLV17PRx68xZOOpTCAFOoLJBdSfqUI5QH46jPqD8 0QHXHEMoXWsvT545ZY8hO4dyWodyxzFlKIPHnZSHDMHpRrT49OQ0vqN16gzghHJ47ASOCaqBqh1x nfs8jbJqiylQ7d9ggypDfzp2LVVX8Z0zcDmnoZPY98k6/N5ZHP+ZE1YN6kANj9tRLY7/+IljcCcn AQv7gQnrHOsP/wfWL9bHRCnSJIof8EsmdShFOEBAuQJIb09q6fBHWx79HVZqvY1eUjw4vY0Wv8ff 1dvo/Wslbk+xOz1pTHrqY+J3+bs8Xm5jHg918gQoje1I/8M1h6xPjnGA4GH122ob3DnUyTt/xgbK nW6EPeGDnu97EU+jIrCnJB/3sQUfIGEYFIQzGfn23fIgYHLLj66WDLqNybirw320XxWRErqTNT64 Ep9kz/ADHqiYbGBlxzS1DlA4CpqiMwEwwoCEVupouBdDYcAiAmikUghD2KPVFEMZUxxPo8VJtSIP eqNKfcAraYN8kjrYK6EH3eJ9iB3jPHaHNPwWE0b7AQy7gRXuaTBClPvoUgAOJUDlAZd4BmJ5L87V IHx+v0cC2K93EIAMkDB9ZrhvUMJ3K5AchCqUbrSUAJMKwCQquBJqC9QfKodDKYcjUQJIyuFMygGQ qACWcriTbvXH/9M6c/Tfojpdxdd/sc6fqrak/gTc7ClIt0mcs+pOomKx/BxhJ06GxwzV6X75BCO+ Nzgn7D+jyiq3tR0zn3rwNYGhni46IcZ5iHWJlf0Y6wNDEoYOKLcMabjU9S16t1d17xz2C0fA+sBc P1r4He7fFMs6y3k9j4n1BccdlbpR1qr9sWMoZaf2QF2gY+H2hlT9QX0+C1ej67MWv8Obe+J3qGiD phbf5MY8uIuBif7hSwUTvk66fb29vTomnDRC5dAhe8RxS2BCiFTWHFbrJkxoPc/hIp08dyoa9uTd kfUaJCH2ILzVo4DCEaMESnBAQIa+cYcM29Fdbnqpm2QqmCB0QThTvCyoYFKykhOR+yVjilsBRLkO pSZgwveagQlBEh6BY6BrGIql8fSGirWRaLHdhMI6s80jtInqIeyPcyg/BJcC9xGCwoBG7uiI5IwO S9oDPkm71w8n5pd0uLG0gQFJHYj/aWBIMu4NS3pfpYNQBZxJVIBIBZyJElyJEoCyBeoPV1JOASTl AEk5ABIV3Ek5nAnV7XTt31QO4Nqj9vLIkb8hfMDrU7jrAggcN2LG/nScbEDUOoIKzIrFu3gdKsr5 87zeqMT4rgJKK2BCESYqdKhi+WwpTI4pmFAsr4cRcnxy6BN1178YmDD/D8v55YYJ1ShMdMVNFH9I V0atC4EJLRG35TZ6WyoZTKjWwISPvhi2aJAoymM7/rM8SU3ChBeU27O/CuNULE2YqBZuFgaevKO1 1l9rP7HgTnr4b/ZtAUwOYineW2yg0KEoZ/JOTxm8Fc5ky9Uq3wdhkjrdkvwFLgWTtsvd0maRT5hi QDsSDZWLgQlBQqCkjfFIxjhfnCuhVP5W7UawHgUJRGfCTPRREUYKIDZU0u8HNO71ESYHAZIKgKQC EIkKIIkTXMkWOJL+cCTlWnAk5YBJOUBSDohEBZB0+5/j/279z/E/W387/rH1t1rE53CK9eeP4fwf BtD/Zp0/e9iSs0ets3ATx2sIAz7mp7jOPhCVCHWP41rV29esHtfM0bEalFVAwRZdwFHrMFwEQ9mz uAkRIAQJgUKHkhQmKCONwYTlxS6fKD9aDkzOsZI7IEkGE11eVXiEMIf7ioeJXeE/M5jgf2g1THgn N6UbWfhDrYUJT4L+Qf2d1jgTyoSJ+RtUsu0JEx633obf4WuGak3DxD7JBEntIcSVWJowqUMBO8vG rtNnrdM1Z6yaymPWJ1WfWABJN4CkP/Sa/yYAxXEoQdyth795pwx59xaEOd0kh/PhACbMtJY9R8Mk RfLnIwxh5zR2lZ8IB0BXwlCG0HCkGl4dkLQkzIkgzGGoEyIooPQhXsjnCOuDsYzKL1mDQlwexLIC zkQJEKmAM7H1kC04kgoAhdoCkPSHypXu9cfUDxoYKAdItLp9cuwv1qHqv1pV1Z9Y1bVVqLB1cJCn AH9WXhRmNijivSM1OP+1cA04r5WHUKYO2UM5Tp9C2TjLfka4vviOesKAyn/iGMoSKl4lKtghXOtK 3NWreVdHRRFUVI6/MnW89oR15DAKvqPDVcesjw/zOp9VMGEuHQKFIGHI0wAmKB+mM2Foo8uQDnNY 3qKupBUwoSor6ZhQXuGYWB8uBiYs6yznlwMm3M6s143CxHxhnxiekHhnonfEf5I/rnemt6X4vrmt /mENE0JKxZXO9oSAefLUCXR+k9uZx0LxPX5uir+hYIKLoUmvRUfEbva6Q5uym86JVzCBEznC4dOO 9DHpY1ek529A1Tj+w7gD2kI4CAEkPeBMXkv9Tlh83/NKqLdfRrzVVx58t7vc8pMvSYRZyOhAOBBu hltKlgakaIFfMplUiI+JIskuAAAJaElEQVR7x7kk42E4CbiJdCh1LMDgiF3l9VMcJoxmY6wfQOH8 OOwbYncyoyNxKyfBjmbpIwGJIWHqIFQBkFTAlcQJ39HaAoD0h8q1sJ+o4EzK4UwgdzlAQnX7y7H/ sagjddXWCWHvYVtMcMVHm+wxWYnzzknsVQVwxNf1qLj6fHLmgXPs94AlZyNQjx4pXkOId2kmvopW XJQL9T1UEvVIE0CwVWvVVNWoynXqJFOJ8prZoSmTZvH18eOnUbFOQMfVspqdtSqPqHKhygLLqKHa U6etj1EuKjkqthaOmv8P/geW97M4Dj6FMXUG/9cRfK7hoOuRdun8DZZruxzSPdhljx0uE8VUpTos UmInMgC1prLGOob/U9cfLRsKrOx2GWXfEK7zPBFSTLquxbrEBl92h1DHo84v6gW2t81B7PxT1bge J4/jf67DeT1LyNm/pesdz4eukyZYoita/GFuwIqlK6yqXNgZ79yEA3fC7XSF5/Y6rNDba2nycVt+ j+v8TtQFGOL3SWjenbiNeVx8nbg9T4ZugOX+ze25Dw0sfSzqN3BhWfhqcAFtoNji/6DuDvp/4Pd4 0vk/4zPVvmLoz6f+SwEF2gKgHMzpBWfyq7tk2DvdpfuWL6lZ+VKZNW0Kwo9pKVK8KCDFCyKqx2rq GLdkjwlJzqiQZA4BYIYGJHtkWLJH2Mrh+vCgEtehg1AFYFIBmERFMMCRABRutYRD2QIn0h8qN4Xt YsvBPqrbn0/8p/WX0/9tHa4/bJ3Enfk0R1c7BZiVQHVC5PnhdYbT0zqBylBPx+BIzW+Egqy6X6Py 6WulRaAQJizwPLen2PtYfec8rhvbNLBfRwxbanDd1HXiuWfB5zXENWMloTOpZsXSAhzY4/PUydPY zi7s0esMWNUeowOthVDgoWqotuaY6t2pbjKotKZO4jcO45gPswyxDLJc4X/ijAk8Hg4U1SJM+JiX j3uVy3D+d5ZxVlCW73pCBP+rLn/8zZMnTil40F2wa7q9xDnC9jxHURGIcFDH8P+xpyqPxZR6eoPz Sodh/88ABY7xzOnTOCfYhiCkWEdxXKy3CiYQr5eGg6qfOH51E+a1xpK5gE6eYC7m0ygLNqTU8eM7 rFO8Ueu6bNa76D+qxR/gidDAYKMslywYrKDajpnb80TzoPQPaPF7pmPR/wDFAzILnZb+DV2YtPja 3E6fANpGfTyEiz4u/g98ZMdt2R9FhXC4eHyPMOGFVd2HHTH3CR8N6/+bF4GOpBav6/k/80Ig7IlO vYG78uGThwiUboBIf8DktYd/01dGvn2HdP/hVyV1gktNjJU20S2pcBbM8F40M02yxgckZ3SEEDmI ZQUgUgGANBAcSgVcSQXcyRYs+2NZDoBERTCYAlCobh8f+5v1NziIT078zTrEdoijcBOnAIFzx6wz AisvqHgMO86iMJ47Y508fcI6XH0EIRy7Y+Oc8tzW4u56CndXnE/7f4X7cHSCNxOEClo8tyzcfLSp 7nbO9dXiHVOllOD5xL6rUZkrUTkq8Vunz6AyYP+m2KDOssPrwGtXgyW/V4sKrRopnQqhxHIBiLCC EipH4FLUDAeorMxnwxuN2ZdIbY8KevwYwhkCBpWY7Shatcdx91bHgTrgpK5Q66hA/B/VWBVHHPDG ssft1P/Nc4X9s7Kd5M0Kv8/HsoQFzxHLFGFG8NkhEMSlI/5/cW4CYGWnsfp69rmy92/qBODNukJY c98qZEedYDhDAJtgImhOnbZ7qJvnluu8bnbIE5P6H3AzIdjtBmYbGPwef5N1S9c5Uw3eUASGVIVy fpDSO+Qdi5/zZHCHutCYDkSLr1kA9Lbm9vaJiLdu+je1K9Lfofib5rbq4vIEoqAm/g8U/2G6DX0X oB1WA5Xwmn1T4iwl70z4DV5QfQeuwXEoqkMkvgkSSs7gzlpzxPr4xF+tf639Fwsg6QFtAVgqAJMK gEQJEFECSJS4DqBsgTPpD5CUAxzxGh5MVLe/HvtvNUCrik+dGGbh+E4DcCzkPE+8CyvrjTtmJQs7 80zguGtovWF5jx3jndW+w7DfgKDA0LryNfsoVLKnY221dRj/zyG4LlYU9jNQHZggs0LyjkUbrMUw hmDXMDGvmS0O6uR5R1nCMREibAStxPVgaGHf9WLi/8RrqsMGNozze7w2vKPW4xi0zqrCD0cBt6Su L90HKzCWbPc4fQZuWXBjcqRCJvym6nuBzwkeU6fYkItjOMcE5bD36tzi+BXgeDw4L6YYkvFz/t88 Fv0/EybMr6OOH2VPlVeUOx4fy54CCJxZFCZYr8UxmWE3e79WHj2M/cPhAP5RgDpS5xR1gL/B88Pz y3LL82TXgfjzegZORm3LY2LZ5vXAOutz4rZneU7h3qoZ6vFcsR6p/8H+nln/ua7rnHrTFN/UMNFA oHRFt3/c/rLeGb/H9/V3zO8mgwm/S5gkbs/9myGWKX43cXuK+9H7NLenu+EJ0MdO6XXtlkzx/6Bb 0v+vFh1NsuNhJWPvQQKNA6z+cuIvBEo3qBxAUQJUygGUcgAkKoCE6vaXk3+xtI7U4TzBMWgxMxxH b7JT0ZHjOAZUcGVDHfE88Zj0teK50f+//p9N8X/m56bU/4Dv8vok25622Px/tWjhzW15LFzynOrr a4rvJW5P8Tf0Nvp4KP5fep+6AHOd5YI3CPP4uW/+DzwmvR33q6XLnpb+LveltzG/Y/7Pet/cnsfE 7RLF/SQeD5eNnVMeY+IxaZnHZIrHkGx7lnvu13z4QPGcJduev6v3aZ6rZHWB/we353bcP7czf0Of l0Q12BHf5Mb6h/UO9EGYMNE/zOVnBRNur/dpbn8xMNHbUi2Fif4tFRbizsK7B+2oPi41Qvk07qAc lMW7nLrj2mJlMF2PPRz8nMorcfQYLigcwP+rMDGPh0qECZfcltf5UsNEH5Pe/n9hYov/B7fndpcU Jqa488+bM+H2ep/m9pcdJrC3cTBhOOVcJNpofY5UjIvtCQeGFIQJv2PChDZdb6//D4ZebOFXhcwA CcXfaS1M1D4TfoPfbazgX06YcKmPKVHNwcTclvvm/3AxzsTU/8LEFv8P1mdu1xKY6O/F7YTih9xY /7Ap7vz/DzAx1VKYHDmEinIId93DR1XOB3WO2CLvDORibMyRm/ZUqPhfVQMm4l6IyZri2nCcRuH6 M/Uqn4Q6/v+FyWWHCa9/4r65/d87THhcZv00z9Wlg8l56/8D/dgiPzt9pa4AAAAASUVORK5CYIJQ SwECLQAUAAYACAAAACEAsYJntgoBAAATAgAAEwAAAAAAAAAAAAAAAAAAAAAAW0NvbnRlbnRfVHlw ZXNdLnhtbFBLAQItABQABgAIAAAAIQA4/SH/1gAAAJQBAAALAAAAAAAAAAAAAAAAADsBAABfcmVs cy8ucmVsc1BLAQItABQABgAIAAAAIQDsfKc3nQMAANEJAAAOAAAAAAAAAAAAAAAAADoCAABkcnMv ZTJvRG9jLnhtbFBLAQItABQABgAIAAAAIQAubPAAxQAAAKUBAAAZAAAAAAAAAAAAAAAAAAMGAABk cnMvX3JlbHMvZTJvRG9jLnhtbC5yZWxzUEsBAi0AFAAGAAgAAAAhAKzCNlfhAAAACwEAAA8AAAAA AAAAAAAAAAAA/wYAAGRycy9kb3ducmV2LnhtbFBLAQItAAoAAAAAAAAAIQBdoCRHzyMAAM8jAAAU AAAAAAAAAAAAAAAAAA0IAABkcnMvbWVkaWEvaW1hZ2UxLnBuZ1BLAQItAAoAAAAAAAAAIQB9yBGK hAkCAIQJAgAUAAAAAAAAAAAAAAAAAA4sAABkcnMvbWVkaWEvaW1hZ2UyLnBuZ1BLBQYAAAAABwAH AL4BAADENQIAAAA= ">
                <v:shape id="Picture 7" o:spid="_x0000_s1027" type="#_x0000_t75" style="position:absolute;left:15113;top:127;width:15430;height:154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BpdzBAAAA2gAAAA8AAABkcnMvZG93bnJldi54bWxEj0FrAjEUhO8F/0N4greaVWmV1SgiCu1R be/PzXMTdvOybOK69tc3BaHHYWa+YVab3tWiozZYzwom4wwEceG15VLB1/nwugARIrLG2jMpeFCA zXrwssJc+zsfqTvFUiQIhxwVmBibXMpQGHIYxr4hTt7Vtw5jkm0pdYv3BHe1nGbZu3RoOS0YbGhn qKhON6fgs/s5f28f1ayb752x9lbN3i6VUqNhv12CiNTH//Cz/aEVzOHvSroBcv0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qBpdzBAAAA2gAAAA8AAAAAAAAAAAAAAAAAnwIA AGRycy9kb3ducmV2LnhtbFBLBQYAAAAABAAEAPcAAACNAwAAAAA= ">
                  <v:imagedata r:id="rId62" o:title=""/>
                  <v:path arrowok="t"/>
                </v:shape>
                <v:shape id="Picture 8" o:spid="_x0000_s1028" type="#_x0000_t75" alt="Gói quà hộp trang Trí Clip nghệ thuật - màu xanh lá cây hiện hình mẫu png  tải về - Miễn phí trong suốt Hộp png Tải về." style="position:absolute;top:898;width:11747;height:127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8NXkC9AAAA2gAAAA8AAABkcnMvZG93bnJldi54bWxET82KwjAQvi/4DmGEvciaqCDSNcoiiN7E 6gMMzaQp20xKE2t9e3NY2OPH97/dj74VA/WxCaxhMVcgiKtgGq413G/Hrw2ImJANtoFJw4si7HeT jy0WJjz5SkOZapFDOBaowaXUFVLGypHHOA8dceZs6D2mDPtamh6fOdy3cqnUWnpsODc47OjgqPot H17DUdnLytnLYmPDUKrqNEN7emj9OR1/vkEkGtO/+M99Nhry1nwl3wC5ewMAAP//AwBQSwECLQAU AAYACAAAACEABKs5XgABAADmAQAAEwAAAAAAAAAAAAAAAAAAAAAAW0NvbnRlbnRfVHlwZXNdLnht bFBLAQItABQABgAIAAAAIQAIwxik1AAAAJMBAAALAAAAAAAAAAAAAAAAADEBAABfcmVscy8ucmVs c1BLAQItABQABgAIAAAAIQAzLwWeQQAAADkAAAASAAAAAAAAAAAAAAAAAC4CAABkcnMvcGljdHVy ZXhtbC54bWxQSwECLQAUAAYACAAAACEAjw1eQL0AAADaAAAADwAAAAAAAAAAAAAAAACfAgAAZHJz L2Rvd25yZXYueG1sUEsFBgAAAAAEAAQA9wAAAIkDAAAAAA== ">
                  <v:imagedata r:id="rId356" o:title="Gói quà hộp trang Trí Clip nghệ thuật - màu xanh lá cây hiện hình mẫu png  tải về - Miễn phí trong suốt Hộp png Tải về"/>
                  <v:path arrowok="t"/>
                </v:shape>
                <w10:wrap type="tight" anchorx="page"/>
              </v:group>
            </w:pict>
          </mc:Fallback>
        </mc:AlternateContent>
      </w:r>
    </w:p>
    <w:p w:rsidR="00EA0CB1" w:rsidRPr="00C428B2" w:rsidRDefault="00EA0CB1" w:rsidP="00C57EF6">
      <w:pPr>
        <w:pStyle w:val="ListParagraph"/>
        <w:spacing w:before="60" w:after="60"/>
        <w:ind w:left="142" w:hanging="141"/>
        <w:jc w:val="both"/>
        <w:rPr>
          <w:rFonts w:ascii="Times New Roman" w:hAnsi="Times New Roman" w:cs="Times New Roman"/>
          <w:sz w:val="26"/>
          <w:szCs w:val="26"/>
          <w:lang w:val="vi-VN"/>
        </w:rPr>
      </w:pPr>
      <w:r w:rsidRPr="00C428B2">
        <w:rPr>
          <w:rFonts w:ascii="Times New Roman" w:hAnsi="Times New Roman" w:cs="Times New Roman"/>
          <w:b/>
          <w:sz w:val="26"/>
          <w:szCs w:val="26"/>
          <w:lang w:val="vi-VN"/>
        </w:rPr>
        <w:t>Bài 4</w:t>
      </w:r>
      <w:r w:rsidRPr="00C428B2">
        <w:rPr>
          <w:rFonts w:ascii="Times New Roman" w:hAnsi="Times New Roman" w:cs="Times New Roman"/>
          <w:sz w:val="26"/>
          <w:szCs w:val="26"/>
          <w:lang w:val="vi-VN"/>
        </w:rPr>
        <w:t>:(1đ)  Một hộp quà hình hộp chữ nhật có kích thước như hình bên.</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 Tính diện tích xung quanh và thể tích của hộp quà?</w:t>
      </w:r>
      <w:r w:rsidRPr="00C428B2">
        <w:rPr>
          <w:rFonts w:ascii="Times New Roman" w:hAnsi="Times New Roman" w:cs="Times New Roman"/>
          <w:noProof/>
          <w:sz w:val="26"/>
          <w:szCs w:val="26"/>
          <w:lang w:val="vi-VN" w:eastAsia="vi-VN"/>
        </w:rPr>
        <w:t xml:space="preserve"> </w:t>
      </w: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noProof/>
          <w:sz w:val="26"/>
          <w:szCs w:val="26"/>
        </w:rPr>
        <w:drawing>
          <wp:anchor distT="0" distB="0" distL="114300" distR="114300" simplePos="0" relativeHeight="251739136" behindDoc="1" locked="0" layoutInCell="1" allowOverlap="1" wp14:anchorId="0D9FF222" wp14:editId="4C18CA22">
            <wp:simplePos x="0" y="0"/>
            <wp:positionH relativeFrom="column">
              <wp:posOffset>3930650</wp:posOffset>
            </wp:positionH>
            <wp:positionV relativeFrom="paragraph">
              <wp:posOffset>82550</wp:posOffset>
            </wp:positionV>
            <wp:extent cx="2317115" cy="1466850"/>
            <wp:effectExtent l="0" t="0" r="6985" b="0"/>
            <wp:wrapTight wrapText="bothSides">
              <wp:wrapPolygon edited="0">
                <wp:start x="0" y="0"/>
                <wp:lineTo x="0" y="21319"/>
                <wp:lineTo x="21488" y="21319"/>
                <wp:lineTo x="21488"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2317115" cy="14668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b/>
          <w:sz w:val="26"/>
          <w:szCs w:val="26"/>
          <w:lang w:val="vi-VN"/>
        </w:rPr>
        <w:t>Bài 5:</w:t>
      </w:r>
      <w:r w:rsidRPr="00C428B2">
        <w:rPr>
          <w:rFonts w:ascii="Times New Roman" w:hAnsi="Times New Roman" w:cs="Times New Roman"/>
          <w:sz w:val="26"/>
          <w:szCs w:val="26"/>
          <w:lang w:val="vi-VN"/>
        </w:rPr>
        <w:t xml:space="preserve"> (1đ) Một lăng trụ đứng đáy là hình thang có kích thước như hình bên. Tính thể tích lăng trụ đứng đó</w:t>
      </w: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rPr>
          <w:rFonts w:ascii="Times New Roman" w:hAnsi="Times New Roman" w:cs="Times New Roman"/>
          <w:sz w:val="26"/>
          <w:szCs w:val="26"/>
          <w:lang w:val="vi-VN"/>
        </w:rPr>
      </w:pPr>
    </w:p>
    <w:p w:rsidR="00EA0CB1" w:rsidRPr="00C428B2" w:rsidRDefault="00EA0CB1" w:rsidP="00C57EF6">
      <w:pPr>
        <w:spacing w:line="360" w:lineRule="auto"/>
        <w:rPr>
          <w:rFonts w:ascii="Times New Roman" w:hAnsi="Times New Roman" w:cs="Times New Roman"/>
          <w:b/>
          <w:color w:val="000000"/>
          <w:sz w:val="26"/>
          <w:szCs w:val="26"/>
          <w:lang w:val="vi-VN"/>
        </w:rPr>
      </w:pPr>
      <w:r w:rsidRPr="00C428B2">
        <w:rPr>
          <w:rFonts w:ascii="Times New Roman" w:hAnsi="Times New Roman" w:cs="Times New Roman"/>
          <w:b/>
          <w:sz w:val="26"/>
          <w:szCs w:val="26"/>
          <w:lang w:val="vi-VN"/>
        </w:rPr>
        <w:t>Bài 6:</w:t>
      </w:r>
      <w:r w:rsidRPr="00C428B2">
        <w:rPr>
          <w:rFonts w:ascii="Times New Roman" w:hAnsi="Times New Roman" w:cs="Times New Roman"/>
          <w:sz w:val="26"/>
          <w:szCs w:val="26"/>
          <w:lang w:val="vi-VN"/>
        </w:rPr>
        <w:t xml:space="preserve"> (1đ) </w:t>
      </w:r>
      <w:r w:rsidRPr="00C428B2">
        <w:rPr>
          <w:rFonts w:ascii="Times New Roman" w:hAnsi="Times New Roman" w:cs="Times New Roman"/>
          <w:b/>
          <w:color w:val="000000"/>
          <w:sz w:val="26"/>
          <w:szCs w:val="26"/>
          <w:lang w:val="vi-VN"/>
        </w:rPr>
        <w:t>Công thức tính chỉ số BMI:</w:t>
      </w:r>
    </w:p>
    <w:p w:rsidR="00EA0CB1" w:rsidRPr="00C428B2" w:rsidRDefault="00EA0CB1" w:rsidP="00C57EF6">
      <w:pPr>
        <w:spacing w:line="360" w:lineRule="auto"/>
        <w:jc w:val="center"/>
        <w:rPr>
          <w:rFonts w:ascii="Times New Roman" w:hAnsi="Times New Roman" w:cs="Times New Roman"/>
          <w:b/>
          <w:color w:val="000000"/>
          <w:sz w:val="26"/>
          <w:szCs w:val="26"/>
        </w:rPr>
      </w:pPr>
      <w:r w:rsidRPr="00C428B2">
        <w:rPr>
          <w:rFonts w:ascii="Times New Roman" w:hAnsi="Times New Roman" w:cs="Times New Roman"/>
          <w:noProof/>
          <w:sz w:val="26"/>
          <w:szCs w:val="26"/>
        </w:rPr>
        <w:drawing>
          <wp:anchor distT="0" distB="0" distL="114300" distR="114300" simplePos="0" relativeHeight="251741184" behindDoc="1" locked="0" layoutInCell="1" allowOverlap="1" wp14:anchorId="6E0F54A3" wp14:editId="5D2EECB2">
            <wp:simplePos x="0" y="0"/>
            <wp:positionH relativeFrom="column">
              <wp:posOffset>3543300</wp:posOffset>
            </wp:positionH>
            <wp:positionV relativeFrom="paragraph">
              <wp:posOffset>155575</wp:posOffset>
            </wp:positionV>
            <wp:extent cx="2825115" cy="2200275"/>
            <wp:effectExtent l="0" t="0" r="0" b="9525"/>
            <wp:wrapTight wrapText="bothSides">
              <wp:wrapPolygon edited="0">
                <wp:start x="0" y="0"/>
                <wp:lineTo x="0" y="21506"/>
                <wp:lineTo x="21411" y="21506"/>
                <wp:lineTo x="21411" y="0"/>
                <wp:lineTo x="0" y="0"/>
              </wp:wrapPolygon>
            </wp:wrapTight>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Picture 911"/>
                    <pic:cNvPicPr>
                      <a:picLocks noChangeAspect="1"/>
                    </pic:cNvPicPr>
                  </pic:nvPicPr>
                  <pic:blipFill>
                    <a:blip r:embed="rId358">
                      <a:extLst>
                        <a:ext uri="{28A0092B-C50C-407E-A947-70E740481C1C}">
                          <a14:useLocalDpi xmlns:a14="http://schemas.microsoft.com/office/drawing/2010/main" val="0"/>
                        </a:ext>
                      </a:extLst>
                    </a:blip>
                    <a:stretch>
                      <a:fillRect/>
                    </a:stretch>
                  </pic:blipFill>
                  <pic:spPr>
                    <a:xfrm>
                      <a:off x="0" y="0"/>
                      <a:ext cx="2825115" cy="2200275"/>
                    </a:xfrm>
                    <a:prstGeom prst="rect">
                      <a:avLst/>
                    </a:prstGeom>
                  </pic:spPr>
                </pic:pic>
              </a:graphicData>
            </a:graphic>
          </wp:anchor>
        </w:drawing>
      </w:r>
      <m:oMath>
        <m:r>
          <m:rPr>
            <m:sty m:val="bi"/>
          </m:rPr>
          <w:rPr>
            <w:rFonts w:ascii="Cambria Math" w:hAnsi="Cambria Math" w:cs="Times New Roman"/>
            <w:color w:val="000000"/>
            <w:sz w:val="26"/>
            <w:szCs w:val="26"/>
          </w:rPr>
          <m:t>BMI=</m:t>
        </m:r>
        <m:f>
          <m:fPr>
            <m:ctrlPr>
              <w:rPr>
                <w:rFonts w:ascii="Cambria Math" w:hAnsi="Cambria Math" w:cs="Times New Roman"/>
                <w:b/>
                <w:i/>
                <w:color w:val="000000"/>
                <w:sz w:val="26"/>
                <w:szCs w:val="26"/>
              </w:rPr>
            </m:ctrlPr>
          </m:fPr>
          <m:num>
            <m:r>
              <m:rPr>
                <m:sty m:val="bi"/>
              </m:rPr>
              <w:rPr>
                <w:rFonts w:ascii="Cambria Math" w:hAnsi="Cambria Math" w:cs="Times New Roman"/>
                <w:color w:val="000000"/>
                <w:sz w:val="26"/>
                <w:szCs w:val="26"/>
              </w:rPr>
              <m:t>m</m:t>
            </m:r>
          </m:num>
          <m:den>
            <m:sSup>
              <m:sSupPr>
                <m:ctrlPr>
                  <w:rPr>
                    <w:rFonts w:ascii="Cambria Math" w:hAnsi="Cambria Math" w:cs="Times New Roman"/>
                    <w:b/>
                    <w:i/>
                    <w:color w:val="000000"/>
                    <w:sz w:val="26"/>
                    <w:szCs w:val="26"/>
                  </w:rPr>
                </m:ctrlPr>
              </m:sSupPr>
              <m:e>
                <m:r>
                  <m:rPr>
                    <m:sty m:val="bi"/>
                  </m:rPr>
                  <w:rPr>
                    <w:rFonts w:ascii="Cambria Math" w:hAnsi="Cambria Math" w:cs="Times New Roman"/>
                    <w:color w:val="000000"/>
                    <w:sz w:val="26"/>
                    <w:szCs w:val="26"/>
                  </w:rPr>
                  <m:t>h</m:t>
                </m:r>
              </m:e>
              <m:sup>
                <m:r>
                  <m:rPr>
                    <m:sty m:val="bi"/>
                  </m:rPr>
                  <w:rPr>
                    <w:rFonts w:ascii="Cambria Math" w:hAnsi="Cambria Math" w:cs="Times New Roman"/>
                    <w:color w:val="000000"/>
                    <w:sz w:val="26"/>
                    <w:szCs w:val="26"/>
                  </w:rPr>
                  <m:t>2</m:t>
                </m:r>
              </m:sup>
            </m:sSup>
          </m:den>
        </m:f>
      </m:oMath>
    </w:p>
    <w:p w:rsidR="00EA0CB1" w:rsidRPr="00C428B2" w:rsidRDefault="00EA0CB1" w:rsidP="00C57EF6">
      <w:pPr>
        <w:spacing w:line="360" w:lineRule="auto"/>
        <w:rPr>
          <w:rFonts w:ascii="Times New Roman" w:hAnsi="Times New Roman" w:cs="Times New Roman"/>
          <w:i/>
          <w:color w:val="000000"/>
          <w:sz w:val="26"/>
          <w:szCs w:val="26"/>
        </w:rPr>
      </w:pPr>
      <w:r w:rsidRPr="00C428B2">
        <w:rPr>
          <w:rFonts w:ascii="Times New Roman" w:hAnsi="Times New Roman" w:cs="Times New Roman"/>
          <w:b/>
          <w:i/>
          <w:color w:val="000000"/>
          <w:sz w:val="26"/>
          <w:szCs w:val="26"/>
        </w:rPr>
        <w:t xml:space="preserve">m </w:t>
      </w:r>
      <w:r w:rsidRPr="00C428B2">
        <w:rPr>
          <w:rFonts w:ascii="Times New Roman" w:hAnsi="Times New Roman" w:cs="Times New Roman"/>
          <w:i/>
          <w:color w:val="000000"/>
          <w:sz w:val="26"/>
          <w:szCs w:val="26"/>
        </w:rPr>
        <w:t>là khối lượng cơ thể tính theo kilogam;</w:t>
      </w:r>
    </w:p>
    <w:p w:rsidR="00EA0CB1" w:rsidRPr="00C428B2" w:rsidRDefault="00EA0CB1" w:rsidP="00C57EF6">
      <w:pPr>
        <w:spacing w:line="360" w:lineRule="auto"/>
        <w:rPr>
          <w:rFonts w:ascii="Times New Roman" w:hAnsi="Times New Roman" w:cs="Times New Roman"/>
          <w:i/>
          <w:color w:val="000000"/>
          <w:sz w:val="26"/>
          <w:szCs w:val="26"/>
        </w:rPr>
      </w:pPr>
      <w:r w:rsidRPr="00C428B2">
        <w:rPr>
          <w:rFonts w:ascii="Times New Roman" w:hAnsi="Times New Roman" w:cs="Times New Roman"/>
          <w:b/>
          <w:i/>
          <w:color w:val="000000"/>
          <w:sz w:val="26"/>
          <w:szCs w:val="26"/>
        </w:rPr>
        <w:t>h</w:t>
      </w:r>
      <w:r w:rsidRPr="00C428B2">
        <w:rPr>
          <w:rFonts w:ascii="Times New Roman" w:hAnsi="Times New Roman" w:cs="Times New Roman"/>
          <w:i/>
          <w:color w:val="000000"/>
          <w:sz w:val="26"/>
          <w:szCs w:val="26"/>
        </w:rPr>
        <w:t xml:space="preserve"> là chiều cao tính theo mét </w:t>
      </w:r>
      <w:r w:rsidRPr="00C428B2">
        <w:rPr>
          <w:rFonts w:ascii="Times New Roman" w:hAnsi="Times New Roman" w:cs="Times New Roman"/>
          <w:color w:val="000000"/>
          <w:sz w:val="26"/>
          <w:szCs w:val="26"/>
        </w:rPr>
        <w:t>(được làm tròn đến hàng phần mười).</w:t>
      </w:r>
    </w:p>
    <w:p w:rsidR="00EA0CB1" w:rsidRPr="00C428B2" w:rsidRDefault="00EA0CB1" w:rsidP="00C57EF6">
      <w:pPr>
        <w:spacing w:line="360" w:lineRule="auto"/>
        <w:rPr>
          <w:rFonts w:ascii="Times New Roman" w:hAnsi="Times New Roman" w:cs="Times New Roman"/>
          <w:color w:val="000000"/>
          <w:sz w:val="26"/>
          <w:szCs w:val="26"/>
        </w:rPr>
      </w:pPr>
      <w:r w:rsidRPr="00C428B2">
        <w:rPr>
          <w:rFonts w:ascii="Times New Roman" w:hAnsi="Times New Roman" w:cs="Times New Roman"/>
          <w:color w:val="000000"/>
          <w:sz w:val="26"/>
          <w:szCs w:val="26"/>
        </w:rPr>
        <w:t xml:space="preserve"> + Đối với học sinh 12 tuổi: chỉ số được đánh giá như sau:</w:t>
      </w:r>
    </w:p>
    <w:p w:rsidR="00EA0CB1" w:rsidRPr="00C428B2" w:rsidRDefault="00C57EF6" w:rsidP="00C57EF6">
      <w:pPr>
        <w:spacing w:after="120" w:line="360" w:lineRule="auto"/>
        <w:ind w:left="720" w:hanging="360"/>
        <w:jc w:val="both"/>
        <w:rPr>
          <w:rFonts w:ascii="Times New Roman" w:hAnsi="Times New Roman" w:cs="Times New Roman"/>
          <w:b/>
          <w:i/>
          <w:color w:val="000000"/>
          <w:sz w:val="26"/>
          <w:szCs w:val="26"/>
        </w:rPr>
      </w:pPr>
      <w:r w:rsidRPr="00C428B2">
        <w:rPr>
          <w:rFonts w:ascii="Times New Roman" w:hAnsi="Times New Roman" w:cs="Times New Roman"/>
          <w:color w:val="000000"/>
          <w:sz w:val="26"/>
          <w:szCs w:val="26"/>
        </w:rPr>
        <w:t></w:t>
      </w:r>
      <w:r w:rsidRPr="00C428B2">
        <w:rPr>
          <w:rFonts w:ascii="Times New Roman" w:hAnsi="Times New Roman" w:cs="Times New Roman"/>
          <w:color w:val="000000"/>
          <w:sz w:val="26"/>
          <w:szCs w:val="26"/>
        </w:rPr>
        <w:tab/>
      </w:r>
      <w:r w:rsidR="00EA0CB1" w:rsidRPr="00C428B2">
        <w:rPr>
          <w:rFonts w:ascii="Times New Roman" w:hAnsi="Times New Roman" w:cs="Times New Roman"/>
          <w:b/>
          <w:i/>
          <w:color w:val="000000"/>
          <w:sz w:val="26"/>
          <w:szCs w:val="26"/>
        </w:rPr>
        <w:t>BMI &lt; 15: Gầy</w:t>
      </w:r>
    </w:p>
    <w:p w:rsidR="00EA0CB1" w:rsidRPr="00C428B2" w:rsidRDefault="00C57EF6" w:rsidP="00C57EF6">
      <w:pPr>
        <w:spacing w:after="120" w:line="360" w:lineRule="auto"/>
        <w:ind w:left="720" w:hanging="360"/>
        <w:jc w:val="both"/>
        <w:rPr>
          <w:rFonts w:ascii="Times New Roman" w:hAnsi="Times New Roman" w:cs="Times New Roman"/>
          <w:b/>
          <w:i/>
          <w:color w:val="000000"/>
          <w:sz w:val="26"/>
          <w:szCs w:val="26"/>
        </w:rPr>
      </w:pPr>
      <w:r w:rsidRPr="00C428B2">
        <w:rPr>
          <w:rFonts w:ascii="Times New Roman" w:hAnsi="Times New Roman" w:cs="Times New Roman"/>
          <w:color w:val="000000"/>
          <w:sz w:val="26"/>
          <w:szCs w:val="26"/>
        </w:rPr>
        <w:t></w:t>
      </w:r>
      <w:r w:rsidRPr="00C428B2">
        <w:rPr>
          <w:rFonts w:ascii="Times New Roman" w:hAnsi="Times New Roman" w:cs="Times New Roman"/>
          <w:color w:val="000000"/>
          <w:sz w:val="26"/>
          <w:szCs w:val="26"/>
        </w:rPr>
        <w:tab/>
      </w:r>
      <w:r w:rsidR="00EA0CB1" w:rsidRPr="00C428B2">
        <w:rPr>
          <w:rFonts w:ascii="Times New Roman" w:hAnsi="Times New Roman" w:cs="Times New Roman"/>
          <w:b/>
          <w:i/>
          <w:color w:val="000000"/>
          <w:sz w:val="26"/>
          <w:szCs w:val="26"/>
        </w:rPr>
        <w:t xml:space="preserve">15 </w:t>
      </w:r>
      <m:oMath>
        <m:r>
          <m:rPr>
            <m:sty m:val="bi"/>
          </m:rPr>
          <w:rPr>
            <w:rFonts w:ascii="Cambria Math" w:hAnsi="Cambria Math" w:cs="Times New Roman"/>
            <w:color w:val="000000"/>
            <w:sz w:val="26"/>
            <w:szCs w:val="26"/>
          </w:rPr>
          <m:t xml:space="preserve">≤ </m:t>
        </m:r>
      </m:oMath>
      <w:r w:rsidR="00EA0CB1" w:rsidRPr="00C428B2">
        <w:rPr>
          <w:rFonts w:ascii="Times New Roman" w:hAnsi="Times New Roman" w:cs="Times New Roman"/>
          <w:b/>
          <w:i/>
          <w:color w:val="000000"/>
          <w:sz w:val="26"/>
          <w:szCs w:val="26"/>
        </w:rPr>
        <w:t>BMI &lt; 22: Bình thường</w:t>
      </w:r>
    </w:p>
    <w:p w:rsidR="00EA0CB1" w:rsidRPr="00C428B2" w:rsidRDefault="00C57EF6" w:rsidP="00C57EF6">
      <w:pPr>
        <w:spacing w:after="120" w:line="360" w:lineRule="auto"/>
        <w:ind w:left="720" w:hanging="360"/>
        <w:jc w:val="both"/>
        <w:rPr>
          <w:rFonts w:ascii="Times New Roman" w:hAnsi="Times New Roman" w:cs="Times New Roman"/>
          <w:b/>
          <w:i/>
          <w:color w:val="000000"/>
          <w:sz w:val="26"/>
          <w:szCs w:val="26"/>
        </w:rPr>
      </w:pPr>
      <w:r w:rsidRPr="00C428B2">
        <w:rPr>
          <w:rFonts w:ascii="Times New Roman" w:hAnsi="Times New Roman" w:cs="Times New Roman"/>
          <w:color w:val="000000"/>
          <w:sz w:val="26"/>
          <w:szCs w:val="26"/>
        </w:rPr>
        <w:t></w:t>
      </w:r>
      <w:r w:rsidRPr="00C428B2">
        <w:rPr>
          <w:rFonts w:ascii="Times New Roman" w:hAnsi="Times New Roman" w:cs="Times New Roman"/>
          <w:color w:val="000000"/>
          <w:sz w:val="26"/>
          <w:szCs w:val="26"/>
        </w:rPr>
        <w:tab/>
      </w:r>
      <w:r w:rsidR="00EA0CB1" w:rsidRPr="00C428B2">
        <w:rPr>
          <w:rFonts w:ascii="Times New Roman" w:hAnsi="Times New Roman" w:cs="Times New Roman"/>
          <w:b/>
          <w:i/>
          <w:color w:val="000000"/>
          <w:sz w:val="26"/>
          <w:szCs w:val="26"/>
        </w:rPr>
        <w:t xml:space="preserve">22 </w:t>
      </w:r>
      <m:oMath>
        <m:r>
          <m:rPr>
            <m:sty m:val="bi"/>
          </m:rPr>
          <w:rPr>
            <w:rFonts w:ascii="Cambria Math" w:hAnsi="Cambria Math" w:cs="Times New Roman"/>
            <w:color w:val="000000"/>
            <w:sz w:val="26"/>
            <w:szCs w:val="26"/>
          </w:rPr>
          <m:t xml:space="preserve">≤ </m:t>
        </m:r>
      </m:oMath>
      <w:r w:rsidR="00EA0CB1" w:rsidRPr="00C428B2">
        <w:rPr>
          <w:rFonts w:ascii="Times New Roman" w:hAnsi="Times New Roman" w:cs="Times New Roman"/>
          <w:b/>
          <w:i/>
          <w:color w:val="000000"/>
          <w:sz w:val="26"/>
          <w:szCs w:val="26"/>
        </w:rPr>
        <w:t>BMI &lt; 25: Có nguy cơ béo phì.</w:t>
      </w:r>
    </w:p>
    <w:p w:rsidR="00EA0CB1" w:rsidRPr="00C428B2" w:rsidRDefault="00C57EF6" w:rsidP="00C57EF6">
      <w:pPr>
        <w:spacing w:after="120" w:line="360" w:lineRule="auto"/>
        <w:ind w:left="720" w:hanging="360"/>
        <w:jc w:val="both"/>
        <w:rPr>
          <w:rFonts w:ascii="Times New Roman" w:hAnsi="Times New Roman" w:cs="Times New Roman"/>
          <w:color w:val="000000"/>
          <w:sz w:val="26"/>
          <w:szCs w:val="26"/>
        </w:rPr>
      </w:pPr>
      <w:r w:rsidRPr="00C428B2">
        <w:rPr>
          <w:rFonts w:ascii="Times New Roman" w:hAnsi="Times New Roman" w:cs="Times New Roman"/>
          <w:color w:val="000000"/>
          <w:sz w:val="26"/>
          <w:szCs w:val="26"/>
        </w:rPr>
        <w:t></w:t>
      </w:r>
      <w:r w:rsidRPr="00C428B2">
        <w:rPr>
          <w:rFonts w:ascii="Times New Roman" w:hAnsi="Times New Roman" w:cs="Times New Roman"/>
          <w:color w:val="000000"/>
          <w:sz w:val="26"/>
          <w:szCs w:val="26"/>
        </w:rPr>
        <w:tab/>
      </w:r>
      <w:r w:rsidR="00EA0CB1" w:rsidRPr="00C428B2">
        <w:rPr>
          <w:rFonts w:ascii="Times New Roman" w:hAnsi="Times New Roman" w:cs="Times New Roman"/>
          <w:b/>
          <w:i/>
          <w:color w:val="000000"/>
          <w:sz w:val="26"/>
          <w:szCs w:val="26"/>
        </w:rPr>
        <w:t xml:space="preserve">25 </w:t>
      </w:r>
      <m:oMath>
        <m:r>
          <m:rPr>
            <m:sty m:val="bi"/>
          </m:rPr>
          <w:rPr>
            <w:rFonts w:ascii="Cambria Math" w:hAnsi="Cambria Math" w:cs="Times New Roman"/>
            <w:color w:val="000000"/>
            <w:sz w:val="26"/>
            <w:szCs w:val="26"/>
          </w:rPr>
          <m:t xml:space="preserve">≤ </m:t>
        </m:r>
      </m:oMath>
      <w:r w:rsidR="00EA0CB1" w:rsidRPr="00C428B2">
        <w:rPr>
          <w:rFonts w:ascii="Times New Roman" w:hAnsi="Times New Roman" w:cs="Times New Roman"/>
          <w:b/>
          <w:i/>
          <w:color w:val="000000"/>
          <w:sz w:val="26"/>
          <w:szCs w:val="26"/>
        </w:rPr>
        <w:t>BMI: Béo phì.</w:t>
      </w:r>
    </w:p>
    <w:p w:rsidR="00EA0CB1" w:rsidRPr="00C428B2" w:rsidRDefault="00EA0CB1" w:rsidP="00C57EF6">
      <w:pPr>
        <w:spacing w:after="120" w:line="360" w:lineRule="auto"/>
        <w:ind w:left="360"/>
        <w:jc w:val="both"/>
        <w:rPr>
          <w:rFonts w:ascii="Times New Roman" w:hAnsi="Times New Roman" w:cs="Times New Roman"/>
          <w:color w:val="000000"/>
          <w:sz w:val="26"/>
          <w:szCs w:val="26"/>
        </w:rPr>
      </w:pPr>
      <w:r w:rsidRPr="00C428B2">
        <w:rPr>
          <w:rFonts w:ascii="Times New Roman" w:hAnsi="Times New Roman" w:cs="Times New Roman"/>
          <w:sz w:val="26"/>
          <w:szCs w:val="26"/>
          <w:lang w:val="vi-VN"/>
        </w:rPr>
        <w:t>Một bạn học sinh 12 tuổi nặng 58kg, cao 150cm</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a/ Tính chỉ số BMI của một bạn đó?</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b/ Để chỉ số BMI của bạn đó về mức 21,5 để đạt mức bình thường thì bạn học sinh đó phải tăng hoặc giảm bao nhiêu kg?(làm tròn tới hàng phần mười)</w:t>
      </w:r>
    </w:p>
    <w:p w:rsidR="00EA0CB1" w:rsidRPr="00C428B2" w:rsidRDefault="00EA0CB1" w:rsidP="00C57EF6">
      <w:pPr>
        <w:jc w:val="center"/>
        <w:rPr>
          <w:rFonts w:ascii="Times New Roman" w:hAnsi="Times New Roman" w:cs="Times New Roman"/>
          <w:b/>
          <w:sz w:val="26"/>
          <w:szCs w:val="26"/>
          <w:lang w:val="vi-VN"/>
        </w:rPr>
      </w:pPr>
      <w:r w:rsidRPr="00C428B2">
        <w:rPr>
          <w:rFonts w:ascii="Times New Roman" w:hAnsi="Times New Roman" w:cs="Times New Roman"/>
          <w:b/>
          <w:sz w:val="26"/>
          <w:szCs w:val="26"/>
          <w:lang w:val="vi-VN"/>
        </w:rPr>
        <w:t>ĐÁP ÁN:</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b/>
          <w:sz w:val="26"/>
          <w:szCs w:val="26"/>
          <w:lang w:val="vi-VN"/>
        </w:rPr>
        <w:t>I Trắc nghiệm</w:t>
      </w:r>
      <w:r w:rsidRPr="00C428B2">
        <w:rPr>
          <w:rFonts w:ascii="Times New Roman" w:hAnsi="Times New Roman" w:cs="Times New Roman"/>
          <w:sz w:val="26"/>
          <w:szCs w:val="26"/>
          <w:lang w:val="vi-VN"/>
        </w:rPr>
        <w:t>: Mỗi câu đúng được 0,25đ</w:t>
      </w:r>
    </w:p>
    <w:tbl>
      <w:tblPr>
        <w:tblStyle w:val="TableGrid"/>
        <w:tblW w:w="0" w:type="auto"/>
        <w:tblLook w:val="04A0" w:firstRow="1" w:lastRow="0" w:firstColumn="1" w:lastColumn="0" w:noHBand="0" w:noVBand="1"/>
      </w:tblPr>
      <w:tblGrid>
        <w:gridCol w:w="1001"/>
        <w:gridCol w:w="1001"/>
        <w:gridCol w:w="1002"/>
        <w:gridCol w:w="1002"/>
        <w:gridCol w:w="1002"/>
        <w:gridCol w:w="1002"/>
        <w:gridCol w:w="1002"/>
        <w:gridCol w:w="1002"/>
      </w:tblGrid>
      <w:tr w:rsidR="00EA0CB1" w:rsidRPr="00C428B2" w:rsidTr="00C57EF6">
        <w:tc>
          <w:tcPr>
            <w:tcW w:w="1001" w:type="dxa"/>
          </w:tcPr>
          <w:p w:rsidR="00EA0CB1" w:rsidRPr="00C428B2" w:rsidRDefault="00EA0CB1" w:rsidP="00C57EF6">
            <w:pPr>
              <w:rPr>
                <w:rFonts w:cs="Times New Roman"/>
                <w:sz w:val="26"/>
                <w:szCs w:val="26"/>
                <w:lang w:val="vi-VN"/>
              </w:rPr>
            </w:pPr>
            <w:r w:rsidRPr="00C428B2">
              <w:rPr>
                <w:rFonts w:cs="Times New Roman"/>
                <w:sz w:val="26"/>
                <w:szCs w:val="26"/>
                <w:lang w:val="vi-VN"/>
              </w:rPr>
              <w:t>1 C</w:t>
            </w:r>
          </w:p>
        </w:tc>
        <w:tc>
          <w:tcPr>
            <w:tcW w:w="1001" w:type="dxa"/>
          </w:tcPr>
          <w:p w:rsidR="00EA0CB1" w:rsidRPr="00C428B2" w:rsidRDefault="00EA0CB1" w:rsidP="00C57EF6">
            <w:pPr>
              <w:rPr>
                <w:rFonts w:cs="Times New Roman"/>
                <w:sz w:val="26"/>
                <w:szCs w:val="26"/>
                <w:lang w:val="vi-VN"/>
              </w:rPr>
            </w:pPr>
            <w:r w:rsidRPr="00C428B2">
              <w:rPr>
                <w:rFonts w:cs="Times New Roman"/>
                <w:sz w:val="26"/>
                <w:szCs w:val="26"/>
                <w:lang w:val="vi-VN"/>
              </w:rPr>
              <w:t>2 B</w:t>
            </w:r>
          </w:p>
        </w:tc>
        <w:tc>
          <w:tcPr>
            <w:tcW w:w="1002" w:type="dxa"/>
          </w:tcPr>
          <w:p w:rsidR="00EA0CB1" w:rsidRPr="00C428B2" w:rsidRDefault="00EA0CB1" w:rsidP="00C57EF6">
            <w:pPr>
              <w:rPr>
                <w:rFonts w:cs="Times New Roman"/>
                <w:sz w:val="26"/>
                <w:szCs w:val="26"/>
                <w:lang w:val="vi-VN"/>
              </w:rPr>
            </w:pPr>
            <w:r w:rsidRPr="00C428B2">
              <w:rPr>
                <w:rFonts w:cs="Times New Roman"/>
                <w:sz w:val="26"/>
                <w:szCs w:val="26"/>
                <w:lang w:val="vi-VN"/>
              </w:rPr>
              <w:t>3 A</w:t>
            </w:r>
          </w:p>
        </w:tc>
        <w:tc>
          <w:tcPr>
            <w:tcW w:w="1002" w:type="dxa"/>
          </w:tcPr>
          <w:p w:rsidR="00EA0CB1" w:rsidRPr="00C428B2" w:rsidRDefault="00EA0CB1" w:rsidP="00C57EF6">
            <w:pPr>
              <w:rPr>
                <w:rFonts w:cs="Times New Roman"/>
                <w:sz w:val="26"/>
                <w:szCs w:val="26"/>
                <w:lang w:val="vi-VN"/>
              </w:rPr>
            </w:pPr>
            <w:r w:rsidRPr="00C428B2">
              <w:rPr>
                <w:rFonts w:cs="Times New Roman"/>
                <w:sz w:val="26"/>
                <w:szCs w:val="26"/>
                <w:lang w:val="vi-VN"/>
              </w:rPr>
              <w:t>4 C</w:t>
            </w:r>
          </w:p>
        </w:tc>
        <w:tc>
          <w:tcPr>
            <w:tcW w:w="1002" w:type="dxa"/>
          </w:tcPr>
          <w:p w:rsidR="00EA0CB1" w:rsidRPr="00C428B2" w:rsidRDefault="00EA0CB1" w:rsidP="00C57EF6">
            <w:pPr>
              <w:rPr>
                <w:rFonts w:cs="Times New Roman"/>
                <w:sz w:val="26"/>
                <w:szCs w:val="26"/>
                <w:lang w:val="vi-VN"/>
              </w:rPr>
            </w:pPr>
            <w:r w:rsidRPr="00C428B2">
              <w:rPr>
                <w:rFonts w:cs="Times New Roman"/>
                <w:sz w:val="26"/>
                <w:szCs w:val="26"/>
                <w:lang w:val="vi-VN"/>
              </w:rPr>
              <w:t>5 A</w:t>
            </w:r>
          </w:p>
        </w:tc>
        <w:tc>
          <w:tcPr>
            <w:tcW w:w="1002" w:type="dxa"/>
          </w:tcPr>
          <w:p w:rsidR="00EA0CB1" w:rsidRPr="00C428B2" w:rsidRDefault="00EA0CB1" w:rsidP="00C57EF6">
            <w:pPr>
              <w:rPr>
                <w:rFonts w:cs="Times New Roman"/>
                <w:sz w:val="26"/>
                <w:szCs w:val="26"/>
                <w:lang w:val="vi-VN"/>
              </w:rPr>
            </w:pPr>
            <w:r w:rsidRPr="00C428B2">
              <w:rPr>
                <w:rFonts w:cs="Times New Roman"/>
                <w:sz w:val="26"/>
                <w:szCs w:val="26"/>
                <w:lang w:val="vi-VN"/>
              </w:rPr>
              <w:t>6 A</w:t>
            </w:r>
          </w:p>
        </w:tc>
        <w:tc>
          <w:tcPr>
            <w:tcW w:w="1002" w:type="dxa"/>
          </w:tcPr>
          <w:p w:rsidR="00EA0CB1" w:rsidRPr="00C428B2" w:rsidRDefault="00EA0CB1" w:rsidP="00C57EF6">
            <w:pPr>
              <w:rPr>
                <w:rFonts w:cs="Times New Roman"/>
                <w:sz w:val="26"/>
                <w:szCs w:val="26"/>
                <w:lang w:val="vi-VN"/>
              </w:rPr>
            </w:pPr>
            <w:r w:rsidRPr="00C428B2">
              <w:rPr>
                <w:rFonts w:cs="Times New Roman"/>
                <w:sz w:val="26"/>
                <w:szCs w:val="26"/>
                <w:lang w:val="vi-VN"/>
              </w:rPr>
              <w:t>7 D</w:t>
            </w:r>
          </w:p>
        </w:tc>
        <w:tc>
          <w:tcPr>
            <w:tcW w:w="1002" w:type="dxa"/>
          </w:tcPr>
          <w:p w:rsidR="00EA0CB1" w:rsidRPr="00C428B2" w:rsidRDefault="00EA0CB1" w:rsidP="00C57EF6">
            <w:pPr>
              <w:rPr>
                <w:rFonts w:cs="Times New Roman"/>
                <w:sz w:val="26"/>
                <w:szCs w:val="26"/>
                <w:lang w:val="vi-VN"/>
              </w:rPr>
            </w:pPr>
            <w:r w:rsidRPr="00C428B2">
              <w:rPr>
                <w:rFonts w:cs="Times New Roman"/>
                <w:sz w:val="26"/>
                <w:szCs w:val="26"/>
                <w:lang w:val="vi-VN"/>
              </w:rPr>
              <w:t>8 B</w:t>
            </w:r>
          </w:p>
        </w:tc>
      </w:tr>
    </w:tbl>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b/>
          <w:sz w:val="26"/>
          <w:szCs w:val="26"/>
          <w:lang w:val="vi-VN"/>
        </w:rPr>
        <w:t>II Tự luận</w:t>
      </w:r>
      <w:r w:rsidRPr="00C428B2">
        <w:rPr>
          <w:rFonts w:ascii="Times New Roman" w:hAnsi="Times New Roman" w:cs="Times New Roman"/>
          <w:sz w:val="26"/>
          <w:szCs w:val="26"/>
          <w:lang w:val="vi-VN"/>
        </w:rPr>
        <w:t xml:space="preserve">: </w:t>
      </w:r>
    </w:p>
    <w:p w:rsidR="00EA0CB1" w:rsidRPr="00C428B2" w:rsidRDefault="00EA0CB1" w:rsidP="00C57EF6">
      <w:pPr>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Câu 1: </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a/  </w:t>
      </w:r>
      <w:r w:rsidRPr="00C428B2">
        <w:rPr>
          <w:rFonts w:ascii="Times New Roman" w:hAnsi="Times New Roman" w:cs="Times New Roman"/>
          <w:position w:val="-24"/>
          <w:sz w:val="26"/>
          <w:szCs w:val="26"/>
        </w:rPr>
        <w:object w:dxaOrig="900" w:dyaOrig="620">
          <v:shape id="_x0000_i1188" type="#_x0000_t75" style="width:45pt;height:30.75pt" o:ole="">
            <v:imagedata r:id="rId340" o:title=""/>
          </v:shape>
          <o:OLEObject Type="Embed" ProgID="Equation.DSMT4" ShapeID="_x0000_i1188" DrawAspect="Content" ObjectID="_1789406286" r:id="rId359"/>
        </w:objec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4"/>
          <w:sz w:val="26"/>
          <w:szCs w:val="26"/>
        </w:rPr>
        <w:object w:dxaOrig="600" w:dyaOrig="620">
          <v:shape id="_x0000_i1189" type="#_x0000_t75" style="width:30pt;height:30.75pt" o:ole="">
            <v:imagedata r:id="rId360" o:title=""/>
          </v:shape>
          <o:OLEObject Type="Embed" ProgID="Equation.DSMT4" ShapeID="_x0000_i1189" DrawAspect="Content" ObjectID="_1789406287" r:id="rId361"/>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lastRenderedPageBreak/>
        <w:t xml:space="preserve">= </w:t>
      </w:r>
      <w:r w:rsidRPr="00C428B2">
        <w:rPr>
          <w:rFonts w:ascii="Times New Roman" w:hAnsi="Times New Roman" w:cs="Times New Roman"/>
          <w:position w:val="-24"/>
          <w:sz w:val="26"/>
          <w:szCs w:val="26"/>
        </w:rPr>
        <w:object w:dxaOrig="240" w:dyaOrig="620">
          <v:shape id="_x0000_i1190" type="#_x0000_t75" style="width:12pt;height:30.75pt" o:ole="">
            <v:imagedata r:id="rId362" o:title=""/>
          </v:shape>
          <o:OLEObject Type="Embed" ProgID="Equation.DSMT4" ShapeID="_x0000_i1190" DrawAspect="Content" ObjectID="_1789406288" r:id="rId363"/>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b/ </w:t>
      </w:r>
      <w:r w:rsidRPr="00C428B2">
        <w:rPr>
          <w:rFonts w:ascii="Times New Roman" w:hAnsi="Times New Roman" w:cs="Times New Roman"/>
          <w:position w:val="-34"/>
          <w:sz w:val="26"/>
          <w:szCs w:val="26"/>
        </w:rPr>
        <w:object w:dxaOrig="3680" w:dyaOrig="820">
          <v:shape id="_x0000_i1191" type="#_x0000_t75" style="width:183.75pt;height:41.25pt" o:ole="">
            <v:imagedata r:id="rId342" o:title=""/>
          </v:shape>
          <o:OLEObject Type="Embed" ProgID="Equation.DSMT4" ShapeID="_x0000_i1191" DrawAspect="Content" ObjectID="_1789406289" r:id="rId364"/>
        </w:objec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8"/>
          <w:sz w:val="26"/>
          <w:szCs w:val="26"/>
        </w:rPr>
        <w:object w:dxaOrig="2340" w:dyaOrig="680">
          <v:shape id="_x0000_i1192" type="#_x0000_t75" style="width:117pt;height:33.75pt" o:ole="">
            <v:imagedata r:id="rId365" o:title=""/>
          </v:shape>
          <o:OLEObject Type="Embed" ProgID="Equation.DSMT4" ShapeID="_x0000_i1192" DrawAspect="Content" ObjectID="_1789406290" r:id="rId366"/>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w:t>
      </w:r>
      <w:r w:rsidRPr="00C428B2">
        <w:rPr>
          <w:rFonts w:ascii="Times New Roman" w:hAnsi="Times New Roman" w:cs="Times New Roman"/>
          <w:position w:val="-30"/>
          <w:sz w:val="26"/>
          <w:szCs w:val="26"/>
        </w:rPr>
        <w:object w:dxaOrig="2780" w:dyaOrig="720">
          <v:shape id="_x0000_i1193" type="#_x0000_t75" style="width:138.75pt;height:36pt" o:ole="">
            <v:imagedata r:id="rId367" o:title=""/>
          </v:shape>
          <o:OLEObject Type="Embed" ProgID="Equation.DSMT4" ShapeID="_x0000_i1193" DrawAspect="Content" ObjectID="_1789406291" r:id="rId368"/>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4"/>
          <w:sz w:val="26"/>
          <w:szCs w:val="26"/>
        </w:rPr>
        <w:object w:dxaOrig="780" w:dyaOrig="620">
          <v:shape id="_x0000_i1194" type="#_x0000_t75" style="width:39pt;height:30.75pt" o:ole="">
            <v:imagedata r:id="rId369" o:title=""/>
          </v:shape>
          <o:OLEObject Type="Embed" ProgID="Equation.DSMT4" ShapeID="_x0000_i1194" DrawAspect="Content" ObjectID="_1789406292" r:id="rId370"/>
        </w:objec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0</w: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c/ </w:t>
      </w:r>
      <w:r w:rsidRPr="00C428B2">
        <w:rPr>
          <w:rFonts w:ascii="Times New Roman" w:hAnsi="Times New Roman" w:cs="Times New Roman"/>
          <w:position w:val="-34"/>
          <w:sz w:val="26"/>
          <w:szCs w:val="26"/>
        </w:rPr>
        <w:object w:dxaOrig="2460" w:dyaOrig="900">
          <v:shape id="_x0000_i1195" type="#_x0000_t75" style="width:123pt;height:45pt" o:ole="">
            <v:imagedata r:id="rId344" o:title=""/>
          </v:shape>
          <o:OLEObject Type="Embed" ProgID="Equation.DSMT4" ShapeID="_x0000_i1195" DrawAspect="Content" ObjectID="_1789406293" r:id="rId371"/>
        </w:objec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34"/>
          <w:sz w:val="26"/>
          <w:szCs w:val="26"/>
        </w:rPr>
        <w:object w:dxaOrig="1460" w:dyaOrig="820">
          <v:shape id="_x0000_i1196" type="#_x0000_t75" style="width:72.75pt;height:41.25pt" o:ole="">
            <v:imagedata r:id="rId372" o:title=""/>
          </v:shape>
          <o:OLEObject Type="Embed" ProgID="Equation.DSMT4" ShapeID="_x0000_i1196" DrawAspect="Content" ObjectID="_1789406294" r:id="rId373"/>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6"/>
          <w:sz w:val="26"/>
          <w:szCs w:val="26"/>
        </w:rPr>
        <w:object w:dxaOrig="1180" w:dyaOrig="720">
          <v:shape id="_x0000_i1197" type="#_x0000_t75" style="width:59.25pt;height:36pt" o:ole="">
            <v:imagedata r:id="rId374" o:title=""/>
          </v:shape>
          <o:OLEObject Type="Embed" ProgID="Equation.DSMT4" ShapeID="_x0000_i1197" DrawAspect="Content" ObjectID="_1789406295" r:id="rId375"/>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6"/>
          <w:sz w:val="26"/>
          <w:szCs w:val="26"/>
        </w:rPr>
        <w:object w:dxaOrig="1200" w:dyaOrig="720">
          <v:shape id="_x0000_i1198" type="#_x0000_t75" style="width:60pt;height:36pt" o:ole="">
            <v:imagedata r:id="rId376" o:title=""/>
          </v:shape>
          <o:OLEObject Type="Embed" ProgID="Equation.DSMT4" ShapeID="_x0000_i1198" DrawAspect="Content" ObjectID="_1789406296" r:id="rId377"/>
        </w:objec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6"/>
          <w:sz w:val="26"/>
          <w:szCs w:val="26"/>
        </w:rPr>
        <w:object w:dxaOrig="240" w:dyaOrig="720">
          <v:shape id="_x0000_i1199" type="#_x0000_t75" style="width:12pt;height:36pt" o:ole="">
            <v:imagedata r:id="rId378" o:title=""/>
          </v:shape>
          <o:OLEObject Type="Embed" ProgID="Equation.DSMT4" ShapeID="_x0000_i1199" DrawAspect="Content" ObjectID="_1789406297" r:id="rId379"/>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Bài 2: </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a/ </w:t>
      </w:r>
      <w:r w:rsidRPr="00C428B2">
        <w:rPr>
          <w:rFonts w:ascii="Times New Roman" w:hAnsi="Times New Roman" w:cs="Times New Roman"/>
          <w:position w:val="-28"/>
          <w:sz w:val="26"/>
          <w:szCs w:val="26"/>
        </w:rPr>
        <w:object w:dxaOrig="1440" w:dyaOrig="740">
          <v:shape id="_x0000_i1200" type="#_x0000_t75" style="width:1in;height:36.75pt" o:ole="">
            <v:imagedata r:id="rId380" o:title=""/>
          </v:shape>
          <o:OLEObject Type="Embed" ProgID="Equation.DSMT4" ShapeID="_x0000_i1200" DrawAspect="Content" ObjectID="_1789406298" r:id="rId381"/>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position w:val="-24"/>
          <w:sz w:val="26"/>
          <w:szCs w:val="26"/>
        </w:rPr>
        <w:object w:dxaOrig="1080" w:dyaOrig="620">
          <v:shape id="_x0000_i1201" type="#_x0000_t75" style="width:54pt;height:30.75pt" o:ole="">
            <v:imagedata r:id="rId382" o:title=""/>
          </v:shape>
          <o:OLEObject Type="Embed" ProgID="Equation.DSMT4" ShapeID="_x0000_i1201" DrawAspect="Content" ObjectID="_1789406299" r:id="rId383"/>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24"/>
          <w:sz w:val="26"/>
          <w:szCs w:val="26"/>
        </w:rPr>
        <w:object w:dxaOrig="1080" w:dyaOrig="620">
          <v:shape id="_x0000_i1202" type="#_x0000_t75" style="width:54pt;height:30.75pt" o:ole="">
            <v:imagedata r:id="rId384" o:title=""/>
          </v:shape>
          <o:OLEObject Type="Embed" ProgID="Equation.DSMT4" ShapeID="_x0000_i1202" DrawAspect="Content" ObjectID="_1789406300" r:id="rId385"/>
        </w:object>
      </w:r>
      <w:r w:rsidRPr="00C428B2">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16+3</m:t>
            </m:r>
          </m:num>
          <m:den>
            <m:r>
              <w:rPr>
                <w:rFonts w:ascii="Cambria Math" w:hAnsi="Cambria Math" w:cs="Times New Roman"/>
                <w:sz w:val="26"/>
                <w:szCs w:val="26"/>
              </w:rPr>
              <m:t>24</m:t>
            </m:r>
          </m:den>
        </m:f>
      </m:oMath>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lastRenderedPageBreak/>
        <w:t xml:space="preserve">   </w:t>
      </w:r>
      <w:r w:rsidRPr="00C428B2">
        <w:rPr>
          <w:rFonts w:ascii="Times New Roman" w:hAnsi="Times New Roman" w:cs="Times New Roman"/>
          <w:position w:val="-24"/>
          <w:sz w:val="26"/>
          <w:szCs w:val="26"/>
        </w:rPr>
        <w:object w:dxaOrig="720" w:dyaOrig="620">
          <v:shape id="_x0000_i1203" type="#_x0000_t75" style="width:36pt;height:30.75pt" o:ole="">
            <v:imagedata r:id="rId386" o:title=""/>
          </v:shape>
          <o:OLEObject Type="Embed" ProgID="Equation.DSMT4" ShapeID="_x0000_i1203" DrawAspect="Content" ObjectID="_1789406301" r:id="rId387"/>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b/ </w:t>
      </w:r>
      <w:r w:rsidRPr="00C428B2">
        <w:rPr>
          <w:rFonts w:ascii="Times New Roman" w:hAnsi="Times New Roman" w:cs="Times New Roman"/>
          <w:position w:val="-28"/>
          <w:sz w:val="26"/>
          <w:szCs w:val="26"/>
        </w:rPr>
        <w:object w:dxaOrig="1420" w:dyaOrig="680">
          <v:shape id="_x0000_i1204" type="#_x0000_t75" style="width:71.25pt;height:33.75pt" o:ole="">
            <v:imagedata r:id="rId388" o:title=""/>
          </v:shape>
          <o:OLEObject Type="Embed" ProgID="Equation.DSMT4" ShapeID="_x0000_i1204" DrawAspect="Content" ObjectID="_1789406302" r:id="rId389"/>
        </w:objec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position w:val="-28"/>
          <w:sz w:val="26"/>
          <w:szCs w:val="26"/>
        </w:rPr>
        <w:object w:dxaOrig="1780" w:dyaOrig="680">
          <v:shape id="_x0000_i1205" type="#_x0000_t75" style="width:89.25pt;height:33.75pt" o:ole="">
            <v:imagedata r:id="rId390" o:title=""/>
          </v:shape>
          <o:OLEObject Type="Embed" ProgID="Equation.DSMT4" ShapeID="_x0000_i1205" DrawAspect="Content" ObjectID="_1789406303" r:id="rId391"/>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position w:val="-24"/>
          <w:sz w:val="26"/>
          <w:szCs w:val="26"/>
        </w:rPr>
        <w:object w:dxaOrig="920" w:dyaOrig="620">
          <v:shape id="_x0000_i1206" type="#_x0000_t75" style="width:45.75pt;height:30.75pt" o:ole="">
            <v:imagedata r:id="rId392" o:title=""/>
          </v:shape>
          <o:OLEObject Type="Embed" ProgID="Equation.DSMT4" ShapeID="_x0000_i1206" DrawAspect="Content" ObjectID="_1789406304" r:id="rId393"/>
        </w:object>
      </w:r>
      <w:r w:rsidRPr="00C428B2">
        <w:rPr>
          <w:rFonts w:ascii="Times New Roman" w:hAnsi="Times New Roman" w:cs="Times New Roman"/>
          <w:sz w:val="26"/>
          <w:szCs w:val="26"/>
          <w:lang w:val="vi-VN"/>
        </w:rPr>
        <w:t xml:space="preserve"> hoặc </w:t>
      </w:r>
      <w:r w:rsidRPr="00C428B2">
        <w:rPr>
          <w:rFonts w:ascii="Times New Roman" w:hAnsi="Times New Roman" w:cs="Times New Roman"/>
          <w:position w:val="-24"/>
          <w:sz w:val="26"/>
          <w:szCs w:val="26"/>
        </w:rPr>
        <w:object w:dxaOrig="1060" w:dyaOrig="620">
          <v:shape id="_x0000_i1207" type="#_x0000_t75" style="width:53.25pt;height:30.75pt" o:ole="">
            <v:imagedata r:id="rId394" o:title=""/>
          </v:shape>
          <o:OLEObject Type="Embed" ProgID="Equation.DSMT4" ShapeID="_x0000_i1207" DrawAspect="Content" ObjectID="_1789406305" r:id="rId395"/>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position w:val="-24"/>
          <w:sz w:val="26"/>
          <w:szCs w:val="26"/>
        </w:rPr>
        <w:object w:dxaOrig="600" w:dyaOrig="620">
          <v:shape id="_x0000_i1208" type="#_x0000_t75" style="width:30pt;height:30.75pt" o:ole="">
            <v:imagedata r:id="rId396" o:title=""/>
          </v:shape>
          <o:OLEObject Type="Embed" ProgID="Equation.DSMT4" ShapeID="_x0000_i1208" DrawAspect="Content" ObjectID="_1789406306" r:id="rId397"/>
        </w:object>
      </w:r>
      <w:r w:rsidRPr="00C428B2">
        <w:rPr>
          <w:rFonts w:ascii="Times New Roman" w:hAnsi="Times New Roman" w:cs="Times New Roman"/>
          <w:sz w:val="26"/>
          <w:szCs w:val="26"/>
          <w:lang w:val="vi-VN"/>
        </w:rPr>
        <w:t xml:space="preserve"> hoặc </w:t>
      </w:r>
      <w:r w:rsidRPr="00C428B2">
        <w:rPr>
          <w:rFonts w:ascii="Times New Roman" w:hAnsi="Times New Roman" w:cs="Times New Roman"/>
          <w:position w:val="-24"/>
          <w:sz w:val="26"/>
          <w:szCs w:val="26"/>
        </w:rPr>
        <w:object w:dxaOrig="720" w:dyaOrig="620">
          <v:shape id="_x0000_i1209" type="#_x0000_t75" style="width:36pt;height:30.75pt" o:ole="">
            <v:imagedata r:id="rId398" o:title=""/>
          </v:shape>
          <o:OLEObject Type="Embed" ProgID="Equation.DSMT4" ShapeID="_x0000_i1209" DrawAspect="Content" ObjectID="_1789406307" r:id="rId399"/>
        </w:objec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Vậy </w:t>
      </w:r>
      <w:r w:rsidRPr="00C428B2">
        <w:rPr>
          <w:rFonts w:ascii="Times New Roman" w:hAnsi="Times New Roman" w:cs="Times New Roman"/>
          <w:position w:val="-24"/>
          <w:sz w:val="26"/>
          <w:szCs w:val="26"/>
        </w:rPr>
        <w:object w:dxaOrig="600" w:dyaOrig="620">
          <v:shape id="_x0000_i1210" type="#_x0000_t75" style="width:30pt;height:30.75pt" o:ole="">
            <v:imagedata r:id="rId396" o:title=""/>
          </v:shape>
          <o:OLEObject Type="Embed" ProgID="Equation.DSMT4" ShapeID="_x0000_i1210" DrawAspect="Content" ObjectID="_1789406308" r:id="rId400"/>
        </w:object>
      </w:r>
      <w:r w:rsidRPr="00C428B2">
        <w:rPr>
          <w:rFonts w:ascii="Times New Roman" w:hAnsi="Times New Roman" w:cs="Times New Roman"/>
          <w:sz w:val="26"/>
          <w:szCs w:val="26"/>
          <w:lang w:val="vi-VN"/>
        </w:rPr>
        <w:t xml:space="preserve"> hoặc </w:t>
      </w:r>
      <w:r w:rsidRPr="00C428B2">
        <w:rPr>
          <w:rFonts w:ascii="Times New Roman" w:hAnsi="Times New Roman" w:cs="Times New Roman"/>
          <w:position w:val="-24"/>
          <w:sz w:val="26"/>
          <w:szCs w:val="26"/>
        </w:rPr>
        <w:object w:dxaOrig="720" w:dyaOrig="620">
          <v:shape id="_x0000_i1211" type="#_x0000_t75" style="width:36pt;height:30.75pt" o:ole="">
            <v:imagedata r:id="rId398" o:title=""/>
          </v:shape>
          <o:OLEObject Type="Embed" ProgID="Equation.DSMT4" ShapeID="_x0000_i1211" DrawAspect="Content" ObjectID="_1789406309" r:id="rId401"/>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Bài 3: </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a/ Ta có </w:t>
      </w:r>
      <w:r w:rsidRPr="00C428B2">
        <w:rPr>
          <w:rFonts w:ascii="Times New Roman" w:hAnsi="Times New Roman" w:cs="Times New Roman"/>
          <w:position w:val="-12"/>
          <w:sz w:val="26"/>
          <w:szCs w:val="26"/>
        </w:rPr>
        <w:object w:dxaOrig="1300" w:dyaOrig="420">
          <v:shape id="_x0000_i1212" type="#_x0000_t75" style="width:65.25pt;height:21pt" o:ole="">
            <v:imagedata r:id="rId402" o:title=""/>
          </v:shape>
          <o:OLEObject Type="Embed" ProgID="Equation.DSMT4" ShapeID="_x0000_i1212" DrawAspect="Content" ObjectID="_1789406310" r:id="rId403"/>
        </w:object>
      </w:r>
      <w:r w:rsidRPr="00C428B2">
        <w:rPr>
          <w:rFonts w:ascii="Times New Roman" w:hAnsi="Times New Roman" w:cs="Times New Roman"/>
          <w:sz w:val="26"/>
          <w:szCs w:val="26"/>
          <w:lang w:val="vi-VN"/>
        </w:rPr>
        <w:t>, có vị trí đồng vị nên a//b</w: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0,5 đ)</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b/  </w:t>
      </w:r>
      <w:r w:rsidRPr="00C428B2">
        <w:rPr>
          <w:rFonts w:ascii="Times New Roman" w:hAnsi="Times New Roman" w:cs="Times New Roman"/>
          <w:position w:val="-12"/>
          <w:sz w:val="26"/>
          <w:szCs w:val="26"/>
        </w:rPr>
        <w:object w:dxaOrig="1440" w:dyaOrig="420">
          <v:shape id="_x0000_i1213" type="#_x0000_t75" style="width:1in;height:21pt" o:ole="">
            <v:imagedata r:id="rId404" o:title=""/>
          </v:shape>
          <o:OLEObject Type="Embed" ProgID="Equation.DSMT4" ShapeID="_x0000_i1213" DrawAspect="Content" ObjectID="_1789406311" r:id="rId405"/>
        </w:object>
      </w:r>
      <w:r w:rsidRPr="00C428B2">
        <w:rPr>
          <w:rFonts w:ascii="Times New Roman" w:hAnsi="Times New Roman" w:cs="Times New Roman"/>
          <w:sz w:val="26"/>
          <w:szCs w:val="26"/>
          <w:lang w:val="vi-VN"/>
        </w:rPr>
        <w:t xml:space="preserve"> (hai góc kề bù)</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position w:val="-12"/>
          <w:sz w:val="26"/>
          <w:szCs w:val="26"/>
        </w:rPr>
        <w:object w:dxaOrig="3320" w:dyaOrig="420">
          <v:shape id="_x0000_i1214" type="#_x0000_t75" style="width:165.75pt;height:21pt" o:ole="">
            <v:imagedata r:id="rId406" o:title=""/>
          </v:shape>
          <o:OLEObject Type="Embed" ProgID="Equation.DSMT4" ShapeID="_x0000_i1214" DrawAspect="Content" ObjectID="_1789406312" r:id="rId407"/>
        </w:objec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Vậy </w:t>
      </w:r>
      <w:r w:rsidRPr="00C428B2">
        <w:rPr>
          <w:rFonts w:ascii="Times New Roman" w:hAnsi="Times New Roman" w:cs="Times New Roman"/>
          <w:position w:val="-12"/>
          <w:sz w:val="26"/>
          <w:szCs w:val="26"/>
        </w:rPr>
        <w:object w:dxaOrig="980" w:dyaOrig="420">
          <v:shape id="_x0000_i1215" type="#_x0000_t75" style="width:48.75pt;height:21pt" o:ole="">
            <v:imagedata r:id="rId408" o:title=""/>
          </v:shape>
          <o:OLEObject Type="Embed" ProgID="Equation.DSMT4" ShapeID="_x0000_i1215" DrawAspect="Content" ObjectID="_1789406313" r:id="rId409"/>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0,5 đ)</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b/>
          <w:sz w:val="26"/>
          <w:szCs w:val="26"/>
          <w:lang w:val="vi-VN"/>
        </w:rPr>
        <w:t>Bài 4:</w:t>
      </w:r>
      <w:r w:rsidRPr="00C428B2">
        <w:rPr>
          <w:rFonts w:ascii="Times New Roman" w:hAnsi="Times New Roman" w:cs="Times New Roman"/>
          <w:sz w:val="26"/>
          <w:szCs w:val="26"/>
          <w:lang w:val="vi-VN"/>
        </w:rPr>
        <w:t xml:space="preserve"> Diện tích xung quanh của hộp quà hình hộp chữ nhật là:</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  </w:t>
      </w:r>
      <w:r w:rsidRPr="00C428B2">
        <w:rPr>
          <w:rFonts w:ascii="Times New Roman" w:hAnsi="Times New Roman" w:cs="Times New Roman"/>
          <w:position w:val="-14"/>
          <w:sz w:val="26"/>
          <w:szCs w:val="26"/>
        </w:rPr>
        <w:object w:dxaOrig="1560" w:dyaOrig="400">
          <v:shape id="_x0000_i1216" type="#_x0000_t75" style="width:78pt;height:20.25pt" o:ole="">
            <v:imagedata r:id="rId410" o:title=""/>
          </v:shape>
          <o:OLEObject Type="Embed" ProgID="Equation.DSMT4" ShapeID="_x0000_i1216" DrawAspect="Content" ObjectID="_1789406314" r:id="rId411"/>
        </w:object>
      </w:r>
      <w:r w:rsidRPr="00C428B2">
        <w:rPr>
          <w:rFonts w:ascii="Times New Roman" w:hAnsi="Times New Roman" w:cs="Times New Roman"/>
          <w:sz w:val="26"/>
          <w:szCs w:val="26"/>
          <w:lang w:val="vi-VN"/>
        </w:rPr>
        <w:t xml:space="preserve"> = 2.(8 + 10) .12 = 432 </w:t>
      </w:r>
      <w:r w:rsidRPr="00C428B2">
        <w:rPr>
          <w:rFonts w:ascii="Times New Roman" w:hAnsi="Times New Roman" w:cs="Times New Roman"/>
          <w:position w:val="-6"/>
          <w:sz w:val="26"/>
          <w:szCs w:val="26"/>
        </w:rPr>
        <w:object w:dxaOrig="440" w:dyaOrig="320">
          <v:shape id="_x0000_i1217" type="#_x0000_t75" style="width:21.75pt;height:15.75pt" o:ole="">
            <v:imagedata r:id="rId412" o:title=""/>
          </v:shape>
          <o:OLEObject Type="Embed" ProgID="Equation.DSMT4" ShapeID="_x0000_i1217" DrawAspect="Content" ObjectID="_1789406315" r:id="rId413"/>
        </w:objec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0,5 đ)</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Thể tích của hộp quà hình hộp chữ nhật là:</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sz w:val="26"/>
          <w:szCs w:val="26"/>
          <w:lang w:val="vi-VN"/>
        </w:rPr>
        <w:t xml:space="preserve">V = a.b.h = 8.10.12 = 960 </w:t>
      </w:r>
      <w:r w:rsidRPr="00C428B2">
        <w:rPr>
          <w:rFonts w:ascii="Times New Roman" w:hAnsi="Times New Roman" w:cs="Times New Roman"/>
          <w:position w:val="-6"/>
          <w:sz w:val="26"/>
          <w:szCs w:val="26"/>
        </w:rPr>
        <w:object w:dxaOrig="420" w:dyaOrig="320">
          <v:shape id="_x0000_i1218" type="#_x0000_t75" style="width:21pt;height:15.75pt" o:ole="">
            <v:imagedata r:id="rId414" o:title=""/>
          </v:shape>
          <o:OLEObject Type="Embed" ProgID="Equation.DSMT4" ShapeID="_x0000_i1218" DrawAspect="Content" ObjectID="_1789406316" r:id="rId415"/>
        </w:object>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r>
      <w:r w:rsidRPr="00C428B2">
        <w:rPr>
          <w:rFonts w:ascii="Times New Roman" w:hAnsi="Times New Roman" w:cs="Times New Roman"/>
          <w:sz w:val="26"/>
          <w:szCs w:val="26"/>
          <w:lang w:val="vi-VN"/>
        </w:rPr>
        <w:tab/>
        <w:t>(0,5 đ)</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b/>
          <w:sz w:val="26"/>
          <w:szCs w:val="26"/>
          <w:lang w:val="vi-VN"/>
        </w:rPr>
        <w:t>Bài 5</w:t>
      </w:r>
      <w:r w:rsidRPr="00C428B2">
        <w:rPr>
          <w:rFonts w:ascii="Times New Roman" w:hAnsi="Times New Roman" w:cs="Times New Roman"/>
          <w:sz w:val="26"/>
          <w:szCs w:val="26"/>
          <w:lang w:val="vi-VN"/>
        </w:rPr>
        <w:t>: Thể tích của lăng trụ đứng đáy là hình thang là:</w:t>
      </w:r>
    </w:p>
    <w:p w:rsidR="00EA0CB1" w:rsidRPr="00C428B2" w:rsidRDefault="00EA0CB1" w:rsidP="00C57EF6">
      <w:pPr>
        <w:rPr>
          <w:rFonts w:ascii="Times New Roman" w:hAnsi="Times New Roman" w:cs="Times New Roman"/>
          <w:sz w:val="26"/>
          <w:szCs w:val="26"/>
          <w:lang w:val="vi-VN"/>
        </w:rPr>
      </w:pPr>
      <w:r w:rsidRPr="00C428B2">
        <w:rPr>
          <w:rFonts w:ascii="Times New Roman" w:hAnsi="Times New Roman" w:cs="Times New Roman"/>
          <w:position w:val="-24"/>
          <w:sz w:val="26"/>
          <w:szCs w:val="26"/>
        </w:rPr>
        <w:object w:dxaOrig="3500" w:dyaOrig="620">
          <v:shape id="_x0000_i1219" type="#_x0000_t75" style="width:174.75pt;height:30.75pt" o:ole="">
            <v:imagedata r:id="rId416" o:title=""/>
          </v:shape>
          <o:OLEObject Type="Embed" ProgID="Equation.DSMT4" ShapeID="_x0000_i1219" DrawAspect="Content" ObjectID="_1789406317" r:id="rId417"/>
        </w:object>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rPr>
        <w:tab/>
      </w:r>
      <w:r w:rsidRPr="00C428B2">
        <w:rPr>
          <w:rFonts w:ascii="Times New Roman" w:hAnsi="Times New Roman" w:cs="Times New Roman"/>
          <w:sz w:val="26"/>
          <w:szCs w:val="26"/>
          <w:lang w:val="vi-VN"/>
        </w:rPr>
        <w:t>(1 đ)</w:t>
      </w:r>
    </w:p>
    <w:p w:rsidR="00EA0CB1" w:rsidRPr="00C428B2" w:rsidRDefault="00EA0CB1" w:rsidP="00C57EF6">
      <w:pPr>
        <w:rPr>
          <w:rFonts w:ascii="Times New Roman" w:hAnsi="Times New Roman" w:cs="Times New Roman"/>
          <w:b/>
          <w:sz w:val="26"/>
          <w:szCs w:val="26"/>
          <w:lang w:val="vi-VN"/>
        </w:rPr>
      </w:pPr>
      <w:r w:rsidRPr="00C428B2">
        <w:rPr>
          <w:rFonts w:ascii="Times New Roman" w:hAnsi="Times New Roman" w:cs="Times New Roman"/>
          <w:b/>
          <w:sz w:val="26"/>
          <w:szCs w:val="26"/>
          <w:lang w:val="vi-VN"/>
        </w:rPr>
        <w:t xml:space="preserve">Bài 6: </w:t>
      </w:r>
    </w:p>
    <w:p w:rsidR="00EA0CB1" w:rsidRPr="00C428B2" w:rsidRDefault="00EA0CB1" w:rsidP="00C57EF6">
      <w:pPr>
        <w:rPr>
          <w:rFonts w:ascii="Times New Roman" w:hAnsi="Times New Roman" w:cs="Times New Roman"/>
          <w:sz w:val="26"/>
          <w:szCs w:val="26"/>
        </w:rPr>
      </w:pPr>
      <w:r w:rsidRPr="00C428B2">
        <w:rPr>
          <w:rFonts w:ascii="Times New Roman" w:hAnsi="Times New Roman" w:cs="Times New Roman"/>
          <w:sz w:val="26"/>
          <w:szCs w:val="26"/>
          <w:lang w:val="vi-VN"/>
        </w:rPr>
        <w:t xml:space="preserve">a/ Chỉ số BMI của học sinh đó là: </w:t>
      </w:r>
    </w:p>
    <w:p w:rsidR="00EA0CB1" w:rsidRPr="00C428B2" w:rsidRDefault="00EA0CB1" w:rsidP="00C57EF6">
      <w:pPr>
        <w:ind w:left="720" w:firstLine="720"/>
        <w:rPr>
          <w:rFonts w:ascii="Times New Roman" w:hAnsi="Times New Roman" w:cs="Times New Roman"/>
          <w:sz w:val="26"/>
          <w:szCs w:val="26"/>
          <w:lang w:val="vi-VN"/>
        </w:rPr>
      </w:pPr>
      <w:r w:rsidRPr="00C428B2">
        <w:rPr>
          <w:rFonts w:ascii="Times New Roman" w:hAnsi="Times New Roman" w:cs="Times New Roman"/>
          <w:position w:val="-28"/>
        </w:rPr>
        <w:object w:dxaOrig="2360" w:dyaOrig="660">
          <v:shape id="_x0000_i1220" type="#_x0000_t75" style="width:117.75pt;height:33pt" o:ole="">
            <v:imagedata r:id="rId418" o:title=""/>
          </v:shape>
          <o:OLEObject Type="Embed" ProgID="Equation.DSMT4" ShapeID="_x0000_i1220" DrawAspect="Content" ObjectID="_1789406318" r:id="rId419"/>
        </w:object>
      </w:r>
      <w:r w:rsidRPr="00C428B2">
        <w:rPr>
          <w:rFonts w:ascii="Times New Roman" w:hAnsi="Times New Roman" w:cs="Times New Roman"/>
        </w:rPr>
        <w:tab/>
      </w:r>
      <w:r w:rsidRPr="00C428B2">
        <w:rPr>
          <w:rFonts w:ascii="Times New Roman" w:hAnsi="Times New Roman" w:cs="Times New Roman"/>
        </w:rPr>
        <w:tab/>
      </w:r>
      <w:r w:rsidRPr="00C428B2">
        <w:rPr>
          <w:rFonts w:ascii="Times New Roman" w:hAnsi="Times New Roman" w:cs="Times New Roman"/>
        </w:rPr>
        <w:tab/>
      </w:r>
      <w:r w:rsidRPr="00C428B2">
        <w:rPr>
          <w:rFonts w:ascii="Times New Roman" w:hAnsi="Times New Roman" w:cs="Times New Roman"/>
          <w:sz w:val="26"/>
          <w:szCs w:val="26"/>
          <w:lang w:val="vi-VN"/>
        </w:rPr>
        <w:t>(0,5 đ)</w:t>
      </w:r>
    </w:p>
    <w:p w:rsidR="00EA0CB1" w:rsidRPr="00C428B2" w:rsidRDefault="00EA0CB1" w:rsidP="00C57EF6">
      <w:pPr>
        <w:rPr>
          <w:rFonts w:ascii="Times New Roman" w:hAnsi="Times New Roman" w:cs="Times New Roman"/>
          <w:lang w:val="vi-VN"/>
        </w:rPr>
      </w:pPr>
      <w:r w:rsidRPr="00C428B2">
        <w:rPr>
          <w:rFonts w:ascii="Times New Roman" w:hAnsi="Times New Roman" w:cs="Times New Roman"/>
          <w:lang w:val="vi-VN"/>
        </w:rPr>
        <w:lastRenderedPageBreak/>
        <w:t>b/ Để đạt chỉ số BMI = 21,5 thì cân nặng của học sinh phải là:</w:t>
      </w:r>
    </w:p>
    <w:p w:rsidR="00EA0CB1" w:rsidRPr="00C428B2" w:rsidRDefault="00EA0CB1" w:rsidP="00C57EF6">
      <w:pPr>
        <w:rPr>
          <w:rFonts w:ascii="Times New Roman" w:hAnsi="Times New Roman" w:cs="Times New Roman"/>
          <w:lang w:val="vi-VN"/>
        </w:rPr>
      </w:pPr>
      <w:r w:rsidRPr="00C428B2">
        <w:rPr>
          <w:rFonts w:ascii="Times New Roman" w:hAnsi="Times New Roman" w:cs="Times New Roman"/>
          <w:lang w:val="vi-VN"/>
        </w:rPr>
        <w:tab/>
      </w:r>
      <w:r w:rsidRPr="00C428B2">
        <w:rPr>
          <w:rFonts w:ascii="Times New Roman" w:hAnsi="Times New Roman" w:cs="Times New Roman"/>
          <w:lang w:val="vi-VN"/>
        </w:rPr>
        <w:tab/>
      </w:r>
      <w:r w:rsidRPr="00C428B2">
        <w:rPr>
          <w:rFonts w:ascii="Times New Roman" w:hAnsi="Times New Roman" w:cs="Times New Roman"/>
          <w:position w:val="-10"/>
        </w:rPr>
        <w:object w:dxaOrig="3159" w:dyaOrig="360">
          <v:shape id="_x0000_i1221" type="#_x0000_t75" style="width:158.25pt;height:18pt" o:ole="">
            <v:imagedata r:id="rId420" o:title=""/>
          </v:shape>
          <o:OLEObject Type="Embed" ProgID="Equation.DSMT4" ShapeID="_x0000_i1221" DrawAspect="Content" ObjectID="_1789406319" r:id="rId421"/>
        </w:object>
      </w:r>
      <w:r w:rsidRPr="00C428B2">
        <w:rPr>
          <w:rFonts w:ascii="Times New Roman" w:hAnsi="Times New Roman" w:cs="Times New Roman"/>
          <w:lang w:val="vi-VN"/>
        </w:rPr>
        <w:t>(kg)</w:t>
      </w:r>
      <w:r w:rsidRPr="00C428B2">
        <w:rPr>
          <w:rFonts w:ascii="Times New Roman" w:hAnsi="Times New Roman" w:cs="Times New Roman"/>
          <w:lang w:val="vi-VN"/>
        </w:rPr>
        <w:tab/>
      </w:r>
      <w:r w:rsidRPr="00C428B2">
        <w:rPr>
          <w:rFonts w:ascii="Times New Roman" w:hAnsi="Times New Roman" w:cs="Times New Roman"/>
          <w:lang w:val="vi-VN"/>
        </w:rPr>
        <w:tab/>
      </w:r>
      <w:r w:rsidRPr="00C428B2">
        <w:rPr>
          <w:rFonts w:ascii="Times New Roman" w:hAnsi="Times New Roman" w:cs="Times New Roman"/>
          <w:sz w:val="26"/>
          <w:szCs w:val="26"/>
          <w:lang w:val="vi-VN"/>
        </w:rPr>
        <w:t>(0,25 đ)</w:t>
      </w:r>
    </w:p>
    <w:p w:rsidR="00EA0CB1" w:rsidRPr="00C428B2" w:rsidRDefault="00EA0CB1" w:rsidP="00C57EF6">
      <w:pPr>
        <w:rPr>
          <w:rFonts w:ascii="Times New Roman" w:hAnsi="Times New Roman" w:cs="Times New Roman"/>
          <w:lang w:val="vi-VN"/>
        </w:rPr>
      </w:pPr>
      <w:r w:rsidRPr="00C428B2">
        <w:rPr>
          <w:rFonts w:ascii="Times New Roman" w:hAnsi="Times New Roman" w:cs="Times New Roman"/>
          <w:lang w:val="vi-VN"/>
        </w:rPr>
        <w:t>Vậy bạn đó phải giảm đi số kg cân nặng là:</w:t>
      </w:r>
    </w:p>
    <w:p w:rsidR="00EA0CB1" w:rsidRPr="00C428B2" w:rsidRDefault="00EA0CB1" w:rsidP="00C57EF6">
      <w:pPr>
        <w:rPr>
          <w:rFonts w:ascii="Times New Roman" w:hAnsi="Times New Roman" w:cs="Times New Roman"/>
          <w:lang w:val="vi-VN"/>
        </w:rPr>
      </w:pPr>
      <w:r w:rsidRPr="00C428B2">
        <w:rPr>
          <w:rFonts w:ascii="Times New Roman" w:hAnsi="Times New Roman" w:cs="Times New Roman"/>
          <w:lang w:val="vi-VN"/>
        </w:rPr>
        <w:tab/>
      </w:r>
      <w:r w:rsidRPr="00C428B2">
        <w:rPr>
          <w:rFonts w:ascii="Times New Roman" w:hAnsi="Times New Roman" w:cs="Times New Roman"/>
          <w:lang w:val="vi-VN"/>
        </w:rPr>
        <w:tab/>
        <w:t xml:space="preserve">58 – 48,375 = 9,625 </w:t>
      </w:r>
      <w:r w:rsidRPr="00C428B2">
        <w:rPr>
          <w:rFonts w:ascii="Times New Roman" w:hAnsi="Times New Roman" w:cs="Times New Roman"/>
          <w:position w:val="-10"/>
        </w:rPr>
        <w:object w:dxaOrig="580" w:dyaOrig="320">
          <v:shape id="_x0000_i1222" type="#_x0000_t75" style="width:29.25pt;height:15.75pt" o:ole="">
            <v:imagedata r:id="rId422" o:title=""/>
          </v:shape>
          <o:OLEObject Type="Embed" ProgID="Equation.DSMT4" ShapeID="_x0000_i1222" DrawAspect="Content" ObjectID="_1789406320" r:id="rId423"/>
        </w:object>
      </w:r>
      <w:r w:rsidRPr="00C428B2">
        <w:rPr>
          <w:rFonts w:ascii="Times New Roman" w:hAnsi="Times New Roman" w:cs="Times New Roman"/>
          <w:lang w:val="vi-VN"/>
        </w:rPr>
        <w:t>(kg)</w:t>
      </w:r>
      <w:r w:rsidRPr="00C428B2">
        <w:rPr>
          <w:rFonts w:ascii="Times New Roman" w:hAnsi="Times New Roman" w:cs="Times New Roman"/>
          <w:lang w:val="vi-VN"/>
        </w:rPr>
        <w:tab/>
      </w:r>
      <w:r w:rsidRPr="00C428B2">
        <w:rPr>
          <w:rFonts w:ascii="Times New Roman" w:hAnsi="Times New Roman" w:cs="Times New Roman"/>
          <w:lang w:val="vi-VN"/>
        </w:rPr>
        <w:tab/>
      </w:r>
    </w:p>
    <w:p w:rsidR="00EA0CB1" w:rsidRPr="00C428B2" w:rsidRDefault="00EA0CB1" w:rsidP="00C57EF6">
      <w:pPr>
        <w:rPr>
          <w:rFonts w:ascii="Times New Roman" w:hAnsi="Times New Roman" w:cs="Times New Roman"/>
          <w:lang w:val="vi-VN"/>
        </w:rPr>
      </w:pPr>
      <w:r w:rsidRPr="00C428B2">
        <w:rPr>
          <w:rFonts w:ascii="Times New Roman" w:hAnsi="Times New Roman" w:cs="Times New Roman"/>
          <w:lang w:val="vi-VN"/>
        </w:rPr>
        <w:t>Vậy bạn đó phải giảm 9,6 kg</w:t>
      </w:r>
      <w:r w:rsidRPr="00C428B2">
        <w:rPr>
          <w:rFonts w:ascii="Times New Roman" w:hAnsi="Times New Roman" w:cs="Times New Roman"/>
          <w:lang w:val="vi-VN"/>
        </w:rPr>
        <w:tab/>
      </w:r>
      <w:r w:rsidRPr="00C428B2">
        <w:rPr>
          <w:rFonts w:ascii="Times New Roman" w:hAnsi="Times New Roman" w:cs="Times New Roman"/>
          <w:lang w:val="vi-VN"/>
        </w:rPr>
        <w:tab/>
      </w:r>
      <w:r w:rsidRPr="00C428B2">
        <w:rPr>
          <w:rFonts w:ascii="Times New Roman" w:hAnsi="Times New Roman" w:cs="Times New Roman"/>
          <w:lang w:val="vi-VN"/>
        </w:rPr>
        <w:tab/>
      </w:r>
      <w:r w:rsidRPr="00C428B2">
        <w:rPr>
          <w:rFonts w:ascii="Times New Roman" w:hAnsi="Times New Roman" w:cs="Times New Roman"/>
          <w:lang w:val="vi-VN"/>
        </w:rPr>
        <w:tab/>
      </w:r>
      <w:r w:rsidRPr="00C428B2">
        <w:rPr>
          <w:rFonts w:ascii="Times New Roman" w:hAnsi="Times New Roman" w:cs="Times New Roman"/>
          <w:lang w:val="vi-VN"/>
        </w:rPr>
        <w:tab/>
      </w:r>
      <w:r w:rsidRPr="00C428B2">
        <w:rPr>
          <w:rFonts w:ascii="Times New Roman" w:hAnsi="Times New Roman" w:cs="Times New Roman"/>
          <w:sz w:val="26"/>
          <w:szCs w:val="26"/>
          <w:lang w:val="vi-VN"/>
        </w:rPr>
        <w:t>(0,25 đ)</w:t>
      </w:r>
    </w:p>
    <w:p w:rsidR="00C645B9" w:rsidRPr="00C428B2" w:rsidRDefault="00C645B9">
      <w:pPr>
        <w:rPr>
          <w:rFonts w:ascii="Times New Roman" w:hAnsi="Times New Roman" w:cs="Times New Roman"/>
          <w:color w:val="000000" w:themeColor="text1"/>
          <w:sz w:val="28"/>
          <w:szCs w:val="28"/>
        </w:rPr>
      </w:pPr>
    </w:p>
    <w:p w:rsidR="00C645B9" w:rsidRPr="00C428B2" w:rsidRDefault="00C645B9">
      <w:pPr>
        <w:rPr>
          <w:rFonts w:ascii="Times New Roman" w:hAnsi="Times New Roman" w:cs="Times New Roman"/>
          <w:color w:val="000000" w:themeColor="text1"/>
          <w:sz w:val="28"/>
          <w:szCs w:val="28"/>
        </w:rPr>
      </w:pPr>
    </w:p>
    <w:p w:rsidR="00C645B9" w:rsidRPr="00C428B2" w:rsidRDefault="00C645B9">
      <w:pPr>
        <w:rPr>
          <w:rFonts w:ascii="Times New Roman" w:hAnsi="Times New Roman" w:cs="Times New Roman"/>
          <w:color w:val="000000" w:themeColor="text1"/>
          <w:sz w:val="28"/>
          <w:szCs w:val="28"/>
        </w:rPr>
      </w:pPr>
    </w:p>
    <w:sectPr w:rsidR="00C645B9" w:rsidRPr="00C428B2" w:rsidSect="00EB7945">
      <w:headerReference w:type="default" r:id="rId424"/>
      <w:footerReference w:type="default" r:id="rId425"/>
      <w:pgSz w:w="12240" w:h="15840"/>
      <w:pgMar w:top="535" w:right="709" w:bottom="851" w:left="992"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3A6C" w:rsidRDefault="003A3A6C">
      <w:pPr>
        <w:spacing w:line="240" w:lineRule="auto"/>
      </w:pPr>
      <w:r>
        <w:separator/>
      </w:r>
    </w:p>
  </w:endnote>
  <w:endnote w:type="continuationSeparator" w:id="0">
    <w:p w:rsidR="003A3A6C" w:rsidRDefault="003A3A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7945" w:rsidRPr="00191AD0" w:rsidRDefault="00EB7945" w:rsidP="00EB794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91AD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1AD0">
      <w:rPr>
        <w:rFonts w:ascii="Times New Roman" w:eastAsia="SimSun" w:hAnsi="Times New Roman" w:cs="Times New Roman"/>
        <w:b/>
        <w:color w:val="000000"/>
        <w:kern w:val="2"/>
        <w:sz w:val="24"/>
        <w:szCs w:val="24"/>
        <w:lang w:val="nl-NL" w:eastAsia="zh-CN"/>
      </w:rPr>
      <w:t xml:space="preserve"> </w:t>
    </w:r>
    <w:r w:rsidRPr="00191AD0">
      <w:rPr>
        <w:rFonts w:ascii="Times New Roman" w:eastAsia="SimSun" w:hAnsi="Times New Roman" w:cs="Times New Roman"/>
        <w:b/>
        <w:color w:val="00B0F0"/>
        <w:kern w:val="2"/>
        <w:sz w:val="24"/>
        <w:szCs w:val="24"/>
        <w:lang w:val="nl-NL" w:eastAsia="zh-CN"/>
      </w:rPr>
      <w:t/>
    </w:r>
    <w:r w:rsidRPr="00191AD0">
      <w:rPr>
        <w:rFonts w:ascii="Times New Roman" w:eastAsia="SimSun" w:hAnsi="Times New Roman" w:cs="Times New Roman"/>
        <w:b/>
        <w:color w:val="FF0000"/>
        <w:kern w:val="2"/>
        <w:sz w:val="24"/>
        <w:szCs w:val="24"/>
        <w:lang w:val="nl-NL" w:eastAsia="zh-CN"/>
      </w:rPr>
      <w:t xml:space="preserve"/>
    </w:r>
    <w:r w:rsidRPr="00191AD0">
      <w:rPr>
        <w:rFonts w:ascii="Times New Roman" w:eastAsia="SimSun" w:hAnsi="Times New Roman" w:cs="Times New Roman"/>
        <w:b/>
        <w:color w:val="000000"/>
        <w:kern w:val="2"/>
        <w:sz w:val="24"/>
        <w:szCs w:val="24"/>
        <w:lang w:eastAsia="zh-CN"/>
      </w:rPr>
      <w:t xml:space="preserve">                                </w:t>
    </w:r>
    <w:r w:rsidRPr="00191AD0">
      <w:rPr>
        <w:rFonts w:ascii="Times New Roman" w:eastAsia="SimSun" w:hAnsi="Times New Roman" w:cs="Times New Roman"/>
        <w:b/>
        <w:color w:val="FF0000"/>
        <w:kern w:val="2"/>
        <w:sz w:val="24"/>
        <w:szCs w:val="24"/>
        <w:lang w:eastAsia="zh-CN"/>
      </w:rPr>
      <w:t>Trang</w:t>
    </w:r>
    <w:r w:rsidRPr="00191AD0">
      <w:rPr>
        <w:rFonts w:ascii="Times New Roman" w:eastAsia="SimSun" w:hAnsi="Times New Roman" w:cs="Times New Roman"/>
        <w:b/>
        <w:color w:val="0070C0"/>
        <w:kern w:val="2"/>
        <w:sz w:val="24"/>
        <w:szCs w:val="24"/>
        <w:lang w:eastAsia="zh-CN"/>
      </w:rPr>
      <w:t xml:space="preserve"> </w:t>
    </w:r>
    <w:r w:rsidRPr="00191AD0">
      <w:rPr>
        <w:rFonts w:ascii="Times New Roman" w:eastAsia="SimSun" w:hAnsi="Times New Roman" w:cs="Times New Roman"/>
        <w:b/>
        <w:color w:val="0070C0"/>
        <w:kern w:val="2"/>
        <w:sz w:val="24"/>
        <w:szCs w:val="24"/>
        <w:lang w:eastAsia="zh-CN"/>
      </w:rPr>
      <w:fldChar w:fldCharType="begin"/>
    </w:r>
    <w:r w:rsidRPr="00191AD0">
      <w:rPr>
        <w:rFonts w:ascii="Times New Roman" w:eastAsia="SimSun" w:hAnsi="Times New Roman" w:cs="Times New Roman"/>
        <w:b/>
        <w:color w:val="0070C0"/>
        <w:kern w:val="2"/>
        <w:sz w:val="24"/>
        <w:szCs w:val="24"/>
        <w:lang w:eastAsia="zh-CN"/>
      </w:rPr>
      <w:instrText xml:space="preserve"> PAGE   \* MERGEFORMAT </w:instrText>
    </w:r>
    <w:r w:rsidRPr="00191AD0">
      <w:rPr>
        <w:rFonts w:ascii="Times New Roman" w:eastAsia="SimSun" w:hAnsi="Times New Roman" w:cs="Times New Roman"/>
        <w:b/>
        <w:color w:val="0070C0"/>
        <w:kern w:val="2"/>
        <w:sz w:val="24"/>
        <w:szCs w:val="24"/>
        <w:lang w:eastAsia="zh-CN"/>
      </w:rPr>
      <w:fldChar w:fldCharType="separate"/>
    </w:r>
    <w:r w:rsidR="00C428B2">
      <w:rPr>
        <w:rFonts w:ascii="Times New Roman" w:eastAsia="SimSun" w:hAnsi="Times New Roman" w:cs="Times New Roman"/>
        <w:b/>
        <w:noProof/>
        <w:color w:val="0070C0"/>
        <w:kern w:val="2"/>
        <w:sz w:val="24"/>
        <w:szCs w:val="24"/>
        <w:lang w:eastAsia="zh-CN"/>
      </w:rPr>
      <w:t>29</w:t>
    </w:r>
    <w:r w:rsidRPr="00191AD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3A6C" w:rsidRDefault="003A3A6C">
      <w:pPr>
        <w:spacing w:after="0"/>
      </w:pPr>
      <w:r>
        <w:separator/>
      </w:r>
    </w:p>
  </w:footnote>
  <w:footnote w:type="continuationSeparator" w:id="0">
    <w:p w:rsidR="003A3A6C" w:rsidRDefault="003A3A6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7945" w:rsidRPr="00191AD0" w:rsidRDefault="00EB7945" w:rsidP="00EB794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1AD0">
      <w:rPr>
        <w:rFonts w:ascii="Times New Roman" w:eastAsia="Calibri" w:hAnsi="Times New Roman" w:cs="Times New Roman"/>
        <w:b/>
        <w:color w:val="00B0F0"/>
        <w:sz w:val="24"/>
        <w:szCs w:val="24"/>
        <w:lang w:val="nl-NL"/>
      </w:rPr>
      <w:t/>
    </w:r>
    <w:r w:rsidRPr="00191A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A6004"/>
    <w:multiLevelType w:val="hybridMultilevel"/>
    <w:tmpl w:val="2040B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026AD6"/>
    <w:multiLevelType w:val="multilevel"/>
    <w:tmpl w:val="04026A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4130A09"/>
    <w:multiLevelType w:val="hybridMultilevel"/>
    <w:tmpl w:val="3424A18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A313625"/>
    <w:multiLevelType w:val="hybridMultilevel"/>
    <w:tmpl w:val="A40E1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927F72"/>
    <w:multiLevelType w:val="hybridMultilevel"/>
    <w:tmpl w:val="21DE9DBA"/>
    <w:lvl w:ilvl="0" w:tplc="9402A968">
      <w:start w:val="5"/>
      <w:numFmt w:val="bullet"/>
      <w:pStyle w:val="MTDisplayEquation"/>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0BB0199E"/>
    <w:multiLevelType w:val="hybridMultilevel"/>
    <w:tmpl w:val="E31EB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895FBA"/>
    <w:multiLevelType w:val="multilevel"/>
    <w:tmpl w:val="19895FBA"/>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0AF0B6D"/>
    <w:multiLevelType w:val="hybridMultilevel"/>
    <w:tmpl w:val="174E8C3E"/>
    <w:lvl w:ilvl="0" w:tplc="BEDA33DC">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B226651"/>
    <w:multiLevelType w:val="hybridMultilevel"/>
    <w:tmpl w:val="E31EB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16632D"/>
    <w:multiLevelType w:val="multilevel"/>
    <w:tmpl w:val="F0DEFD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3F33994"/>
    <w:multiLevelType w:val="hybridMultilevel"/>
    <w:tmpl w:val="5706E994"/>
    <w:lvl w:ilvl="0" w:tplc="8DAA14E0">
      <w:start w:val="1"/>
      <w:numFmt w:val="lowerLetter"/>
      <w:lvlText w:val="%1."/>
      <w:lvlJc w:val="left"/>
      <w:pPr>
        <w:ind w:left="790" w:hanging="360"/>
      </w:pPr>
      <w:rPr>
        <w:rFonts w:hint="default"/>
        <w:b w:val="0"/>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11">
    <w:nsid w:val="34276957"/>
    <w:multiLevelType w:val="hybridMultilevel"/>
    <w:tmpl w:val="E20A3ED4"/>
    <w:lvl w:ilvl="0" w:tplc="CAD4B75A">
      <w:start w:val="1"/>
      <w:numFmt w:val="upperLetter"/>
      <w:lvlText w:val="%1."/>
      <w:lvlJc w:val="left"/>
      <w:pPr>
        <w:ind w:left="720" w:hanging="360"/>
      </w:pPr>
      <w:rPr>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4667776"/>
    <w:multiLevelType w:val="hybridMultilevel"/>
    <w:tmpl w:val="BF0255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5F41A9"/>
    <w:multiLevelType w:val="hybridMultilevel"/>
    <w:tmpl w:val="A7B41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5D3929"/>
    <w:multiLevelType w:val="hybridMultilevel"/>
    <w:tmpl w:val="DD7C5774"/>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5">
    <w:nsid w:val="39CF6DF4"/>
    <w:multiLevelType w:val="hybridMultilevel"/>
    <w:tmpl w:val="2F66DB0A"/>
    <w:lvl w:ilvl="0" w:tplc="E4C2895C">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E51241"/>
    <w:multiLevelType w:val="hybridMultilevel"/>
    <w:tmpl w:val="DD7C577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D367E71"/>
    <w:multiLevelType w:val="hybridMultilevel"/>
    <w:tmpl w:val="CEAE5D44"/>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nsid w:val="43AB4C66"/>
    <w:multiLevelType w:val="hybridMultilevel"/>
    <w:tmpl w:val="977A9C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CF2BA3"/>
    <w:multiLevelType w:val="hybridMultilevel"/>
    <w:tmpl w:val="DD5CBE7E"/>
    <w:lvl w:ilvl="0" w:tplc="66C055C4">
      <w:start w:val="1"/>
      <w:numFmt w:val="decimal"/>
      <w:lvlText w:val="Bài %1:"/>
      <w:lvlJc w:val="left"/>
      <w:pPr>
        <w:ind w:left="540" w:hanging="360"/>
      </w:pPr>
      <w:rPr>
        <w:rFonts w:ascii="Times New Roman" w:hAnsi="Times New Roman" w:cs="Times New Roman" w:hint="default"/>
        <w:b/>
        <w:bCs/>
        <w:color w:val="auto"/>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20">
    <w:nsid w:val="482C0F85"/>
    <w:multiLevelType w:val="hybridMultilevel"/>
    <w:tmpl w:val="A216CFA8"/>
    <w:lvl w:ilvl="0" w:tplc="E5904A4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A771D0"/>
    <w:multiLevelType w:val="hybridMultilevel"/>
    <w:tmpl w:val="599657B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4BE66F72"/>
    <w:multiLevelType w:val="hybridMultilevel"/>
    <w:tmpl w:val="A38CCA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462E90"/>
    <w:multiLevelType w:val="hybridMultilevel"/>
    <w:tmpl w:val="F718E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25270A"/>
    <w:multiLevelType w:val="hybridMultilevel"/>
    <w:tmpl w:val="CEAE5D4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5">
    <w:nsid w:val="4E567D6D"/>
    <w:multiLevelType w:val="multilevel"/>
    <w:tmpl w:val="4E567D6D"/>
    <w:lvl w:ilvl="0">
      <w:start w:val="1"/>
      <w:numFmt w:val="upperLetter"/>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26">
    <w:nsid w:val="681238E3"/>
    <w:multiLevelType w:val="hybridMultilevel"/>
    <w:tmpl w:val="DB168E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93C7B1D"/>
    <w:multiLevelType w:val="hybridMultilevel"/>
    <w:tmpl w:val="6BBEC536"/>
    <w:lvl w:ilvl="0" w:tplc="45E4CBFC">
      <w:start w:val="1"/>
      <w:numFmt w:val="low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A05A0B"/>
    <w:multiLevelType w:val="hybridMultilevel"/>
    <w:tmpl w:val="2FD6A096"/>
    <w:lvl w:ilvl="0" w:tplc="DB1AF7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F20ED4"/>
    <w:multiLevelType w:val="multilevel"/>
    <w:tmpl w:val="6AF20E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E1E53E6"/>
    <w:multiLevelType w:val="hybridMultilevel"/>
    <w:tmpl w:val="01D219E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F6F32A7"/>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B8184A"/>
    <w:multiLevelType w:val="hybridMultilevel"/>
    <w:tmpl w:val="269C9B5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57A2D18"/>
    <w:multiLevelType w:val="hybridMultilevel"/>
    <w:tmpl w:val="74F68CDE"/>
    <w:lvl w:ilvl="0" w:tplc="A5D2F0A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C1E69C5"/>
    <w:multiLevelType w:val="hybridMultilevel"/>
    <w:tmpl w:val="28A21954"/>
    <w:lvl w:ilvl="0" w:tplc="0DC83272">
      <w:start w:val="1"/>
      <w:numFmt w:val="lowerLetter"/>
      <w:lvlText w:val="%1)"/>
      <w:lvlJc w:val="left"/>
      <w:pPr>
        <w:tabs>
          <w:tab w:val="num" w:pos="1080"/>
        </w:tabs>
        <w:ind w:left="1080" w:hanging="360"/>
      </w:pPr>
      <w:rPr>
        <w:b w:val="0"/>
        <w:bCs w:val="0"/>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num w:numId="1">
    <w:abstractNumId w:val="29"/>
  </w:num>
  <w:num w:numId="2">
    <w:abstractNumId w:val="6"/>
  </w:num>
  <w:num w:numId="3">
    <w:abstractNumId w:val="25"/>
  </w:num>
  <w:num w:numId="4">
    <w:abstractNumId w:val="4"/>
  </w:num>
  <w:num w:numId="5">
    <w:abstractNumId w:val="23"/>
  </w:num>
  <w:num w:numId="6">
    <w:abstractNumId w:val="5"/>
  </w:num>
  <w:num w:numId="7">
    <w:abstractNumId w:val="15"/>
  </w:num>
  <w:num w:numId="8">
    <w:abstractNumId w:val="3"/>
  </w:num>
  <w:num w:numId="9">
    <w:abstractNumId w:val="8"/>
  </w:num>
  <w:num w:numId="10">
    <w:abstractNumId w:val="18"/>
  </w:num>
  <w:num w:numId="11">
    <w:abstractNumId w:val="30"/>
  </w:num>
  <w:num w:numId="12">
    <w:abstractNumId w:val="32"/>
  </w:num>
  <w:num w:numId="13">
    <w:abstractNumId w:val="28"/>
  </w:num>
  <w:num w:numId="14">
    <w:abstractNumId w:val="27"/>
  </w:num>
  <w:num w:numId="15">
    <w:abstractNumId w:val="13"/>
  </w:num>
  <w:num w:numId="16">
    <w:abstractNumId w:val="34"/>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16"/>
  </w:num>
  <w:num w:numId="21">
    <w:abstractNumId w:val="22"/>
  </w:num>
  <w:num w:numId="22">
    <w:abstractNumId w:val="35"/>
  </w:num>
  <w:num w:numId="23">
    <w:abstractNumId w:val="17"/>
  </w:num>
  <w:num w:numId="24">
    <w:abstractNumId w:val="14"/>
  </w:num>
  <w:num w:numId="25">
    <w:abstractNumId w:val="12"/>
  </w:num>
  <w:num w:numId="26">
    <w:abstractNumId w:val="7"/>
  </w:num>
  <w:num w:numId="27">
    <w:abstractNumId w:val="10"/>
  </w:num>
  <w:num w:numId="28">
    <w:abstractNumId w:val="9"/>
    <w:lvlOverride w:ilvl="0">
      <w:lvl w:ilvl="0">
        <w:numFmt w:val="lowerLetter"/>
        <w:lvlText w:val="%1."/>
        <w:lvlJc w:val="left"/>
      </w:lvl>
    </w:lvlOverride>
  </w:num>
  <w:num w:numId="29">
    <w:abstractNumId w:val="9"/>
    <w:lvlOverride w:ilvl="0">
      <w:lvl w:ilvl="0">
        <w:numFmt w:val="lowerLetter"/>
        <w:lvlText w:val="%1."/>
        <w:lvlJc w:val="left"/>
      </w:lvl>
    </w:lvlOverride>
  </w:num>
  <w:num w:numId="30">
    <w:abstractNumId w:val="0"/>
  </w:num>
  <w:num w:numId="31">
    <w:abstractNumId w:val="26"/>
  </w:num>
  <w:num w:numId="32">
    <w:abstractNumId w:val="20"/>
  </w:num>
  <w:num w:numId="33">
    <w:abstractNumId w:val="31"/>
  </w:num>
  <w:num w:numId="34">
    <w:abstractNumId w:val="33"/>
  </w:num>
  <w:num w:numId="35">
    <w:abstractNumId w:val="21"/>
  </w:num>
  <w:num w:numId="36">
    <w:abstractNumId w:val="19"/>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906"/>
    <w:rsid w:val="000703D2"/>
    <w:rsid w:val="000B0472"/>
    <w:rsid w:val="000D377D"/>
    <w:rsid w:val="000F26C4"/>
    <w:rsid w:val="00131CD3"/>
    <w:rsid w:val="00176D62"/>
    <w:rsid w:val="001C068F"/>
    <w:rsid w:val="001D75C5"/>
    <w:rsid w:val="001F71F1"/>
    <w:rsid w:val="00217064"/>
    <w:rsid w:val="00226A0A"/>
    <w:rsid w:val="00287535"/>
    <w:rsid w:val="002952F7"/>
    <w:rsid w:val="002D5447"/>
    <w:rsid w:val="002D7660"/>
    <w:rsid w:val="002E1C5A"/>
    <w:rsid w:val="002F72C0"/>
    <w:rsid w:val="0030090F"/>
    <w:rsid w:val="003278AC"/>
    <w:rsid w:val="00341D54"/>
    <w:rsid w:val="003A3A6C"/>
    <w:rsid w:val="0047247C"/>
    <w:rsid w:val="00477CD3"/>
    <w:rsid w:val="00490E13"/>
    <w:rsid w:val="004E2DF0"/>
    <w:rsid w:val="00541E55"/>
    <w:rsid w:val="005B0410"/>
    <w:rsid w:val="005C4F6B"/>
    <w:rsid w:val="005D1057"/>
    <w:rsid w:val="005E010F"/>
    <w:rsid w:val="00665987"/>
    <w:rsid w:val="006A2A79"/>
    <w:rsid w:val="006A62E5"/>
    <w:rsid w:val="006F5415"/>
    <w:rsid w:val="00747B2E"/>
    <w:rsid w:val="00775692"/>
    <w:rsid w:val="007D2AD5"/>
    <w:rsid w:val="007D3CD5"/>
    <w:rsid w:val="007F105D"/>
    <w:rsid w:val="007F1D20"/>
    <w:rsid w:val="00821A8D"/>
    <w:rsid w:val="00851638"/>
    <w:rsid w:val="0085178E"/>
    <w:rsid w:val="008652ED"/>
    <w:rsid w:val="008C7EE0"/>
    <w:rsid w:val="008F1852"/>
    <w:rsid w:val="008F3F3B"/>
    <w:rsid w:val="009020E3"/>
    <w:rsid w:val="00922777"/>
    <w:rsid w:val="0092355C"/>
    <w:rsid w:val="00954B81"/>
    <w:rsid w:val="0096290B"/>
    <w:rsid w:val="00964D4C"/>
    <w:rsid w:val="009664F8"/>
    <w:rsid w:val="00991E30"/>
    <w:rsid w:val="00993D5C"/>
    <w:rsid w:val="00A72FCD"/>
    <w:rsid w:val="00AF1D11"/>
    <w:rsid w:val="00AF7906"/>
    <w:rsid w:val="00B30FA6"/>
    <w:rsid w:val="00B5641B"/>
    <w:rsid w:val="00B56674"/>
    <w:rsid w:val="00C169E2"/>
    <w:rsid w:val="00C2588E"/>
    <w:rsid w:val="00C42124"/>
    <w:rsid w:val="00C428B2"/>
    <w:rsid w:val="00C51A70"/>
    <w:rsid w:val="00C57EF6"/>
    <w:rsid w:val="00C645B9"/>
    <w:rsid w:val="00C95CA5"/>
    <w:rsid w:val="00CA5791"/>
    <w:rsid w:val="00CB3092"/>
    <w:rsid w:val="00CB63ED"/>
    <w:rsid w:val="00D002AD"/>
    <w:rsid w:val="00D57E31"/>
    <w:rsid w:val="00D800D1"/>
    <w:rsid w:val="00DA2779"/>
    <w:rsid w:val="00DB515A"/>
    <w:rsid w:val="00DE79B0"/>
    <w:rsid w:val="00E116E1"/>
    <w:rsid w:val="00E121BF"/>
    <w:rsid w:val="00E432B8"/>
    <w:rsid w:val="00E479BE"/>
    <w:rsid w:val="00EA0CB1"/>
    <w:rsid w:val="00EB7945"/>
    <w:rsid w:val="00ED7136"/>
    <w:rsid w:val="00EF2F30"/>
    <w:rsid w:val="00EF363A"/>
    <w:rsid w:val="00EF3C40"/>
    <w:rsid w:val="00EF5548"/>
    <w:rsid w:val="00F03C51"/>
    <w:rsid w:val="00F0629E"/>
    <w:rsid w:val="00F07D65"/>
    <w:rsid w:val="00F162DF"/>
    <w:rsid w:val="00F2220B"/>
    <w:rsid w:val="00F24200"/>
    <w:rsid w:val="00F25670"/>
    <w:rsid w:val="00F57661"/>
    <w:rsid w:val="00F84BA8"/>
    <w:rsid w:val="00F87D16"/>
    <w:rsid w:val="00FB4ACF"/>
    <w:rsid w:val="03292E3E"/>
    <w:rsid w:val="0A4F38EF"/>
    <w:rsid w:val="0B8D04E6"/>
    <w:rsid w:val="0C9949B9"/>
    <w:rsid w:val="1317710E"/>
    <w:rsid w:val="15196FAC"/>
    <w:rsid w:val="15915971"/>
    <w:rsid w:val="174A0B42"/>
    <w:rsid w:val="1E1778EF"/>
    <w:rsid w:val="25BA7F75"/>
    <w:rsid w:val="3BCF572C"/>
    <w:rsid w:val="3E0C635B"/>
    <w:rsid w:val="3E47743A"/>
    <w:rsid w:val="40DA57F1"/>
    <w:rsid w:val="4158155A"/>
    <w:rsid w:val="46C042A0"/>
    <w:rsid w:val="47800E5B"/>
    <w:rsid w:val="481C47B8"/>
    <w:rsid w:val="5AC558FB"/>
    <w:rsid w:val="5CBC1B3E"/>
    <w:rsid w:val="5E841B1E"/>
    <w:rsid w:val="5F9032E2"/>
    <w:rsid w:val="652F768E"/>
    <w:rsid w:val="69496FFA"/>
    <w:rsid w:val="698B02B8"/>
    <w:rsid w:val="724C3343"/>
    <w:rsid w:val="78295334"/>
    <w:rsid w:val="7862510D"/>
    <w:rsid w:val="7B7C4426"/>
    <w:rsid w:val="7F101A04"/>
    <w:rsid w:val="7FC15A2F"/>
  </w:rsids>
  <m:mathPr>
    <m:mathFont m:val="Cambria Math"/>
    <m:brkBin m:val="before"/>
    <m:brkBinSub m:val="--"/>
    <m:smallFrac/>
    <m:dispDef/>
    <m:lMargin m:val="0"/>
    <m:rMargin m:val="0"/>
    <m:defJc m:val="centerGroup"/>
    <m:wrapRight/>
    <m:intLim m:val="undOvr"/>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pPr>
      <w:ind w:left="720"/>
      <w:contextualSpacing/>
    </w:pPr>
  </w:style>
  <w:style w:type="paragraph" w:styleId="BalloonText">
    <w:name w:val="Balloon Text"/>
    <w:basedOn w:val="Normal"/>
    <w:link w:val="BalloonTextChar"/>
    <w:uiPriority w:val="99"/>
    <w:semiHidden/>
    <w:unhideWhenUsed/>
    <w:rsid w:val="00AF1D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D11"/>
    <w:rPr>
      <w:rFonts w:ascii="Tahoma" w:hAnsi="Tahoma" w:cs="Tahoma"/>
      <w:sz w:val="16"/>
      <w:szCs w:val="16"/>
    </w:rPr>
  </w:style>
  <w:style w:type="character" w:customStyle="1" w:styleId="ListParagraphChar">
    <w:name w:val="List Paragraph Char"/>
    <w:aliases w:val="List Paragraph_FS Char"/>
    <w:link w:val="ListParagraph"/>
    <w:uiPriority w:val="34"/>
    <w:qFormat/>
    <w:rsid w:val="002F72C0"/>
    <w:rPr>
      <w:sz w:val="22"/>
      <w:szCs w:val="22"/>
    </w:rPr>
  </w:style>
  <w:style w:type="paragraph" w:customStyle="1" w:styleId="MTDisplayEquation">
    <w:name w:val="MTDisplayEquation"/>
    <w:basedOn w:val="ListParagraph"/>
    <w:next w:val="Normal"/>
    <w:link w:val="MTDisplayEquationChar"/>
    <w:rsid w:val="002F72C0"/>
    <w:pPr>
      <w:numPr>
        <w:numId w:val="4"/>
      </w:numPr>
      <w:tabs>
        <w:tab w:val="center" w:pos="5920"/>
        <w:tab w:val="right" w:pos="10780"/>
      </w:tabs>
      <w:spacing w:before="120" w:after="120" w:line="240" w:lineRule="auto"/>
    </w:pPr>
    <w:rPr>
      <w:rFonts w:ascii="Calibri" w:eastAsia="Calibri" w:hAnsi="Calibri" w:cs="SimSun"/>
      <w:b/>
      <w:bCs/>
      <w:sz w:val="26"/>
      <w:szCs w:val="26"/>
    </w:rPr>
  </w:style>
  <w:style w:type="character" w:styleId="PlaceholderText">
    <w:name w:val="Placeholder Text"/>
    <w:basedOn w:val="DefaultParagraphFont"/>
    <w:uiPriority w:val="99"/>
    <w:semiHidden/>
    <w:rsid w:val="008652ED"/>
    <w:rPr>
      <w:color w:val="808080"/>
    </w:rPr>
  </w:style>
  <w:style w:type="character" w:customStyle="1" w:styleId="MTDisplayEquationChar">
    <w:name w:val="MTDisplayEquation Char"/>
    <w:basedOn w:val="ListParagraphChar"/>
    <w:link w:val="MTDisplayEquation"/>
    <w:rsid w:val="008652ED"/>
    <w:rPr>
      <w:rFonts w:ascii="Calibri" w:eastAsia="Calibri" w:hAnsi="Calibri" w:cs="SimSun"/>
      <w:b/>
      <w:bCs/>
      <w:sz w:val="26"/>
      <w:szCs w:val="26"/>
    </w:rPr>
  </w:style>
  <w:style w:type="table" w:styleId="TableGrid">
    <w:name w:val="Table Grid"/>
    <w:aliases w:val="Bảng TK,trongbang"/>
    <w:basedOn w:val="TableNormal"/>
    <w:uiPriority w:val="39"/>
    <w:qFormat/>
    <w:rsid w:val="008F1852"/>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162DF"/>
    <w:rPr>
      <w:color w:val="0000FF"/>
      <w:u w:val="single"/>
    </w:rPr>
  </w:style>
  <w:style w:type="paragraph" w:styleId="NormalWeb">
    <w:name w:val="Normal (Web)"/>
    <w:basedOn w:val="Normal"/>
    <w:uiPriority w:val="99"/>
    <w:unhideWhenUsed/>
    <w:rsid w:val="00F162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162DF"/>
    <w:rPr>
      <w:b/>
      <w:bCs/>
    </w:rPr>
  </w:style>
  <w:style w:type="paragraph" w:styleId="Header">
    <w:name w:val="header"/>
    <w:basedOn w:val="Normal"/>
    <w:link w:val="HeaderChar"/>
    <w:uiPriority w:val="99"/>
    <w:unhideWhenUsed/>
    <w:rsid w:val="002E1C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1C5A"/>
    <w:rPr>
      <w:sz w:val="22"/>
      <w:szCs w:val="22"/>
    </w:rPr>
  </w:style>
  <w:style w:type="paragraph" w:styleId="Footer">
    <w:name w:val="footer"/>
    <w:basedOn w:val="Normal"/>
    <w:link w:val="FooterChar"/>
    <w:uiPriority w:val="99"/>
    <w:unhideWhenUsed/>
    <w:rsid w:val="002E1C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1C5A"/>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pPr>
      <w:ind w:left="720"/>
      <w:contextualSpacing/>
    </w:pPr>
  </w:style>
  <w:style w:type="paragraph" w:styleId="BalloonText">
    <w:name w:val="Balloon Text"/>
    <w:basedOn w:val="Normal"/>
    <w:link w:val="BalloonTextChar"/>
    <w:uiPriority w:val="99"/>
    <w:semiHidden/>
    <w:unhideWhenUsed/>
    <w:rsid w:val="00AF1D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D11"/>
    <w:rPr>
      <w:rFonts w:ascii="Tahoma" w:hAnsi="Tahoma" w:cs="Tahoma"/>
      <w:sz w:val="16"/>
      <w:szCs w:val="16"/>
    </w:rPr>
  </w:style>
  <w:style w:type="character" w:customStyle="1" w:styleId="ListParagraphChar">
    <w:name w:val="List Paragraph Char"/>
    <w:aliases w:val="List Paragraph_FS Char"/>
    <w:link w:val="ListParagraph"/>
    <w:uiPriority w:val="34"/>
    <w:qFormat/>
    <w:rsid w:val="002F72C0"/>
    <w:rPr>
      <w:sz w:val="22"/>
      <w:szCs w:val="22"/>
    </w:rPr>
  </w:style>
  <w:style w:type="paragraph" w:customStyle="1" w:styleId="MTDisplayEquation">
    <w:name w:val="MTDisplayEquation"/>
    <w:basedOn w:val="ListParagraph"/>
    <w:next w:val="Normal"/>
    <w:link w:val="MTDisplayEquationChar"/>
    <w:rsid w:val="002F72C0"/>
    <w:pPr>
      <w:numPr>
        <w:numId w:val="4"/>
      </w:numPr>
      <w:tabs>
        <w:tab w:val="center" w:pos="5920"/>
        <w:tab w:val="right" w:pos="10780"/>
      </w:tabs>
      <w:spacing w:before="120" w:after="120" w:line="240" w:lineRule="auto"/>
    </w:pPr>
    <w:rPr>
      <w:rFonts w:ascii="Calibri" w:eastAsia="Calibri" w:hAnsi="Calibri" w:cs="SimSun"/>
      <w:b/>
      <w:bCs/>
      <w:sz w:val="26"/>
      <w:szCs w:val="26"/>
    </w:rPr>
  </w:style>
  <w:style w:type="character" w:styleId="PlaceholderText">
    <w:name w:val="Placeholder Text"/>
    <w:basedOn w:val="DefaultParagraphFont"/>
    <w:uiPriority w:val="99"/>
    <w:semiHidden/>
    <w:rsid w:val="008652ED"/>
    <w:rPr>
      <w:color w:val="808080"/>
    </w:rPr>
  </w:style>
  <w:style w:type="character" w:customStyle="1" w:styleId="MTDisplayEquationChar">
    <w:name w:val="MTDisplayEquation Char"/>
    <w:basedOn w:val="ListParagraphChar"/>
    <w:link w:val="MTDisplayEquation"/>
    <w:rsid w:val="008652ED"/>
    <w:rPr>
      <w:rFonts w:ascii="Calibri" w:eastAsia="Calibri" w:hAnsi="Calibri" w:cs="SimSun"/>
      <w:b/>
      <w:bCs/>
      <w:sz w:val="26"/>
      <w:szCs w:val="26"/>
    </w:rPr>
  </w:style>
  <w:style w:type="table" w:styleId="TableGrid">
    <w:name w:val="Table Grid"/>
    <w:aliases w:val="Bảng TK,trongbang"/>
    <w:basedOn w:val="TableNormal"/>
    <w:uiPriority w:val="39"/>
    <w:qFormat/>
    <w:rsid w:val="008F1852"/>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162DF"/>
    <w:rPr>
      <w:color w:val="0000FF"/>
      <w:u w:val="single"/>
    </w:rPr>
  </w:style>
  <w:style w:type="paragraph" w:styleId="NormalWeb">
    <w:name w:val="Normal (Web)"/>
    <w:basedOn w:val="Normal"/>
    <w:uiPriority w:val="99"/>
    <w:unhideWhenUsed/>
    <w:rsid w:val="00F162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162DF"/>
    <w:rPr>
      <w:b/>
      <w:bCs/>
    </w:rPr>
  </w:style>
  <w:style w:type="paragraph" w:styleId="Header">
    <w:name w:val="header"/>
    <w:basedOn w:val="Normal"/>
    <w:link w:val="HeaderChar"/>
    <w:uiPriority w:val="99"/>
    <w:unhideWhenUsed/>
    <w:rsid w:val="002E1C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1C5A"/>
    <w:rPr>
      <w:sz w:val="22"/>
      <w:szCs w:val="22"/>
    </w:rPr>
  </w:style>
  <w:style w:type="paragraph" w:styleId="Footer">
    <w:name w:val="footer"/>
    <w:basedOn w:val="Normal"/>
    <w:link w:val="FooterChar"/>
    <w:uiPriority w:val="99"/>
    <w:unhideWhenUsed/>
    <w:rsid w:val="002E1C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1C5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7.bin" Type="http://schemas.openxmlformats.org/officeDocument/2006/relationships/oleObject"/><Relationship Id="rId101" Target="media/image52.wmf" Type="http://schemas.openxmlformats.org/officeDocument/2006/relationships/image"/><Relationship Id="rId102" Target="embeddings/oleObject38.bin" Type="http://schemas.openxmlformats.org/officeDocument/2006/relationships/oleObject"/><Relationship Id="rId103" Target="media/image53.wmf" Type="http://schemas.openxmlformats.org/officeDocument/2006/relationships/image"/><Relationship Id="rId104" Target="embeddings/oleObject39.bin" Type="http://schemas.openxmlformats.org/officeDocument/2006/relationships/oleObject"/><Relationship Id="rId105" Target="media/image54.wmf" Type="http://schemas.openxmlformats.org/officeDocument/2006/relationships/image"/><Relationship Id="rId106" Target="embeddings/oleObject40.bin" Type="http://schemas.openxmlformats.org/officeDocument/2006/relationships/oleObject"/><Relationship Id="rId107" Target="media/image55.wmf" Type="http://schemas.openxmlformats.org/officeDocument/2006/relationships/image"/><Relationship Id="rId108" Target="embeddings/oleObject41.bin" Type="http://schemas.openxmlformats.org/officeDocument/2006/relationships/oleObject"/><Relationship Id="rId109" Target="media/image56.wmf" Type="http://schemas.openxmlformats.org/officeDocument/2006/relationships/image"/><Relationship Id="rId11" Target="embeddings/oleObject2.bin" Type="http://schemas.openxmlformats.org/officeDocument/2006/relationships/oleObject"/><Relationship Id="rId110" Target="embeddings/oleObject42.bin" Type="http://schemas.openxmlformats.org/officeDocument/2006/relationships/oleObject"/><Relationship Id="rId111" Target="media/image57.wmf" Type="http://schemas.openxmlformats.org/officeDocument/2006/relationships/image"/><Relationship Id="rId112" Target="embeddings/oleObject43.bin" Type="http://schemas.openxmlformats.org/officeDocument/2006/relationships/oleObject"/><Relationship Id="rId113" Target="embeddings/oleObject44.bin" Type="http://schemas.openxmlformats.org/officeDocument/2006/relationships/oleObject"/><Relationship Id="rId114" Target="media/image58.wmf" Type="http://schemas.openxmlformats.org/officeDocument/2006/relationships/image"/><Relationship Id="rId115" Target="embeddings/oleObject45.bin" Type="http://schemas.openxmlformats.org/officeDocument/2006/relationships/oleObject"/><Relationship Id="rId116" Target="media/image59.wmf" Type="http://schemas.openxmlformats.org/officeDocument/2006/relationships/image"/><Relationship Id="rId117" Target="embeddings/oleObject46.bin" Type="http://schemas.openxmlformats.org/officeDocument/2006/relationships/oleObject"/><Relationship Id="rId118" Target="media/image60.wmf" Type="http://schemas.openxmlformats.org/officeDocument/2006/relationships/image"/><Relationship Id="rId119" Target="embeddings/oleObject47.bin" Type="http://schemas.openxmlformats.org/officeDocument/2006/relationships/oleObject"/><Relationship Id="rId12" Target="media/image3.wmf" Type="http://schemas.openxmlformats.org/officeDocument/2006/relationships/image"/><Relationship Id="rId120" Target="media/image61.wmf" Type="http://schemas.openxmlformats.org/officeDocument/2006/relationships/image"/><Relationship Id="rId121" Target="embeddings/oleObject48.bin" Type="http://schemas.openxmlformats.org/officeDocument/2006/relationships/oleObject"/><Relationship Id="rId122" Target="media/image62.wmf" Type="http://schemas.openxmlformats.org/officeDocument/2006/relationships/image"/><Relationship Id="rId123" Target="embeddings/oleObject49.bin" Type="http://schemas.openxmlformats.org/officeDocument/2006/relationships/oleObject"/><Relationship Id="rId124" Target="media/image63.wmf" Type="http://schemas.openxmlformats.org/officeDocument/2006/relationships/image"/><Relationship Id="rId125" Target="embeddings/oleObject50.bin" Type="http://schemas.openxmlformats.org/officeDocument/2006/relationships/oleObject"/><Relationship Id="rId126" Target="media/image64.wmf" Type="http://schemas.openxmlformats.org/officeDocument/2006/relationships/image"/><Relationship Id="rId127" Target="embeddings/oleObject51.bin" Type="http://schemas.openxmlformats.org/officeDocument/2006/relationships/oleObject"/><Relationship Id="rId128" Target="media/image65.png" Type="http://schemas.openxmlformats.org/officeDocument/2006/relationships/image"/><Relationship Id="rId129" Target="media/image66.wmf" Type="http://schemas.openxmlformats.org/officeDocument/2006/relationships/image"/><Relationship Id="rId13" Target="embeddings/oleObject3.bin" Type="http://schemas.openxmlformats.org/officeDocument/2006/relationships/oleObject"/><Relationship Id="rId130" Target="embeddings/oleObject52.bin" Type="http://schemas.openxmlformats.org/officeDocument/2006/relationships/oleObject"/><Relationship Id="rId131" Target="media/image67.wmf" Type="http://schemas.openxmlformats.org/officeDocument/2006/relationships/image"/><Relationship Id="rId132" Target="embeddings/oleObject53.bin" Type="http://schemas.openxmlformats.org/officeDocument/2006/relationships/oleObject"/><Relationship Id="rId133" Target="media/image68.wmf" Type="http://schemas.openxmlformats.org/officeDocument/2006/relationships/image"/><Relationship Id="rId134" Target="embeddings/oleObject54.bin" Type="http://schemas.openxmlformats.org/officeDocument/2006/relationships/oleObject"/><Relationship Id="rId135" Target="media/image69.emf" Type="http://schemas.openxmlformats.org/officeDocument/2006/relationships/image"/><Relationship Id="rId136" Target="media/image70.wmf" Type="http://schemas.openxmlformats.org/officeDocument/2006/relationships/image"/><Relationship Id="rId137" Target="embeddings/oleObject55.bin" Type="http://schemas.openxmlformats.org/officeDocument/2006/relationships/oleObject"/><Relationship Id="rId138" Target="media/image71.wmf" Type="http://schemas.openxmlformats.org/officeDocument/2006/relationships/image"/><Relationship Id="rId139" Target="embeddings/oleObject56.bin" Type="http://schemas.openxmlformats.org/officeDocument/2006/relationships/oleObject"/><Relationship Id="rId14" Target="media/image4.wmf" Type="http://schemas.openxmlformats.org/officeDocument/2006/relationships/image"/><Relationship Id="rId140" Target="media/image72.wmf" Type="http://schemas.openxmlformats.org/officeDocument/2006/relationships/image"/><Relationship Id="rId141" Target="embeddings/oleObject57.bin" Type="http://schemas.openxmlformats.org/officeDocument/2006/relationships/oleObject"/><Relationship Id="rId142" Target="media/image73.wmf" Type="http://schemas.openxmlformats.org/officeDocument/2006/relationships/image"/><Relationship Id="rId143" Target="embeddings/oleObject58.bin" Type="http://schemas.openxmlformats.org/officeDocument/2006/relationships/oleObject"/><Relationship Id="rId144" Target="media/image74.wmf" Type="http://schemas.openxmlformats.org/officeDocument/2006/relationships/image"/><Relationship Id="rId145" Target="embeddings/oleObject59.bin" Type="http://schemas.openxmlformats.org/officeDocument/2006/relationships/oleObject"/><Relationship Id="rId146" Target="media/image75.emf" Type="http://schemas.openxmlformats.org/officeDocument/2006/relationships/image"/><Relationship Id="rId147" Target="media/image76.wmf" Type="http://schemas.openxmlformats.org/officeDocument/2006/relationships/image"/><Relationship Id="rId148" Target="embeddings/oleObject60.bin" Type="http://schemas.openxmlformats.org/officeDocument/2006/relationships/oleObject"/><Relationship Id="rId149" Target="media/image77.png" Type="http://schemas.openxmlformats.org/officeDocument/2006/relationships/image"/><Relationship Id="rId15" Target="embeddings/oleObject4.bin" Type="http://schemas.openxmlformats.org/officeDocument/2006/relationships/oleObject"/><Relationship Id="rId150" Target="embeddings/oleObject61.bin" Type="http://schemas.openxmlformats.org/officeDocument/2006/relationships/oleObject"/><Relationship Id="rId151" Target="media/image78.wmf" Type="http://schemas.openxmlformats.org/officeDocument/2006/relationships/image"/><Relationship Id="rId152" Target="embeddings/oleObject62.bin" Type="http://schemas.openxmlformats.org/officeDocument/2006/relationships/oleObject"/><Relationship Id="rId153" Target="media/image79.wmf" Type="http://schemas.openxmlformats.org/officeDocument/2006/relationships/image"/><Relationship Id="rId154" Target="embeddings/oleObject63.bin" Type="http://schemas.openxmlformats.org/officeDocument/2006/relationships/oleObject"/><Relationship Id="rId155" Target="media/image80.wmf" Type="http://schemas.openxmlformats.org/officeDocument/2006/relationships/image"/><Relationship Id="rId156" Target="embeddings/oleObject64.bin" Type="http://schemas.openxmlformats.org/officeDocument/2006/relationships/oleObject"/><Relationship Id="rId157" Target="media/image81.wmf" Type="http://schemas.openxmlformats.org/officeDocument/2006/relationships/image"/><Relationship Id="rId158" Target="embeddings/oleObject65.bin" Type="http://schemas.openxmlformats.org/officeDocument/2006/relationships/oleObject"/><Relationship Id="rId159" Target="media/image82.wmf" Type="http://schemas.openxmlformats.org/officeDocument/2006/relationships/image"/><Relationship Id="rId16" Target="media/image5.wmf" Type="http://schemas.openxmlformats.org/officeDocument/2006/relationships/image"/><Relationship Id="rId160" Target="embeddings/oleObject66.bin" Type="http://schemas.openxmlformats.org/officeDocument/2006/relationships/oleObject"/><Relationship Id="rId161" Target="media/image83.wmf" Type="http://schemas.openxmlformats.org/officeDocument/2006/relationships/image"/><Relationship Id="rId162" Target="embeddings/oleObject67.bin" Type="http://schemas.openxmlformats.org/officeDocument/2006/relationships/oleObject"/><Relationship Id="rId163" Target="media/image84.wmf" Type="http://schemas.openxmlformats.org/officeDocument/2006/relationships/image"/><Relationship Id="rId164" Target="embeddings/oleObject68.bin" Type="http://schemas.openxmlformats.org/officeDocument/2006/relationships/oleObject"/><Relationship Id="rId165" Target="media/image85.wmf" Type="http://schemas.openxmlformats.org/officeDocument/2006/relationships/image"/><Relationship Id="rId166" Target="embeddings/oleObject69.bin" Type="http://schemas.openxmlformats.org/officeDocument/2006/relationships/oleObject"/><Relationship Id="rId167" Target="media/image86.wmf" Type="http://schemas.openxmlformats.org/officeDocument/2006/relationships/image"/><Relationship Id="rId168" Target="embeddings/oleObject70.bin" Type="http://schemas.openxmlformats.org/officeDocument/2006/relationships/oleObject"/><Relationship Id="rId169" Target="media/image87.wmf" Type="http://schemas.openxmlformats.org/officeDocument/2006/relationships/image"/><Relationship Id="rId17" Target="embeddings/oleObject5.bin" Type="http://schemas.openxmlformats.org/officeDocument/2006/relationships/oleObject"/><Relationship Id="rId170" Target="embeddings/oleObject71.bin" Type="http://schemas.openxmlformats.org/officeDocument/2006/relationships/oleObject"/><Relationship Id="rId171" Target="media/image88.wmf" Type="http://schemas.openxmlformats.org/officeDocument/2006/relationships/image"/><Relationship Id="rId172" Target="embeddings/oleObject72.bin" Type="http://schemas.openxmlformats.org/officeDocument/2006/relationships/oleObject"/><Relationship Id="rId173" Target="media/image89.wmf" Type="http://schemas.openxmlformats.org/officeDocument/2006/relationships/image"/><Relationship Id="rId174" Target="embeddings/oleObject73.bin" Type="http://schemas.openxmlformats.org/officeDocument/2006/relationships/oleObject"/><Relationship Id="rId175" Target="media/image90.wmf" Type="http://schemas.openxmlformats.org/officeDocument/2006/relationships/image"/><Relationship Id="rId176" Target="embeddings/oleObject74.bin" Type="http://schemas.openxmlformats.org/officeDocument/2006/relationships/oleObject"/><Relationship Id="rId177" Target="media/image91.wmf" Type="http://schemas.openxmlformats.org/officeDocument/2006/relationships/image"/><Relationship Id="rId178" Target="embeddings/oleObject75.bin" Type="http://schemas.openxmlformats.org/officeDocument/2006/relationships/oleObject"/><Relationship Id="rId179" Target="media/image92.wmf" Type="http://schemas.openxmlformats.org/officeDocument/2006/relationships/image"/><Relationship Id="rId18" Target="media/image6.jpeg" Type="http://schemas.openxmlformats.org/officeDocument/2006/relationships/image"/><Relationship Id="rId180" Target="embeddings/oleObject76.bin" Type="http://schemas.openxmlformats.org/officeDocument/2006/relationships/oleObject"/><Relationship Id="rId181" Target="media/image93.wmf" Type="http://schemas.openxmlformats.org/officeDocument/2006/relationships/image"/><Relationship Id="rId182" Target="embeddings/oleObject77.bin" Type="http://schemas.openxmlformats.org/officeDocument/2006/relationships/oleObject"/><Relationship Id="rId183" Target="media/image94.wmf" Type="http://schemas.openxmlformats.org/officeDocument/2006/relationships/image"/><Relationship Id="rId184" Target="embeddings/oleObject78.bin" Type="http://schemas.openxmlformats.org/officeDocument/2006/relationships/oleObject"/><Relationship Id="rId185" Target="media/image95.wmf" Type="http://schemas.openxmlformats.org/officeDocument/2006/relationships/image"/><Relationship Id="rId186" Target="embeddings/oleObject79.bin" Type="http://schemas.openxmlformats.org/officeDocument/2006/relationships/oleObject"/><Relationship Id="rId187" Target="media/image96.wmf" Type="http://schemas.openxmlformats.org/officeDocument/2006/relationships/image"/><Relationship Id="rId188" Target="embeddings/oleObject80.bin" Type="http://schemas.openxmlformats.org/officeDocument/2006/relationships/oleObject"/><Relationship Id="rId189" Target="media/image97.wmf" Type="http://schemas.openxmlformats.org/officeDocument/2006/relationships/image"/><Relationship Id="rId19" Target="media/image7.jpeg" Type="http://schemas.openxmlformats.org/officeDocument/2006/relationships/image"/><Relationship Id="rId190" Target="embeddings/oleObject81.bin" Type="http://schemas.openxmlformats.org/officeDocument/2006/relationships/oleObject"/><Relationship Id="rId191" Target="media/image98.wmf" Type="http://schemas.openxmlformats.org/officeDocument/2006/relationships/image"/><Relationship Id="rId192" Target="embeddings/oleObject82.bin" Type="http://schemas.openxmlformats.org/officeDocument/2006/relationships/oleObject"/><Relationship Id="rId193" Target="media/image99.wmf" Type="http://schemas.openxmlformats.org/officeDocument/2006/relationships/image"/><Relationship Id="rId194" Target="embeddings/oleObject83.bin" Type="http://schemas.openxmlformats.org/officeDocument/2006/relationships/oleObject"/><Relationship Id="rId195" Target="media/image100.wmf" Type="http://schemas.openxmlformats.org/officeDocument/2006/relationships/image"/><Relationship Id="rId196" Target="embeddings/oleObject84.bin" Type="http://schemas.openxmlformats.org/officeDocument/2006/relationships/oleObject"/><Relationship Id="rId197" Target="media/image101.wmf" Type="http://schemas.openxmlformats.org/officeDocument/2006/relationships/image"/><Relationship Id="rId198" Target="embeddings/oleObject85.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media/image8.jpeg" Type="http://schemas.openxmlformats.org/officeDocument/2006/relationships/image"/><Relationship Id="rId200" Target="embeddings/oleObject86.bin" Type="http://schemas.openxmlformats.org/officeDocument/2006/relationships/oleObject"/><Relationship Id="rId201" Target="media/image103.wmf" Type="http://schemas.openxmlformats.org/officeDocument/2006/relationships/image"/><Relationship Id="rId202" Target="embeddings/oleObject87.bin" Type="http://schemas.openxmlformats.org/officeDocument/2006/relationships/oleObject"/><Relationship Id="rId203" Target="media/image104.wmf" Type="http://schemas.openxmlformats.org/officeDocument/2006/relationships/image"/><Relationship Id="rId204" Target="embeddings/oleObject88.bin" Type="http://schemas.openxmlformats.org/officeDocument/2006/relationships/oleObject"/><Relationship Id="rId205" Target="media/image105.wmf" Type="http://schemas.openxmlformats.org/officeDocument/2006/relationships/image"/><Relationship Id="rId206" Target="embeddings/oleObject89.bin" Type="http://schemas.openxmlformats.org/officeDocument/2006/relationships/oleObject"/><Relationship Id="rId207" Target="media/image106.wmf" Type="http://schemas.openxmlformats.org/officeDocument/2006/relationships/image"/><Relationship Id="rId208" Target="embeddings/oleObject90.bin" Type="http://schemas.openxmlformats.org/officeDocument/2006/relationships/oleObject"/><Relationship Id="rId209" Target="media/image107.wmf" Type="http://schemas.openxmlformats.org/officeDocument/2006/relationships/image"/><Relationship Id="rId21" Target="media/image9.jpeg" Type="http://schemas.openxmlformats.org/officeDocument/2006/relationships/image"/><Relationship Id="rId210" Target="embeddings/oleObject91.bin" Type="http://schemas.openxmlformats.org/officeDocument/2006/relationships/oleObject"/><Relationship Id="rId211" Target="media/image108.wmf" Type="http://schemas.openxmlformats.org/officeDocument/2006/relationships/image"/><Relationship Id="rId212" Target="embeddings/oleObject92.bin" Type="http://schemas.openxmlformats.org/officeDocument/2006/relationships/oleObject"/><Relationship Id="rId213" Target="media/image109.wmf" Type="http://schemas.openxmlformats.org/officeDocument/2006/relationships/image"/><Relationship Id="rId214" Target="embeddings/oleObject93.bin" Type="http://schemas.openxmlformats.org/officeDocument/2006/relationships/oleObject"/><Relationship Id="rId215" Target="media/image110.wmf" Type="http://schemas.openxmlformats.org/officeDocument/2006/relationships/image"/><Relationship Id="rId216" Target="embeddings/oleObject94.bin" Type="http://schemas.openxmlformats.org/officeDocument/2006/relationships/oleObject"/><Relationship Id="rId217" Target="media/image111.wmf" Type="http://schemas.openxmlformats.org/officeDocument/2006/relationships/image"/><Relationship Id="rId218" Target="embeddings/oleObject95.bin" Type="http://schemas.openxmlformats.org/officeDocument/2006/relationships/oleObject"/><Relationship Id="rId219" Target="media/image112.wmf" Type="http://schemas.openxmlformats.org/officeDocument/2006/relationships/image"/><Relationship Id="rId22" Target="media/image10.jpeg" Type="http://schemas.openxmlformats.org/officeDocument/2006/relationships/image"/><Relationship Id="rId220" Target="embeddings/oleObject96.bin" Type="http://schemas.openxmlformats.org/officeDocument/2006/relationships/oleObject"/><Relationship Id="rId221" Target="embeddings/oleObject97.bin" Type="http://schemas.openxmlformats.org/officeDocument/2006/relationships/oleObject"/><Relationship Id="rId222" Target="embeddings/oleObject98.bin" Type="http://schemas.openxmlformats.org/officeDocument/2006/relationships/oleObject"/><Relationship Id="rId223" Target="embeddings/oleObject99.bin" Type="http://schemas.openxmlformats.org/officeDocument/2006/relationships/oleObject"/><Relationship Id="rId224" Target="embeddings/oleObject100.bin" Type="http://schemas.openxmlformats.org/officeDocument/2006/relationships/oleObject"/><Relationship Id="rId225" Target="media/image113.png" Type="http://schemas.openxmlformats.org/officeDocument/2006/relationships/image"/><Relationship Id="rId226" Target="media/image114.wmf" Type="http://schemas.openxmlformats.org/officeDocument/2006/relationships/image"/><Relationship Id="rId227" Target="embeddings/oleObject101.bin" Type="http://schemas.openxmlformats.org/officeDocument/2006/relationships/oleObject"/><Relationship Id="rId228" Target="media/image115.wmf" Type="http://schemas.openxmlformats.org/officeDocument/2006/relationships/image"/><Relationship Id="rId229" Target="embeddings/oleObject102.bin" Type="http://schemas.openxmlformats.org/officeDocument/2006/relationships/oleObject"/><Relationship Id="rId23" Target="media/image11.jpeg" Type="http://schemas.openxmlformats.org/officeDocument/2006/relationships/image"/><Relationship Id="rId230" Target="media/image116.wmf" Type="http://schemas.openxmlformats.org/officeDocument/2006/relationships/image"/><Relationship Id="rId231" Target="embeddings/oleObject103.bin" Type="http://schemas.openxmlformats.org/officeDocument/2006/relationships/oleObject"/><Relationship Id="rId232" Target="media/image117.wmf" Type="http://schemas.openxmlformats.org/officeDocument/2006/relationships/image"/><Relationship Id="rId233" Target="embeddings/oleObject104.bin" Type="http://schemas.openxmlformats.org/officeDocument/2006/relationships/oleObject"/><Relationship Id="rId234" Target="media/image118.wmf" Type="http://schemas.openxmlformats.org/officeDocument/2006/relationships/image"/><Relationship Id="rId235" Target="embeddings/oleObject105.bin" Type="http://schemas.openxmlformats.org/officeDocument/2006/relationships/oleObject"/><Relationship Id="rId236" Target="media/image119.wmf" Type="http://schemas.openxmlformats.org/officeDocument/2006/relationships/image"/><Relationship Id="rId237" Target="embeddings/oleObject106.bin" Type="http://schemas.openxmlformats.org/officeDocument/2006/relationships/oleObject"/><Relationship Id="rId238" Target="media/image120.wmf" Type="http://schemas.openxmlformats.org/officeDocument/2006/relationships/image"/><Relationship Id="rId239" Target="embeddings/oleObject107.bin" Type="http://schemas.openxmlformats.org/officeDocument/2006/relationships/oleObject"/><Relationship Id="rId24" Target="media/image12.jpeg" Type="http://schemas.openxmlformats.org/officeDocument/2006/relationships/image"/><Relationship Id="rId240" Target="media/image121.wmf" Type="http://schemas.openxmlformats.org/officeDocument/2006/relationships/image"/><Relationship Id="rId241" Target="embeddings/oleObject108.bin" Type="http://schemas.openxmlformats.org/officeDocument/2006/relationships/oleObject"/><Relationship Id="rId242" Target="media/image122.wmf" Type="http://schemas.openxmlformats.org/officeDocument/2006/relationships/image"/><Relationship Id="rId243" Target="embeddings/oleObject109.bin" Type="http://schemas.openxmlformats.org/officeDocument/2006/relationships/oleObject"/><Relationship Id="rId244" Target="media/image123.wmf" Type="http://schemas.openxmlformats.org/officeDocument/2006/relationships/image"/><Relationship Id="rId245" Target="embeddings/oleObject110.bin" Type="http://schemas.openxmlformats.org/officeDocument/2006/relationships/oleObject"/><Relationship Id="rId246" Target="media/image124.wmf" Type="http://schemas.openxmlformats.org/officeDocument/2006/relationships/image"/><Relationship Id="rId247" Target="embeddings/oleObject111.bin" Type="http://schemas.openxmlformats.org/officeDocument/2006/relationships/oleObject"/><Relationship Id="rId248" Target="media/image125.wmf" Type="http://schemas.openxmlformats.org/officeDocument/2006/relationships/image"/><Relationship Id="rId249" Target="embeddings/oleObject112.bin" Type="http://schemas.openxmlformats.org/officeDocument/2006/relationships/oleObject"/><Relationship Id="rId25" Target="media/image13.jpeg" Type="http://schemas.openxmlformats.org/officeDocument/2006/relationships/image"/><Relationship Id="rId250" Target="media/image126.wmf" Type="http://schemas.openxmlformats.org/officeDocument/2006/relationships/image"/><Relationship Id="rId251" Target="embeddings/oleObject113.bin" Type="http://schemas.openxmlformats.org/officeDocument/2006/relationships/oleObject"/><Relationship Id="rId252" Target="media/image127.wmf" Type="http://schemas.openxmlformats.org/officeDocument/2006/relationships/image"/><Relationship Id="rId253" Target="embeddings/oleObject114.bin" Type="http://schemas.openxmlformats.org/officeDocument/2006/relationships/oleObject"/><Relationship Id="rId254" Target="media/image128.wmf" Type="http://schemas.openxmlformats.org/officeDocument/2006/relationships/image"/><Relationship Id="rId255" Target="embeddings/oleObject115.bin" Type="http://schemas.openxmlformats.org/officeDocument/2006/relationships/oleObject"/><Relationship Id="rId256" Target="media/image129.png" Type="http://schemas.openxmlformats.org/officeDocument/2006/relationships/image"/><Relationship Id="rId257" Target="media/image130.png" Type="http://schemas.openxmlformats.org/officeDocument/2006/relationships/image"/><Relationship Id="rId258" Target="media/image131.wmf" Type="http://schemas.openxmlformats.org/officeDocument/2006/relationships/image"/><Relationship Id="rId259" Target="embeddings/oleObject116.bin" Type="http://schemas.openxmlformats.org/officeDocument/2006/relationships/oleObject"/><Relationship Id="rId26" Target="media/image10.png" Type="http://schemas.openxmlformats.org/officeDocument/2006/relationships/image"/><Relationship Id="rId260" Target="media/image132.wmf" Type="http://schemas.openxmlformats.org/officeDocument/2006/relationships/image"/><Relationship Id="rId261" Target="embeddings/oleObject117.bin" Type="http://schemas.openxmlformats.org/officeDocument/2006/relationships/oleObject"/><Relationship Id="rId262" Target="media/image133.wmf" Type="http://schemas.openxmlformats.org/officeDocument/2006/relationships/image"/><Relationship Id="rId263" Target="embeddings/oleObject118.bin" Type="http://schemas.openxmlformats.org/officeDocument/2006/relationships/oleObject"/><Relationship Id="rId264" Target="media/image134.wmf" Type="http://schemas.openxmlformats.org/officeDocument/2006/relationships/image"/><Relationship Id="rId265" Target="embeddings/oleObject119.bin" Type="http://schemas.openxmlformats.org/officeDocument/2006/relationships/oleObject"/><Relationship Id="rId266" Target="media/image135.wmf" Type="http://schemas.openxmlformats.org/officeDocument/2006/relationships/image"/><Relationship Id="rId267" Target="embeddings/oleObject120.bin" Type="http://schemas.openxmlformats.org/officeDocument/2006/relationships/oleObject"/><Relationship Id="rId268" Target="media/image136.wmf" Type="http://schemas.openxmlformats.org/officeDocument/2006/relationships/image"/><Relationship Id="rId269" Target="embeddings/oleObject121.bin" Type="http://schemas.openxmlformats.org/officeDocument/2006/relationships/oleObject"/><Relationship Id="rId27" Target="media/image11.png" Type="http://schemas.openxmlformats.org/officeDocument/2006/relationships/image"/><Relationship Id="rId270" Target="media/image137.wmf" Type="http://schemas.openxmlformats.org/officeDocument/2006/relationships/image"/><Relationship Id="rId271" Target="embeddings/oleObject122.bin" Type="http://schemas.openxmlformats.org/officeDocument/2006/relationships/oleObject"/><Relationship Id="rId272" Target="media/image138.wmf" Type="http://schemas.openxmlformats.org/officeDocument/2006/relationships/image"/><Relationship Id="rId273" Target="embeddings/oleObject123.bin" Type="http://schemas.openxmlformats.org/officeDocument/2006/relationships/oleObject"/><Relationship Id="rId274" Target="media/image139.wmf" Type="http://schemas.openxmlformats.org/officeDocument/2006/relationships/image"/><Relationship Id="rId275" Target="embeddings/oleObject124.bin" Type="http://schemas.openxmlformats.org/officeDocument/2006/relationships/oleObject"/><Relationship Id="rId276" Target="media/image140.wmf" Type="http://schemas.openxmlformats.org/officeDocument/2006/relationships/image"/><Relationship Id="rId277" Target="embeddings/oleObject125.bin" Type="http://schemas.openxmlformats.org/officeDocument/2006/relationships/oleObject"/><Relationship Id="rId278" Target="media/image141.wmf" Type="http://schemas.openxmlformats.org/officeDocument/2006/relationships/image"/><Relationship Id="rId279" Target="embeddings/oleObject126.bin" Type="http://schemas.openxmlformats.org/officeDocument/2006/relationships/oleObject"/><Relationship Id="rId28" Target="media/image14.jpeg" Type="http://schemas.openxmlformats.org/officeDocument/2006/relationships/image"/><Relationship Id="rId280" Target="media/image142.wmf" Type="http://schemas.openxmlformats.org/officeDocument/2006/relationships/image"/><Relationship Id="rId281" Target="embeddings/oleObject127.bin" Type="http://schemas.openxmlformats.org/officeDocument/2006/relationships/oleObject"/><Relationship Id="rId282" Target="media/image143.wmf" Type="http://schemas.openxmlformats.org/officeDocument/2006/relationships/image"/><Relationship Id="rId283" Target="embeddings/oleObject128.bin" Type="http://schemas.openxmlformats.org/officeDocument/2006/relationships/oleObject"/><Relationship Id="rId284" Target="media/image144.wmf" Type="http://schemas.openxmlformats.org/officeDocument/2006/relationships/image"/><Relationship Id="rId285" Target="embeddings/oleObject129.bin" Type="http://schemas.openxmlformats.org/officeDocument/2006/relationships/oleObject"/><Relationship Id="rId286" Target="media/image145.wmf" Type="http://schemas.openxmlformats.org/officeDocument/2006/relationships/image"/><Relationship Id="rId287" Target="embeddings/oleObject130.bin" Type="http://schemas.openxmlformats.org/officeDocument/2006/relationships/oleObject"/><Relationship Id="rId288" Target="media/image146.wmf" Type="http://schemas.openxmlformats.org/officeDocument/2006/relationships/image"/><Relationship Id="rId289" Target="embeddings/oleObject131.bin" Type="http://schemas.openxmlformats.org/officeDocument/2006/relationships/oleObject"/><Relationship Id="rId29" Target="media/image17.jpeg" Type="http://schemas.openxmlformats.org/officeDocument/2006/relationships/image"/><Relationship Id="rId290" Target="media/image147.wmf" Type="http://schemas.openxmlformats.org/officeDocument/2006/relationships/image"/><Relationship Id="rId291" Target="embeddings/oleObject132.bin" Type="http://schemas.openxmlformats.org/officeDocument/2006/relationships/oleObject"/><Relationship Id="rId292" Target="media/image148.wmf" Type="http://schemas.openxmlformats.org/officeDocument/2006/relationships/image"/><Relationship Id="rId293" Target="embeddings/oleObject133.bin" Type="http://schemas.openxmlformats.org/officeDocument/2006/relationships/oleObject"/><Relationship Id="rId294" Target="media/image149.wmf" Type="http://schemas.openxmlformats.org/officeDocument/2006/relationships/image"/><Relationship Id="rId295" Target="embeddings/oleObject134.bin" Type="http://schemas.openxmlformats.org/officeDocument/2006/relationships/oleObject"/><Relationship Id="rId296" Target="media/image150.wmf" Type="http://schemas.openxmlformats.org/officeDocument/2006/relationships/image"/><Relationship Id="rId297" Target="embeddings/oleObject135.bin" Type="http://schemas.openxmlformats.org/officeDocument/2006/relationships/oleObject"/><Relationship Id="rId298" Target="media/image151.wmf" Type="http://schemas.openxmlformats.org/officeDocument/2006/relationships/image"/><Relationship Id="rId299" Target="embeddings/oleObject136.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00" Target="media/image152.wmf" Type="http://schemas.openxmlformats.org/officeDocument/2006/relationships/image"/><Relationship Id="rId301" Target="embeddings/oleObject137.bin" Type="http://schemas.openxmlformats.org/officeDocument/2006/relationships/oleObject"/><Relationship Id="rId302" Target="media/image153.wmf" Type="http://schemas.openxmlformats.org/officeDocument/2006/relationships/image"/><Relationship Id="rId303" Target="embeddings/oleObject138.bin" Type="http://schemas.openxmlformats.org/officeDocument/2006/relationships/oleObject"/><Relationship Id="rId304" Target="media/image154.wmf" Type="http://schemas.openxmlformats.org/officeDocument/2006/relationships/image"/><Relationship Id="rId305" Target="embeddings/oleObject139.bin" Type="http://schemas.openxmlformats.org/officeDocument/2006/relationships/oleObject"/><Relationship Id="rId306" Target="embeddings/oleObject140.bin" Type="http://schemas.openxmlformats.org/officeDocument/2006/relationships/oleObject"/><Relationship Id="rId307" Target="media/image155.wmf" Type="http://schemas.openxmlformats.org/officeDocument/2006/relationships/image"/><Relationship Id="rId308" Target="embeddings/oleObject141.bin" Type="http://schemas.openxmlformats.org/officeDocument/2006/relationships/oleObject"/><Relationship Id="rId309" Target="embeddings/oleObject142.bin" Type="http://schemas.openxmlformats.org/officeDocument/2006/relationships/oleObject"/><Relationship Id="rId31" Target="embeddings/oleObject6.bin" Type="http://schemas.openxmlformats.org/officeDocument/2006/relationships/oleObject"/><Relationship Id="rId310" Target="embeddings/oleObject143.bin" Type="http://schemas.openxmlformats.org/officeDocument/2006/relationships/oleObject"/><Relationship Id="rId311" Target="media/image156.wmf" Type="http://schemas.openxmlformats.org/officeDocument/2006/relationships/image"/><Relationship Id="rId312" Target="embeddings/oleObject144.bin" Type="http://schemas.openxmlformats.org/officeDocument/2006/relationships/oleObject"/><Relationship Id="rId313" Target="media/image157.wmf" Type="http://schemas.openxmlformats.org/officeDocument/2006/relationships/image"/><Relationship Id="rId314" Target="embeddings/oleObject145.bin" Type="http://schemas.openxmlformats.org/officeDocument/2006/relationships/oleObject"/><Relationship Id="rId315" Target="media/image158.wmf" Type="http://schemas.openxmlformats.org/officeDocument/2006/relationships/image"/><Relationship Id="rId316" Target="embeddings/oleObject146.bin" Type="http://schemas.openxmlformats.org/officeDocument/2006/relationships/oleObject"/><Relationship Id="rId317" Target="media/image159.wmf" Type="http://schemas.openxmlformats.org/officeDocument/2006/relationships/image"/><Relationship Id="rId318" Target="embeddings/oleObject147.bin" Type="http://schemas.openxmlformats.org/officeDocument/2006/relationships/oleObject"/><Relationship Id="rId319" Target="media/image160.png" Type="http://schemas.openxmlformats.org/officeDocument/2006/relationships/image"/><Relationship Id="rId32" Target="media/image16.wmf" Type="http://schemas.openxmlformats.org/officeDocument/2006/relationships/image"/><Relationship Id="rId320" Target="media/image161.wmf" Type="http://schemas.openxmlformats.org/officeDocument/2006/relationships/image"/><Relationship Id="rId321" Target="embeddings/oleObject148.bin" Type="http://schemas.openxmlformats.org/officeDocument/2006/relationships/oleObject"/><Relationship Id="rId322" Target="media/image162.wmf" Type="http://schemas.openxmlformats.org/officeDocument/2006/relationships/image"/><Relationship Id="rId323" Target="embeddings/oleObject149.bin" Type="http://schemas.openxmlformats.org/officeDocument/2006/relationships/oleObject"/><Relationship Id="rId324" Target="media/image163.wmf" Type="http://schemas.openxmlformats.org/officeDocument/2006/relationships/image"/><Relationship Id="rId325" Target="embeddings/oleObject150.bin" Type="http://schemas.openxmlformats.org/officeDocument/2006/relationships/oleObject"/><Relationship Id="rId326" Target="media/image164.wmf" Type="http://schemas.openxmlformats.org/officeDocument/2006/relationships/image"/><Relationship Id="rId327" Target="embeddings/oleObject151.bin" Type="http://schemas.openxmlformats.org/officeDocument/2006/relationships/oleObject"/><Relationship Id="rId328" Target="media/image165.emf" Type="http://schemas.openxmlformats.org/officeDocument/2006/relationships/image"/><Relationship Id="rId329" Target="media/image166.wmf" Type="http://schemas.openxmlformats.org/officeDocument/2006/relationships/image"/><Relationship Id="rId33" Target="embeddings/oleObject7.bin" Type="http://schemas.openxmlformats.org/officeDocument/2006/relationships/oleObject"/><Relationship Id="rId330" Target="embeddings/oleObject152.bin" Type="http://schemas.openxmlformats.org/officeDocument/2006/relationships/oleObject"/><Relationship Id="rId331" Target="media/image167.wmf" Type="http://schemas.openxmlformats.org/officeDocument/2006/relationships/image"/><Relationship Id="rId332" Target="embeddings/oleObject153.bin" Type="http://schemas.openxmlformats.org/officeDocument/2006/relationships/oleObject"/><Relationship Id="rId333" Target="media/image168.wmf" Type="http://schemas.openxmlformats.org/officeDocument/2006/relationships/image"/><Relationship Id="rId334" Target="embeddings/oleObject154.bin" Type="http://schemas.openxmlformats.org/officeDocument/2006/relationships/oleObject"/><Relationship Id="rId335" Target="media/image169.wmf" Type="http://schemas.openxmlformats.org/officeDocument/2006/relationships/image"/><Relationship Id="rId336" Target="embeddings/oleObject155.bin" Type="http://schemas.openxmlformats.org/officeDocument/2006/relationships/oleObject"/><Relationship Id="rId337" Target="media/image170.wmf" Type="http://schemas.openxmlformats.org/officeDocument/2006/relationships/image"/><Relationship Id="rId338" Target="embeddings/oleObject156.bin" Type="http://schemas.openxmlformats.org/officeDocument/2006/relationships/oleObject"/><Relationship Id="rId339" Target="media/image171.emf" Type="http://schemas.openxmlformats.org/officeDocument/2006/relationships/image"/><Relationship Id="rId34" Target="media/image17.wmf" Type="http://schemas.openxmlformats.org/officeDocument/2006/relationships/image"/><Relationship Id="rId340" Target="media/image172.wmf" Type="http://schemas.openxmlformats.org/officeDocument/2006/relationships/image"/><Relationship Id="rId341" Target="embeddings/oleObject157.bin" Type="http://schemas.openxmlformats.org/officeDocument/2006/relationships/oleObject"/><Relationship Id="rId342" Target="media/image173.wmf" Type="http://schemas.openxmlformats.org/officeDocument/2006/relationships/image"/><Relationship Id="rId343" Target="embeddings/oleObject158.bin" Type="http://schemas.openxmlformats.org/officeDocument/2006/relationships/oleObject"/><Relationship Id="rId344" Target="media/image174.wmf" Type="http://schemas.openxmlformats.org/officeDocument/2006/relationships/image"/><Relationship Id="rId345" Target="embeddings/oleObject159.bin" Type="http://schemas.openxmlformats.org/officeDocument/2006/relationships/oleObject"/><Relationship Id="rId346" Target="media/image175.wmf" Type="http://schemas.openxmlformats.org/officeDocument/2006/relationships/image"/><Relationship Id="rId347" Target="embeddings/oleObject160.bin" Type="http://schemas.openxmlformats.org/officeDocument/2006/relationships/oleObject"/><Relationship Id="rId348" Target="media/image176.wmf" Type="http://schemas.openxmlformats.org/officeDocument/2006/relationships/image"/><Relationship Id="rId349" Target="embeddings/oleObject161.bin" Type="http://schemas.openxmlformats.org/officeDocument/2006/relationships/oleObject"/><Relationship Id="rId35" Target="embeddings/oleObject8.bin" Type="http://schemas.openxmlformats.org/officeDocument/2006/relationships/oleObject"/><Relationship Id="rId350" Target="media/image177.wmf" Type="http://schemas.openxmlformats.org/officeDocument/2006/relationships/image"/><Relationship Id="rId351" Target="embeddings/oleObject162.bin" Type="http://schemas.openxmlformats.org/officeDocument/2006/relationships/oleObject"/><Relationship Id="rId352" Target="media/image178.png" Type="http://schemas.openxmlformats.org/officeDocument/2006/relationships/image"/><Relationship Id="rId353" Target="media/image179.wmf" Type="http://schemas.openxmlformats.org/officeDocument/2006/relationships/image"/><Relationship Id="rId354" Target="embeddings/oleObject163.bin" Type="http://schemas.openxmlformats.org/officeDocument/2006/relationships/oleObject"/><Relationship Id="rId355" Target="media/image180.png" Type="http://schemas.openxmlformats.org/officeDocument/2006/relationships/image"/><Relationship Id="rId356" Target="media/image183.png" Type="http://schemas.openxmlformats.org/officeDocument/2006/relationships/image"/><Relationship Id="rId357" Target="media/image181.png" Type="http://schemas.openxmlformats.org/officeDocument/2006/relationships/image"/><Relationship Id="rId358" Target="media/image182.png" Type="http://schemas.openxmlformats.org/officeDocument/2006/relationships/image"/><Relationship Id="rId359" Target="embeddings/oleObject164.bin" Type="http://schemas.openxmlformats.org/officeDocument/2006/relationships/oleObject"/><Relationship Id="rId36" Target="media/image18.wmf" Type="http://schemas.openxmlformats.org/officeDocument/2006/relationships/image"/><Relationship Id="rId360" Target="media/image183.wmf" Type="http://schemas.openxmlformats.org/officeDocument/2006/relationships/image"/><Relationship Id="rId361" Target="embeddings/oleObject165.bin" Type="http://schemas.openxmlformats.org/officeDocument/2006/relationships/oleObject"/><Relationship Id="rId362" Target="media/image184.wmf" Type="http://schemas.openxmlformats.org/officeDocument/2006/relationships/image"/><Relationship Id="rId363" Target="embeddings/oleObject166.bin" Type="http://schemas.openxmlformats.org/officeDocument/2006/relationships/oleObject"/><Relationship Id="rId364" Target="embeddings/oleObject167.bin" Type="http://schemas.openxmlformats.org/officeDocument/2006/relationships/oleObject"/><Relationship Id="rId365" Target="media/image185.wmf" Type="http://schemas.openxmlformats.org/officeDocument/2006/relationships/image"/><Relationship Id="rId366" Target="embeddings/oleObject168.bin" Type="http://schemas.openxmlformats.org/officeDocument/2006/relationships/oleObject"/><Relationship Id="rId367" Target="media/image186.wmf" Type="http://schemas.openxmlformats.org/officeDocument/2006/relationships/image"/><Relationship Id="rId368" Target="embeddings/oleObject169.bin" Type="http://schemas.openxmlformats.org/officeDocument/2006/relationships/oleObject"/><Relationship Id="rId369" Target="media/image187.wmf" Type="http://schemas.openxmlformats.org/officeDocument/2006/relationships/image"/><Relationship Id="rId37" Target="embeddings/oleObject9.bin" Type="http://schemas.openxmlformats.org/officeDocument/2006/relationships/oleObject"/><Relationship Id="rId370" Target="embeddings/oleObject170.bin" Type="http://schemas.openxmlformats.org/officeDocument/2006/relationships/oleObject"/><Relationship Id="rId371" Target="embeddings/oleObject171.bin" Type="http://schemas.openxmlformats.org/officeDocument/2006/relationships/oleObject"/><Relationship Id="rId372" Target="media/image188.wmf" Type="http://schemas.openxmlformats.org/officeDocument/2006/relationships/image"/><Relationship Id="rId373" Target="embeddings/oleObject172.bin" Type="http://schemas.openxmlformats.org/officeDocument/2006/relationships/oleObject"/><Relationship Id="rId374" Target="media/image189.wmf" Type="http://schemas.openxmlformats.org/officeDocument/2006/relationships/image"/><Relationship Id="rId375" Target="embeddings/oleObject173.bin" Type="http://schemas.openxmlformats.org/officeDocument/2006/relationships/oleObject"/><Relationship Id="rId376" Target="media/image190.wmf" Type="http://schemas.openxmlformats.org/officeDocument/2006/relationships/image"/><Relationship Id="rId377" Target="embeddings/oleObject174.bin" Type="http://schemas.openxmlformats.org/officeDocument/2006/relationships/oleObject"/><Relationship Id="rId378" Target="media/image191.wmf" Type="http://schemas.openxmlformats.org/officeDocument/2006/relationships/image"/><Relationship Id="rId379" Target="embeddings/oleObject175.bin" Type="http://schemas.openxmlformats.org/officeDocument/2006/relationships/oleObject"/><Relationship Id="rId38" Target="media/image19.wmf" Type="http://schemas.openxmlformats.org/officeDocument/2006/relationships/image"/><Relationship Id="rId380" Target="media/image192.wmf" Type="http://schemas.openxmlformats.org/officeDocument/2006/relationships/image"/><Relationship Id="rId381" Target="embeddings/oleObject176.bin" Type="http://schemas.openxmlformats.org/officeDocument/2006/relationships/oleObject"/><Relationship Id="rId382" Target="media/image193.wmf" Type="http://schemas.openxmlformats.org/officeDocument/2006/relationships/image"/><Relationship Id="rId383" Target="embeddings/oleObject177.bin" Type="http://schemas.openxmlformats.org/officeDocument/2006/relationships/oleObject"/><Relationship Id="rId384" Target="media/image194.wmf" Type="http://schemas.openxmlformats.org/officeDocument/2006/relationships/image"/><Relationship Id="rId385" Target="embeddings/oleObject178.bin" Type="http://schemas.openxmlformats.org/officeDocument/2006/relationships/oleObject"/><Relationship Id="rId386" Target="media/image195.wmf" Type="http://schemas.openxmlformats.org/officeDocument/2006/relationships/image"/><Relationship Id="rId387" Target="embeddings/oleObject179.bin" Type="http://schemas.openxmlformats.org/officeDocument/2006/relationships/oleObject"/><Relationship Id="rId388" Target="media/image196.wmf" Type="http://schemas.openxmlformats.org/officeDocument/2006/relationships/image"/><Relationship Id="rId389" Target="embeddings/oleObject180.bin" Type="http://schemas.openxmlformats.org/officeDocument/2006/relationships/oleObject"/><Relationship Id="rId39" Target="embeddings/oleObject10.bin" Type="http://schemas.openxmlformats.org/officeDocument/2006/relationships/oleObject"/><Relationship Id="rId390" Target="media/image197.wmf" Type="http://schemas.openxmlformats.org/officeDocument/2006/relationships/image"/><Relationship Id="rId391" Target="embeddings/oleObject181.bin" Type="http://schemas.openxmlformats.org/officeDocument/2006/relationships/oleObject"/><Relationship Id="rId392" Target="media/image198.wmf" Type="http://schemas.openxmlformats.org/officeDocument/2006/relationships/image"/><Relationship Id="rId393" Target="embeddings/oleObject182.bin" Type="http://schemas.openxmlformats.org/officeDocument/2006/relationships/oleObject"/><Relationship Id="rId394" Target="media/image199.wmf" Type="http://schemas.openxmlformats.org/officeDocument/2006/relationships/image"/><Relationship Id="rId395" Target="embeddings/oleObject183.bin" Type="http://schemas.openxmlformats.org/officeDocument/2006/relationships/oleObject"/><Relationship Id="rId396" Target="media/image200.wmf" Type="http://schemas.openxmlformats.org/officeDocument/2006/relationships/image"/><Relationship Id="rId397" Target="embeddings/oleObject184.bin" Type="http://schemas.openxmlformats.org/officeDocument/2006/relationships/oleObject"/><Relationship Id="rId398" Target="media/image201.wmf" Type="http://schemas.openxmlformats.org/officeDocument/2006/relationships/image"/><Relationship Id="rId399" Target="embeddings/oleObject185.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00" Target="embeddings/oleObject186.bin" Type="http://schemas.openxmlformats.org/officeDocument/2006/relationships/oleObject"/><Relationship Id="rId401" Target="embeddings/oleObject187.bin" Type="http://schemas.openxmlformats.org/officeDocument/2006/relationships/oleObject"/><Relationship Id="rId402" Target="media/image202.wmf" Type="http://schemas.openxmlformats.org/officeDocument/2006/relationships/image"/><Relationship Id="rId403" Target="embeddings/oleObject188.bin" Type="http://schemas.openxmlformats.org/officeDocument/2006/relationships/oleObject"/><Relationship Id="rId404" Target="media/image203.wmf" Type="http://schemas.openxmlformats.org/officeDocument/2006/relationships/image"/><Relationship Id="rId405" Target="embeddings/oleObject189.bin" Type="http://schemas.openxmlformats.org/officeDocument/2006/relationships/oleObject"/><Relationship Id="rId406" Target="media/image204.wmf" Type="http://schemas.openxmlformats.org/officeDocument/2006/relationships/image"/><Relationship Id="rId407" Target="embeddings/oleObject190.bin" Type="http://schemas.openxmlformats.org/officeDocument/2006/relationships/oleObject"/><Relationship Id="rId408" Target="media/image205.wmf" Type="http://schemas.openxmlformats.org/officeDocument/2006/relationships/image"/><Relationship Id="rId409" Target="embeddings/oleObject191.bin" Type="http://schemas.openxmlformats.org/officeDocument/2006/relationships/oleObject"/><Relationship Id="rId41" Target="embeddings/oleObject11.bin" Type="http://schemas.openxmlformats.org/officeDocument/2006/relationships/oleObject"/><Relationship Id="rId410" Target="media/image206.wmf" Type="http://schemas.openxmlformats.org/officeDocument/2006/relationships/image"/><Relationship Id="rId411" Target="embeddings/oleObject192.bin" Type="http://schemas.openxmlformats.org/officeDocument/2006/relationships/oleObject"/><Relationship Id="rId412" Target="media/image207.wmf" Type="http://schemas.openxmlformats.org/officeDocument/2006/relationships/image"/><Relationship Id="rId413" Target="embeddings/oleObject193.bin" Type="http://schemas.openxmlformats.org/officeDocument/2006/relationships/oleObject"/><Relationship Id="rId414" Target="media/image208.wmf" Type="http://schemas.openxmlformats.org/officeDocument/2006/relationships/image"/><Relationship Id="rId415" Target="embeddings/oleObject194.bin" Type="http://schemas.openxmlformats.org/officeDocument/2006/relationships/oleObject"/><Relationship Id="rId416" Target="media/image209.wmf" Type="http://schemas.openxmlformats.org/officeDocument/2006/relationships/image"/><Relationship Id="rId417" Target="embeddings/oleObject195.bin" Type="http://schemas.openxmlformats.org/officeDocument/2006/relationships/oleObject"/><Relationship Id="rId418" Target="media/image210.wmf" Type="http://schemas.openxmlformats.org/officeDocument/2006/relationships/image"/><Relationship Id="rId419" Target="embeddings/oleObject196.bin" Type="http://schemas.openxmlformats.org/officeDocument/2006/relationships/oleObject"/><Relationship Id="rId42" Target="media/image21.wmf" Type="http://schemas.openxmlformats.org/officeDocument/2006/relationships/image"/><Relationship Id="rId420" Target="media/image211.wmf" Type="http://schemas.openxmlformats.org/officeDocument/2006/relationships/image"/><Relationship Id="rId421" Target="embeddings/oleObject197.bin" Type="http://schemas.openxmlformats.org/officeDocument/2006/relationships/oleObject"/><Relationship Id="rId422" Target="media/image212.wmf" Type="http://schemas.openxmlformats.org/officeDocument/2006/relationships/image"/><Relationship Id="rId423" Target="embeddings/oleObject198.bin" Type="http://schemas.openxmlformats.org/officeDocument/2006/relationships/oleObject"/><Relationship Id="rId424" Target="header1.xml" Type="http://schemas.openxmlformats.org/officeDocument/2006/relationships/header"/><Relationship Id="rId425" Target="footer1.xml" Type="http://schemas.openxmlformats.org/officeDocument/2006/relationships/footer"/><Relationship Id="rId426" Target="fontTable.xml" Type="http://schemas.openxmlformats.org/officeDocument/2006/relationships/fontTable"/><Relationship Id="rId427" Target="theme/theme1.xml" Type="http://schemas.openxmlformats.org/officeDocument/2006/relationships/theme"/><Relationship Id="rId43" Target="embeddings/oleObject12.bin" Type="http://schemas.openxmlformats.org/officeDocument/2006/relationships/oleObject"/><Relationship Id="rId44" Target="media/image22.emf" Type="http://schemas.openxmlformats.org/officeDocument/2006/relationships/image"/><Relationship Id="rId45" Target="media/image23.wmf" Type="http://schemas.openxmlformats.org/officeDocument/2006/relationships/image"/><Relationship Id="rId46" Target="embeddings/oleObject13.bin" Type="http://schemas.openxmlformats.org/officeDocument/2006/relationships/oleObject"/><Relationship Id="rId47" Target="media/image24.wmf" Type="http://schemas.openxmlformats.org/officeDocument/2006/relationships/image"/><Relationship Id="rId48" Target="embeddings/oleObject14.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5.bin" Type="http://schemas.openxmlformats.org/officeDocument/2006/relationships/oleObject"/><Relationship Id="rId51" Target="media/image26.wmf" Type="http://schemas.openxmlformats.org/officeDocument/2006/relationships/image"/><Relationship Id="rId52" Target="embeddings/oleObject16.bin" Type="http://schemas.openxmlformats.org/officeDocument/2006/relationships/oleObject"/><Relationship Id="rId53" Target="media/image27.wmf" Type="http://schemas.openxmlformats.org/officeDocument/2006/relationships/image"/><Relationship Id="rId54" Target="embeddings/oleObject17.bin" Type="http://schemas.openxmlformats.org/officeDocument/2006/relationships/oleObject"/><Relationship Id="rId55" Target="media/image28.wmf" Type="http://schemas.openxmlformats.org/officeDocument/2006/relationships/image"/><Relationship Id="rId56" Target="embeddings/oleObject18.bin" Type="http://schemas.openxmlformats.org/officeDocument/2006/relationships/oleObject"/><Relationship Id="rId57" Target="media/image29.png" Type="http://schemas.openxmlformats.org/officeDocument/2006/relationships/image"/><Relationship Id="rId58" Target="media/image30.wmf" Type="http://schemas.openxmlformats.org/officeDocument/2006/relationships/image"/><Relationship Id="rId59" Target="embeddings/oleObject19.bin" Type="http://schemas.openxmlformats.org/officeDocument/2006/relationships/oleObject"/><Relationship Id="rId6" Target="footnotes.xml" Type="http://schemas.openxmlformats.org/officeDocument/2006/relationships/footnotes"/><Relationship Id="rId60" Target="media/image31.png" Type="http://schemas.openxmlformats.org/officeDocument/2006/relationships/image"/><Relationship Id="rId61" Target="media/image32.png" Type="http://schemas.openxmlformats.org/officeDocument/2006/relationships/image"/><Relationship Id="rId62" Target="media/image36.png" Type="http://schemas.openxmlformats.org/officeDocument/2006/relationships/image"/><Relationship Id="rId63" Target="media/image37.png" Type="http://schemas.openxmlformats.org/officeDocument/2006/relationships/image"/><Relationship Id="rId64" Target="media/image33.png" Type="http://schemas.openxmlformats.org/officeDocument/2006/relationships/image"/><Relationship Id="rId65" Target="media/image34.wmf" Type="http://schemas.openxmlformats.org/officeDocument/2006/relationships/image"/><Relationship Id="rId66" Target="embeddings/oleObject20.bin" Type="http://schemas.openxmlformats.org/officeDocument/2006/relationships/oleObject"/><Relationship Id="rId67" Target="media/image35.wmf" Type="http://schemas.openxmlformats.org/officeDocument/2006/relationships/image"/><Relationship Id="rId68" Target="embeddings/oleObject21.bin" Type="http://schemas.openxmlformats.org/officeDocument/2006/relationships/oleObject"/><Relationship Id="rId69" Target="media/image36.wmf" Type="http://schemas.openxmlformats.org/officeDocument/2006/relationships/image"/><Relationship Id="rId7" Target="endnotes.xml" Type="http://schemas.openxmlformats.org/officeDocument/2006/relationships/endnotes"/><Relationship Id="rId70" Target="embeddings/oleObject22.bin" Type="http://schemas.openxmlformats.org/officeDocument/2006/relationships/oleObject"/><Relationship Id="rId71" Target="media/image37.wmf" Type="http://schemas.openxmlformats.org/officeDocument/2006/relationships/image"/><Relationship Id="rId72" Target="embeddings/oleObject23.bin" Type="http://schemas.openxmlformats.org/officeDocument/2006/relationships/oleObject"/><Relationship Id="rId73" Target="media/image38.wmf" Type="http://schemas.openxmlformats.org/officeDocument/2006/relationships/image"/><Relationship Id="rId74" Target="embeddings/oleObject24.bin" Type="http://schemas.openxmlformats.org/officeDocument/2006/relationships/oleObject"/><Relationship Id="rId75" Target="media/image39.wmf" Type="http://schemas.openxmlformats.org/officeDocument/2006/relationships/image"/><Relationship Id="rId76" Target="embeddings/oleObject25.bin" Type="http://schemas.openxmlformats.org/officeDocument/2006/relationships/oleObject"/><Relationship Id="rId77" Target="media/image40.wmf" Type="http://schemas.openxmlformats.org/officeDocument/2006/relationships/image"/><Relationship Id="rId78" Target="embeddings/oleObject26.bin" Type="http://schemas.openxmlformats.org/officeDocument/2006/relationships/oleObject"/><Relationship Id="rId79" Target="media/image41.wmf" Type="http://schemas.openxmlformats.org/officeDocument/2006/relationships/image"/><Relationship Id="rId8" Target="media/image1.wmf" Type="http://schemas.openxmlformats.org/officeDocument/2006/relationships/image"/><Relationship Id="rId80" Target="embeddings/oleObject27.bin" Type="http://schemas.openxmlformats.org/officeDocument/2006/relationships/oleObject"/><Relationship Id="rId81" Target="media/image42.wmf" Type="http://schemas.openxmlformats.org/officeDocument/2006/relationships/image"/><Relationship Id="rId82" Target="embeddings/oleObject28.bin" Type="http://schemas.openxmlformats.org/officeDocument/2006/relationships/oleObject"/><Relationship Id="rId83" Target="media/image43.wmf" Type="http://schemas.openxmlformats.org/officeDocument/2006/relationships/image"/><Relationship Id="rId84" Target="embeddings/oleObject29.bin" Type="http://schemas.openxmlformats.org/officeDocument/2006/relationships/oleObject"/><Relationship Id="rId85" Target="media/image44.wmf" Type="http://schemas.openxmlformats.org/officeDocument/2006/relationships/image"/><Relationship Id="rId86" Target="embeddings/oleObject30.bin" Type="http://schemas.openxmlformats.org/officeDocument/2006/relationships/oleObject"/><Relationship Id="rId87" Target="media/image45.wmf" Type="http://schemas.openxmlformats.org/officeDocument/2006/relationships/image"/><Relationship Id="rId88" Target="embeddings/oleObject31.bin" Type="http://schemas.openxmlformats.org/officeDocument/2006/relationships/oleObject"/><Relationship Id="rId89" Target="media/image46.wmf" Type="http://schemas.openxmlformats.org/officeDocument/2006/relationships/image"/><Relationship Id="rId9" Target="embeddings/oleObject1.bin" Type="http://schemas.openxmlformats.org/officeDocument/2006/relationships/oleObject"/><Relationship Id="rId90" Target="embeddings/oleObject32.bin" Type="http://schemas.openxmlformats.org/officeDocument/2006/relationships/oleObject"/><Relationship Id="rId91" Target="media/image47.wmf" Type="http://schemas.openxmlformats.org/officeDocument/2006/relationships/image"/><Relationship Id="rId92" Target="embeddings/oleObject33.bin" Type="http://schemas.openxmlformats.org/officeDocument/2006/relationships/oleObject"/><Relationship Id="rId93" Target="media/image48.wmf" Type="http://schemas.openxmlformats.org/officeDocument/2006/relationships/image"/><Relationship Id="rId94" Target="embeddings/oleObject34.bin" Type="http://schemas.openxmlformats.org/officeDocument/2006/relationships/oleObject"/><Relationship Id="rId95" Target="media/image49.wmf" Type="http://schemas.openxmlformats.org/officeDocument/2006/relationships/image"/><Relationship Id="rId96" Target="embeddings/oleObject35.bin" Type="http://schemas.openxmlformats.org/officeDocument/2006/relationships/oleObject"/><Relationship Id="rId97" Target="media/image50.wmf" Type="http://schemas.openxmlformats.org/officeDocument/2006/relationships/image"/><Relationship Id="rId98" Target="embeddings/oleObject36.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3402</Words>
  <Characters>19393</Characters>
  <Application>Microsoft Office Word</Application>
  <DocSecurity>0</DocSecurity>
  <Lines>161</Lines>
  <Paragraphs>45</Paragraphs>
  <ScaleCrop>false</ScaleCrop>
  <Manager/>
  <Company/>
  <LinksUpToDate>false</LinksUpToDate>
  <CharactersWithSpaces>22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02T12:11:00Z</dcterms:created>
  <dc:creator>tailieu123.edu.vn</dc:creator>
  <dc:description>Bộ 5 đề ôn thi học kỳ 1 Toán 7 năm học 2024-2025 có đáp án được soạn dưới dạng file Word và PDF gồm 29 trang. Các bạn xem và tải về ở dưới.</dc:description>
  <dcterms:modified xsi:type="dcterms:W3CDTF">2024-10-02T12:17:00Z</dcterms:modified>
  <cp:revision>1</cp:revision>
  <dc:title>Bộ 5 Đề Ôn Thi Học Kỳ 1 Toán 7 Năm Học 2024-2025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